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AEB287" w14:textId="77777777" w:rsidR="002173D3" w:rsidRDefault="002173D3" w:rsidP="002173D3">
      <w:pPr>
        <w:pStyle w:val="11"/>
        <w:spacing w:before="1"/>
        <w:ind w:left="6237" w:right="-35"/>
        <w:rPr>
          <w:b w:val="0"/>
        </w:rPr>
      </w:pPr>
    </w:p>
    <w:p w14:paraId="139A61B4" w14:textId="77777777" w:rsidR="00EA45AD" w:rsidRPr="002173D3" w:rsidRDefault="00EA45AD" w:rsidP="002173D3">
      <w:pPr>
        <w:pStyle w:val="11"/>
        <w:spacing w:before="1"/>
        <w:ind w:left="6237" w:right="-35"/>
        <w:rPr>
          <w:b w:val="0"/>
        </w:rPr>
      </w:pPr>
    </w:p>
    <w:p w14:paraId="0503E014" w14:textId="77777777" w:rsidR="002173D3" w:rsidRDefault="002173D3" w:rsidP="002173D3">
      <w:pPr>
        <w:pStyle w:val="a3"/>
        <w:jc w:val="center"/>
        <w:rPr>
          <w:b/>
          <w:sz w:val="28"/>
          <w:szCs w:val="28"/>
        </w:rPr>
      </w:pPr>
      <w:r w:rsidRPr="00493766">
        <w:rPr>
          <w:b/>
          <w:sz w:val="28"/>
          <w:szCs w:val="28"/>
        </w:rPr>
        <w:t xml:space="preserve">КРАЕВОЕ ГОСУДАРСТВЕННОЕ БЮДЖЕТНОЕ ПРОФЕССИОНАЛЬНОЕ ОБРАЗОВАТЕЛЬНОЕ УЧРЕЖДЕНИЕ </w:t>
      </w:r>
    </w:p>
    <w:p w14:paraId="00B81CA3" w14:textId="77777777" w:rsidR="002173D3" w:rsidRDefault="002173D3" w:rsidP="002173D3">
      <w:pPr>
        <w:pStyle w:val="a3"/>
        <w:jc w:val="center"/>
        <w:rPr>
          <w:b/>
          <w:sz w:val="20"/>
        </w:rPr>
      </w:pPr>
      <w:r w:rsidRPr="00493766">
        <w:rPr>
          <w:b/>
          <w:sz w:val="28"/>
          <w:szCs w:val="28"/>
        </w:rPr>
        <w:t>«КРАСНОЯРСКИЙ СТРОИТЕЛЬНЫЙ ТЕХНИКУМ»</w:t>
      </w:r>
    </w:p>
    <w:p w14:paraId="322F43A0" w14:textId="77777777" w:rsidR="002173D3" w:rsidRDefault="002173D3" w:rsidP="002173D3">
      <w:pPr>
        <w:pStyle w:val="a3"/>
        <w:rPr>
          <w:b/>
          <w:sz w:val="20"/>
        </w:rPr>
      </w:pPr>
    </w:p>
    <w:p w14:paraId="5A42239F" w14:textId="77777777" w:rsidR="002173D3" w:rsidRDefault="002173D3" w:rsidP="002173D3">
      <w:pPr>
        <w:pStyle w:val="a3"/>
        <w:spacing w:before="5"/>
        <w:rPr>
          <w:b/>
          <w:sz w:val="22"/>
        </w:rPr>
      </w:pPr>
    </w:p>
    <w:p w14:paraId="365D6F94" w14:textId="77777777" w:rsidR="002173D3" w:rsidRDefault="002173D3" w:rsidP="002173D3">
      <w:pPr>
        <w:pStyle w:val="a3"/>
        <w:rPr>
          <w:b/>
          <w:sz w:val="26"/>
        </w:rPr>
      </w:pPr>
    </w:p>
    <w:p w14:paraId="398E56A2" w14:textId="77777777" w:rsidR="002173D3" w:rsidRDefault="002173D3" w:rsidP="002173D3">
      <w:pPr>
        <w:pStyle w:val="a3"/>
        <w:rPr>
          <w:b/>
          <w:sz w:val="26"/>
        </w:rPr>
      </w:pPr>
    </w:p>
    <w:p w14:paraId="249E64D6" w14:textId="77777777" w:rsidR="002173D3" w:rsidRDefault="002173D3" w:rsidP="002173D3">
      <w:pPr>
        <w:pStyle w:val="a3"/>
        <w:rPr>
          <w:b/>
          <w:sz w:val="26"/>
        </w:rPr>
      </w:pPr>
    </w:p>
    <w:p w14:paraId="6B8F335E" w14:textId="77777777" w:rsidR="002173D3" w:rsidRDefault="002173D3" w:rsidP="002173D3">
      <w:pPr>
        <w:pStyle w:val="a3"/>
        <w:rPr>
          <w:b/>
          <w:sz w:val="26"/>
        </w:rPr>
      </w:pPr>
    </w:p>
    <w:p w14:paraId="6FB27DE1" w14:textId="77777777" w:rsidR="002173D3" w:rsidRDefault="002173D3" w:rsidP="002173D3">
      <w:pPr>
        <w:pStyle w:val="a3"/>
        <w:rPr>
          <w:b/>
          <w:sz w:val="26"/>
        </w:rPr>
      </w:pPr>
    </w:p>
    <w:p w14:paraId="2D940DC3" w14:textId="77777777" w:rsidR="002173D3" w:rsidRDefault="002173D3" w:rsidP="002173D3">
      <w:pPr>
        <w:pStyle w:val="a3"/>
        <w:rPr>
          <w:b/>
          <w:sz w:val="26"/>
        </w:rPr>
      </w:pPr>
    </w:p>
    <w:p w14:paraId="23E0B068" w14:textId="77777777" w:rsidR="002173D3" w:rsidRDefault="002173D3" w:rsidP="002173D3">
      <w:pPr>
        <w:pStyle w:val="a3"/>
        <w:rPr>
          <w:b/>
          <w:sz w:val="26"/>
        </w:rPr>
      </w:pPr>
    </w:p>
    <w:p w14:paraId="7DDC52F4" w14:textId="77777777" w:rsidR="002173D3" w:rsidRDefault="002173D3" w:rsidP="002173D3">
      <w:pPr>
        <w:pStyle w:val="a3"/>
        <w:rPr>
          <w:b/>
          <w:sz w:val="26"/>
        </w:rPr>
      </w:pPr>
    </w:p>
    <w:p w14:paraId="08675E4B" w14:textId="77777777" w:rsidR="002173D3" w:rsidRDefault="002173D3" w:rsidP="002173D3">
      <w:pPr>
        <w:pStyle w:val="a3"/>
        <w:rPr>
          <w:b/>
          <w:sz w:val="26"/>
        </w:rPr>
      </w:pPr>
    </w:p>
    <w:p w14:paraId="00991C45" w14:textId="77777777" w:rsidR="002173D3" w:rsidRDefault="002173D3" w:rsidP="002173D3">
      <w:pPr>
        <w:pStyle w:val="a3"/>
        <w:rPr>
          <w:b/>
          <w:sz w:val="26"/>
        </w:rPr>
      </w:pPr>
    </w:p>
    <w:p w14:paraId="0CDE3F50" w14:textId="77777777" w:rsidR="00910387" w:rsidRDefault="00910387" w:rsidP="002173D3">
      <w:pPr>
        <w:pStyle w:val="a3"/>
        <w:rPr>
          <w:b/>
          <w:sz w:val="26"/>
        </w:rPr>
      </w:pPr>
    </w:p>
    <w:p w14:paraId="452F950A" w14:textId="77777777" w:rsidR="002173D3" w:rsidRDefault="002173D3" w:rsidP="002173D3">
      <w:pPr>
        <w:pStyle w:val="a3"/>
        <w:rPr>
          <w:b/>
          <w:sz w:val="26"/>
        </w:rPr>
      </w:pPr>
    </w:p>
    <w:p w14:paraId="4D756FB8" w14:textId="77777777" w:rsidR="002173D3" w:rsidRDefault="002173D3" w:rsidP="002173D3">
      <w:pPr>
        <w:pStyle w:val="a3"/>
        <w:rPr>
          <w:b/>
          <w:sz w:val="26"/>
        </w:rPr>
      </w:pPr>
    </w:p>
    <w:p w14:paraId="2D4BC827" w14:textId="77777777" w:rsidR="002173D3" w:rsidRDefault="002173D3" w:rsidP="002173D3">
      <w:pPr>
        <w:pStyle w:val="a3"/>
        <w:rPr>
          <w:b/>
          <w:sz w:val="26"/>
        </w:rPr>
      </w:pPr>
    </w:p>
    <w:p w14:paraId="4F4A3FA2" w14:textId="77777777" w:rsidR="00910387" w:rsidRDefault="00910387" w:rsidP="002173D3">
      <w:pPr>
        <w:pStyle w:val="a3"/>
        <w:rPr>
          <w:b/>
          <w:sz w:val="26"/>
        </w:rPr>
      </w:pPr>
    </w:p>
    <w:p w14:paraId="6E77FDEB" w14:textId="77777777" w:rsidR="002173D3" w:rsidRDefault="002173D3" w:rsidP="002173D3">
      <w:pPr>
        <w:pStyle w:val="a3"/>
        <w:rPr>
          <w:b/>
          <w:sz w:val="26"/>
        </w:rPr>
      </w:pPr>
    </w:p>
    <w:p w14:paraId="0C5518EF" w14:textId="77777777" w:rsidR="002173D3" w:rsidRDefault="002173D3" w:rsidP="002173D3">
      <w:pPr>
        <w:pStyle w:val="a3"/>
        <w:spacing w:before="5"/>
        <w:rPr>
          <w:b/>
          <w:sz w:val="34"/>
        </w:rPr>
      </w:pPr>
    </w:p>
    <w:p w14:paraId="37AA4657" w14:textId="77777777" w:rsidR="002173D3" w:rsidRPr="002173D3" w:rsidRDefault="002173D3" w:rsidP="002173D3">
      <w:pPr>
        <w:ind w:right="-35"/>
        <w:jc w:val="center"/>
        <w:rPr>
          <w:b/>
          <w:sz w:val="28"/>
        </w:rPr>
      </w:pPr>
      <w:r w:rsidRPr="002173D3">
        <w:rPr>
          <w:b/>
          <w:sz w:val="28"/>
        </w:rPr>
        <w:t>Комплект контрольно-оценочных средств по учебной дисциплине</w:t>
      </w:r>
    </w:p>
    <w:p w14:paraId="1A595651" w14:textId="77777777" w:rsidR="005D0546" w:rsidRPr="005D0546" w:rsidRDefault="005D0546" w:rsidP="005D0546">
      <w:pPr>
        <w:jc w:val="center"/>
        <w:rPr>
          <w:b/>
          <w:iCs/>
          <w:sz w:val="28"/>
          <w:szCs w:val="28"/>
        </w:rPr>
      </w:pPr>
      <w:r w:rsidRPr="005D0546">
        <w:rPr>
          <w:b/>
          <w:iCs/>
          <w:sz w:val="28"/>
          <w:szCs w:val="28"/>
        </w:rPr>
        <w:t>ОП.06 Архитектурное материаловедение</w:t>
      </w:r>
    </w:p>
    <w:p w14:paraId="70512BAD" w14:textId="77777777" w:rsidR="002173D3" w:rsidRDefault="002173D3" w:rsidP="002173D3">
      <w:pPr>
        <w:pStyle w:val="a3"/>
        <w:rPr>
          <w:i/>
          <w:sz w:val="26"/>
        </w:rPr>
      </w:pPr>
    </w:p>
    <w:p w14:paraId="75058C46" w14:textId="77777777" w:rsidR="002173D3" w:rsidRDefault="002173D3" w:rsidP="002173D3">
      <w:pPr>
        <w:pStyle w:val="a3"/>
        <w:rPr>
          <w:i/>
          <w:sz w:val="26"/>
        </w:rPr>
      </w:pPr>
    </w:p>
    <w:p w14:paraId="70E34027" w14:textId="77777777" w:rsidR="002173D3" w:rsidRDefault="002173D3" w:rsidP="002173D3">
      <w:pPr>
        <w:pStyle w:val="a3"/>
        <w:rPr>
          <w:i/>
          <w:sz w:val="26"/>
        </w:rPr>
      </w:pPr>
    </w:p>
    <w:p w14:paraId="59211991" w14:textId="77777777" w:rsidR="002173D3" w:rsidRDefault="002173D3" w:rsidP="002173D3">
      <w:pPr>
        <w:pStyle w:val="a3"/>
        <w:rPr>
          <w:i/>
          <w:sz w:val="26"/>
        </w:rPr>
      </w:pPr>
    </w:p>
    <w:p w14:paraId="65DEC430" w14:textId="77777777" w:rsidR="002173D3" w:rsidRDefault="002173D3" w:rsidP="002173D3">
      <w:pPr>
        <w:pStyle w:val="a3"/>
        <w:rPr>
          <w:i/>
          <w:sz w:val="26"/>
        </w:rPr>
      </w:pPr>
    </w:p>
    <w:p w14:paraId="2E195096" w14:textId="77777777" w:rsidR="002173D3" w:rsidRDefault="002173D3" w:rsidP="002173D3">
      <w:pPr>
        <w:pStyle w:val="a3"/>
        <w:rPr>
          <w:i/>
          <w:sz w:val="26"/>
        </w:rPr>
      </w:pPr>
    </w:p>
    <w:p w14:paraId="1C355A98" w14:textId="77777777" w:rsidR="002173D3" w:rsidRDefault="002173D3" w:rsidP="002173D3">
      <w:pPr>
        <w:pStyle w:val="a3"/>
        <w:rPr>
          <w:i/>
          <w:sz w:val="26"/>
        </w:rPr>
      </w:pPr>
    </w:p>
    <w:p w14:paraId="45E1335D" w14:textId="77777777" w:rsidR="002173D3" w:rsidRDefault="002173D3" w:rsidP="002173D3">
      <w:pPr>
        <w:pStyle w:val="a3"/>
        <w:rPr>
          <w:i/>
          <w:sz w:val="26"/>
        </w:rPr>
      </w:pPr>
    </w:p>
    <w:p w14:paraId="6B7C4ED3" w14:textId="77777777" w:rsidR="002173D3" w:rsidRDefault="002173D3" w:rsidP="002173D3">
      <w:pPr>
        <w:pStyle w:val="a3"/>
        <w:rPr>
          <w:i/>
          <w:sz w:val="26"/>
        </w:rPr>
      </w:pPr>
    </w:p>
    <w:p w14:paraId="1AE8DEE7" w14:textId="77777777" w:rsidR="002173D3" w:rsidRDefault="002173D3" w:rsidP="002173D3">
      <w:pPr>
        <w:pStyle w:val="a3"/>
        <w:rPr>
          <w:i/>
          <w:sz w:val="26"/>
        </w:rPr>
      </w:pPr>
    </w:p>
    <w:p w14:paraId="72BC0D45" w14:textId="77777777" w:rsidR="002173D3" w:rsidRDefault="002173D3" w:rsidP="002173D3">
      <w:pPr>
        <w:pStyle w:val="a3"/>
        <w:rPr>
          <w:i/>
          <w:sz w:val="26"/>
        </w:rPr>
      </w:pPr>
    </w:p>
    <w:p w14:paraId="3356099A" w14:textId="77777777" w:rsidR="002173D3" w:rsidRDefault="002173D3" w:rsidP="002173D3">
      <w:pPr>
        <w:pStyle w:val="a3"/>
        <w:rPr>
          <w:i/>
          <w:sz w:val="26"/>
        </w:rPr>
      </w:pPr>
    </w:p>
    <w:p w14:paraId="06BB2467" w14:textId="77777777" w:rsidR="002173D3" w:rsidRDefault="002173D3" w:rsidP="002173D3">
      <w:pPr>
        <w:pStyle w:val="a3"/>
        <w:rPr>
          <w:i/>
          <w:sz w:val="26"/>
        </w:rPr>
      </w:pPr>
    </w:p>
    <w:p w14:paraId="54703385" w14:textId="77777777" w:rsidR="002173D3" w:rsidRDefault="002173D3" w:rsidP="002173D3">
      <w:pPr>
        <w:pStyle w:val="a3"/>
        <w:rPr>
          <w:i/>
          <w:sz w:val="26"/>
        </w:rPr>
      </w:pPr>
    </w:p>
    <w:p w14:paraId="6F7566AE" w14:textId="77777777" w:rsidR="002173D3" w:rsidRDefault="002173D3" w:rsidP="002173D3">
      <w:pPr>
        <w:pStyle w:val="a3"/>
        <w:rPr>
          <w:i/>
          <w:sz w:val="26"/>
        </w:rPr>
      </w:pPr>
    </w:p>
    <w:p w14:paraId="05F11A99" w14:textId="77777777" w:rsidR="002173D3" w:rsidRDefault="002173D3" w:rsidP="002173D3">
      <w:pPr>
        <w:pStyle w:val="a3"/>
        <w:rPr>
          <w:i/>
          <w:sz w:val="26"/>
        </w:rPr>
      </w:pPr>
    </w:p>
    <w:p w14:paraId="0D961CF4" w14:textId="77777777" w:rsidR="002173D3" w:rsidRDefault="002173D3" w:rsidP="002173D3">
      <w:pPr>
        <w:pStyle w:val="a3"/>
        <w:rPr>
          <w:i/>
          <w:sz w:val="26"/>
        </w:rPr>
      </w:pPr>
    </w:p>
    <w:p w14:paraId="52E1670D" w14:textId="77777777" w:rsidR="002173D3" w:rsidRDefault="002173D3" w:rsidP="002173D3">
      <w:pPr>
        <w:pStyle w:val="a3"/>
        <w:rPr>
          <w:i/>
          <w:sz w:val="26"/>
        </w:rPr>
      </w:pPr>
    </w:p>
    <w:p w14:paraId="2C3B3038" w14:textId="77777777" w:rsidR="00910387" w:rsidRDefault="00910387" w:rsidP="002173D3">
      <w:pPr>
        <w:pStyle w:val="a3"/>
        <w:rPr>
          <w:i/>
          <w:sz w:val="26"/>
        </w:rPr>
      </w:pPr>
    </w:p>
    <w:p w14:paraId="75B5ADA8" w14:textId="77777777" w:rsidR="002173D3" w:rsidRDefault="002173D3" w:rsidP="002173D3">
      <w:pPr>
        <w:pStyle w:val="a3"/>
        <w:rPr>
          <w:i/>
          <w:sz w:val="26"/>
        </w:rPr>
      </w:pPr>
    </w:p>
    <w:p w14:paraId="55D3F3A6" w14:textId="77777777" w:rsidR="002173D3" w:rsidRDefault="002173D3" w:rsidP="002173D3">
      <w:pPr>
        <w:pStyle w:val="a3"/>
        <w:spacing w:before="11"/>
        <w:rPr>
          <w:i/>
          <w:sz w:val="33"/>
        </w:rPr>
      </w:pPr>
    </w:p>
    <w:p w14:paraId="3F371D9E" w14:textId="77777777" w:rsidR="002173D3" w:rsidRPr="00910387" w:rsidRDefault="002173D3" w:rsidP="002173D3">
      <w:pPr>
        <w:pStyle w:val="a3"/>
        <w:ind w:left="851" w:right="917"/>
        <w:jc w:val="center"/>
        <w:rPr>
          <w:b/>
        </w:rPr>
      </w:pPr>
      <w:r w:rsidRPr="00910387">
        <w:rPr>
          <w:b/>
        </w:rPr>
        <w:t>Красноярск, 20</w:t>
      </w:r>
      <w:r w:rsidR="00DF5AA2">
        <w:rPr>
          <w:b/>
        </w:rPr>
        <w:t>24</w:t>
      </w:r>
    </w:p>
    <w:p w14:paraId="407808F8" w14:textId="77777777" w:rsidR="00B95679" w:rsidRDefault="00B95679">
      <w:pPr>
        <w:widowControl/>
        <w:autoSpaceDE/>
        <w:autoSpaceDN/>
      </w:pPr>
    </w:p>
    <w:p w14:paraId="57FCF260" w14:textId="77777777" w:rsidR="002173D3" w:rsidRPr="00910387" w:rsidRDefault="002173D3" w:rsidP="002173D3">
      <w:pPr>
        <w:ind w:right="-34" w:firstLine="567"/>
        <w:jc w:val="both"/>
        <w:rPr>
          <w:i/>
          <w:sz w:val="24"/>
        </w:rPr>
      </w:pPr>
      <w:r>
        <w:rPr>
          <w:sz w:val="24"/>
        </w:rPr>
        <w:lastRenderedPageBreak/>
        <w:t xml:space="preserve">Комплект контрольно-оценочных средств разработан на основе </w:t>
      </w:r>
      <w:r w:rsidR="001F6ED3">
        <w:rPr>
          <w:sz w:val="24"/>
        </w:rPr>
        <w:t xml:space="preserve">рабочей программы дисциплины </w:t>
      </w:r>
      <w:r w:rsidR="005D0546" w:rsidRPr="004638B7">
        <w:rPr>
          <w:b/>
          <w:bCs/>
          <w:sz w:val="24"/>
        </w:rPr>
        <w:t>ОП.06 Архитектурное материаловедение</w:t>
      </w:r>
      <w:r w:rsidR="006811EA">
        <w:rPr>
          <w:b/>
          <w:bCs/>
          <w:sz w:val="24"/>
        </w:rPr>
        <w:t xml:space="preserve"> </w:t>
      </w:r>
      <w:r w:rsidR="00052639">
        <w:rPr>
          <w:sz w:val="24"/>
        </w:rPr>
        <w:t>по специальности</w:t>
      </w:r>
      <w:r>
        <w:rPr>
          <w:sz w:val="24"/>
        </w:rPr>
        <w:t xml:space="preserve"> СПО </w:t>
      </w:r>
      <w:r w:rsidR="00910387" w:rsidRPr="00910387">
        <w:rPr>
          <w:sz w:val="24"/>
        </w:rPr>
        <w:t>07.02.01 Архитектура</w:t>
      </w:r>
      <w:r w:rsidR="009211FF" w:rsidRPr="00910387">
        <w:rPr>
          <w:sz w:val="24"/>
        </w:rPr>
        <w:t>.</w:t>
      </w:r>
    </w:p>
    <w:p w14:paraId="1DEB3660" w14:textId="77777777" w:rsidR="002173D3" w:rsidRDefault="002173D3" w:rsidP="002173D3">
      <w:pPr>
        <w:pStyle w:val="a3"/>
        <w:ind w:right="-34" w:firstLine="567"/>
        <w:rPr>
          <w:i/>
          <w:sz w:val="20"/>
        </w:rPr>
      </w:pPr>
    </w:p>
    <w:p w14:paraId="6391D11F" w14:textId="77777777" w:rsidR="00052639" w:rsidRPr="00052639" w:rsidRDefault="00052639" w:rsidP="009211FF">
      <w:pPr>
        <w:pStyle w:val="a3"/>
        <w:ind w:firstLine="567"/>
        <w:jc w:val="both"/>
        <w:rPr>
          <w:bCs/>
        </w:rPr>
      </w:pPr>
      <w:r w:rsidRPr="00052639">
        <w:rPr>
          <w:b/>
          <w:bCs/>
        </w:rPr>
        <w:t xml:space="preserve">Организация-разработчик: </w:t>
      </w:r>
      <w:r w:rsidRPr="00052639">
        <w:rPr>
          <w:bCs/>
        </w:rPr>
        <w:t>Краевое государственное бюджетное профессиональное образовательное учреждение «Красноярский строительный техникум»</w:t>
      </w:r>
    </w:p>
    <w:p w14:paraId="6C1080B4" w14:textId="77777777" w:rsidR="00052639" w:rsidRPr="00052639" w:rsidRDefault="00052639" w:rsidP="009211FF">
      <w:pPr>
        <w:pStyle w:val="a3"/>
        <w:ind w:firstLine="567"/>
        <w:rPr>
          <w:b/>
          <w:bCs/>
        </w:rPr>
      </w:pPr>
    </w:p>
    <w:p w14:paraId="50266F8D" w14:textId="4EAFE416" w:rsidR="00052639" w:rsidRPr="00052639" w:rsidRDefault="00052639" w:rsidP="009211FF">
      <w:pPr>
        <w:pStyle w:val="a3"/>
        <w:ind w:firstLine="567"/>
        <w:rPr>
          <w:b/>
          <w:bCs/>
        </w:rPr>
      </w:pPr>
      <w:r w:rsidRPr="00052639">
        <w:rPr>
          <w:b/>
          <w:bCs/>
        </w:rPr>
        <w:t>Разработчики:</w:t>
      </w:r>
      <w:r w:rsidR="00832413">
        <w:rPr>
          <w:b/>
          <w:bCs/>
        </w:rPr>
        <w:t xml:space="preserve"> </w:t>
      </w:r>
      <w:r w:rsidR="005D0546" w:rsidRPr="005D0546">
        <w:t>Евдокимова В.М.- преподаватель</w:t>
      </w:r>
      <w:r w:rsidR="00EA45AD">
        <w:t>, высшей квалификационной категории</w:t>
      </w:r>
    </w:p>
    <w:p w14:paraId="6D925F4B" w14:textId="77777777" w:rsidR="002173D3" w:rsidRDefault="002173D3" w:rsidP="002173D3">
      <w:pPr>
        <w:pStyle w:val="a3"/>
        <w:rPr>
          <w:i/>
          <w:sz w:val="20"/>
        </w:rPr>
      </w:pPr>
    </w:p>
    <w:p w14:paraId="10A4812B" w14:textId="21AD1A10" w:rsidR="00832413" w:rsidRDefault="00832413" w:rsidP="00EA45AD">
      <w:pPr>
        <w:pStyle w:val="11"/>
        <w:spacing w:before="71"/>
        <w:ind w:right="919" w:firstLine="420"/>
      </w:pPr>
      <w:r w:rsidRPr="009211FF">
        <w:t>Рассмотрено на заседании П(Ц</w:t>
      </w:r>
      <w:proofErr w:type="gramStart"/>
      <w:r w:rsidRPr="009211FF">
        <w:t>)</w:t>
      </w:r>
      <w:proofErr w:type="gramEnd"/>
      <w:r w:rsidRPr="009211FF">
        <w:t>К</w:t>
      </w:r>
    </w:p>
    <w:p w14:paraId="0A84DACB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F60F4F2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9A9D9C0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A2A4DFE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73C627EE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7CFD08B2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354559C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60E07927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7DAA945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3805ED7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25624CC4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9BE0B5D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679B2D54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3993D0DD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3724273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0D37C8B0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101B3A93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25161457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213D1E81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2C9FD5C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DE61A86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D21BF24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1ED199B4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75775E5E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73F2B5DB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0BB59836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3392159F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6C918D85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3BA73ADC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9E52228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D0A7565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2CD1B600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24BD88A9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C50A4B7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55BC73DA" w14:textId="77777777" w:rsidR="00832413" w:rsidRDefault="00832413" w:rsidP="002173D3">
      <w:pPr>
        <w:pStyle w:val="11"/>
        <w:spacing w:before="71"/>
        <w:ind w:left="851" w:right="919"/>
        <w:jc w:val="center"/>
      </w:pPr>
    </w:p>
    <w:p w14:paraId="438DDD77" w14:textId="1CCBE928" w:rsidR="002173D3" w:rsidRDefault="002173D3" w:rsidP="002173D3">
      <w:pPr>
        <w:pStyle w:val="11"/>
        <w:spacing w:before="71"/>
        <w:ind w:left="851" w:right="919"/>
        <w:jc w:val="center"/>
      </w:pPr>
      <w:r>
        <w:t>СОДЕРЖАНИЕ</w:t>
      </w:r>
    </w:p>
    <w:p w14:paraId="3476003D" w14:textId="77777777" w:rsidR="002173D3" w:rsidRDefault="002173D3" w:rsidP="002173D3">
      <w:pPr>
        <w:pStyle w:val="a3"/>
        <w:spacing w:before="7"/>
        <w:rPr>
          <w:b/>
          <w:sz w:val="23"/>
        </w:r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8182"/>
        <w:gridCol w:w="1316"/>
      </w:tblGrid>
      <w:tr w:rsidR="006508A1" w14:paraId="792EC69D" w14:textId="77777777" w:rsidTr="00910387">
        <w:trPr>
          <w:jc w:val="center"/>
        </w:trPr>
        <w:tc>
          <w:tcPr>
            <w:tcW w:w="567" w:type="dxa"/>
            <w:vAlign w:val="center"/>
          </w:tcPr>
          <w:p w14:paraId="2DF3EE1E" w14:textId="77777777" w:rsidR="006508A1" w:rsidRDefault="006508A1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№</w:t>
            </w:r>
          </w:p>
        </w:tc>
        <w:tc>
          <w:tcPr>
            <w:tcW w:w="8182" w:type="dxa"/>
            <w:vAlign w:val="center"/>
          </w:tcPr>
          <w:p w14:paraId="0202B318" w14:textId="77777777" w:rsidR="006508A1" w:rsidRDefault="006508A1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Название разделов</w:t>
            </w:r>
          </w:p>
        </w:tc>
        <w:tc>
          <w:tcPr>
            <w:tcW w:w="1316" w:type="dxa"/>
            <w:vAlign w:val="center"/>
          </w:tcPr>
          <w:p w14:paraId="3C9D4A0E" w14:textId="77777777" w:rsidR="006508A1" w:rsidRDefault="006508A1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Страницы</w:t>
            </w:r>
          </w:p>
        </w:tc>
      </w:tr>
      <w:tr w:rsidR="006508A1" w14:paraId="126BD1BE" w14:textId="77777777" w:rsidTr="00910387">
        <w:trPr>
          <w:jc w:val="center"/>
        </w:trPr>
        <w:tc>
          <w:tcPr>
            <w:tcW w:w="567" w:type="dxa"/>
            <w:vAlign w:val="center"/>
          </w:tcPr>
          <w:p w14:paraId="1286697A" w14:textId="77777777" w:rsidR="006508A1" w:rsidRDefault="006508A1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1</w:t>
            </w:r>
          </w:p>
        </w:tc>
        <w:tc>
          <w:tcPr>
            <w:tcW w:w="8182" w:type="dxa"/>
          </w:tcPr>
          <w:p w14:paraId="49892B49" w14:textId="77777777" w:rsidR="006508A1" w:rsidRDefault="006508A1" w:rsidP="002173D3">
            <w:pPr>
              <w:pStyle w:val="a3"/>
              <w:spacing w:before="7"/>
              <w:rPr>
                <w:b/>
                <w:sz w:val="23"/>
              </w:rPr>
            </w:pPr>
            <w:r>
              <w:t>Паспорт комплекта контрольно-оценочных средств</w:t>
            </w:r>
          </w:p>
        </w:tc>
        <w:tc>
          <w:tcPr>
            <w:tcW w:w="1316" w:type="dxa"/>
            <w:vAlign w:val="center"/>
          </w:tcPr>
          <w:p w14:paraId="2E4E71AD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4</w:t>
            </w:r>
          </w:p>
        </w:tc>
      </w:tr>
      <w:tr w:rsidR="002E2F6D" w14:paraId="2E3211CB" w14:textId="77777777" w:rsidTr="00910387">
        <w:trPr>
          <w:jc w:val="center"/>
        </w:trPr>
        <w:tc>
          <w:tcPr>
            <w:tcW w:w="567" w:type="dxa"/>
            <w:vAlign w:val="center"/>
          </w:tcPr>
          <w:p w14:paraId="4D5A1BF9" w14:textId="77777777" w:rsidR="002E2F6D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1.1</w:t>
            </w:r>
          </w:p>
        </w:tc>
        <w:tc>
          <w:tcPr>
            <w:tcW w:w="8182" w:type="dxa"/>
          </w:tcPr>
          <w:p w14:paraId="14EFF0E8" w14:textId="77777777" w:rsidR="002E2F6D" w:rsidRDefault="002E2F6D" w:rsidP="002173D3">
            <w:pPr>
              <w:pStyle w:val="a3"/>
              <w:spacing w:before="7"/>
            </w:pPr>
            <w:r>
              <w:t>Область применения комплекта оценочных средств</w:t>
            </w:r>
          </w:p>
        </w:tc>
        <w:tc>
          <w:tcPr>
            <w:tcW w:w="1316" w:type="dxa"/>
            <w:vAlign w:val="center"/>
          </w:tcPr>
          <w:p w14:paraId="53F9B8C4" w14:textId="77777777" w:rsidR="002E2F6D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4</w:t>
            </w:r>
          </w:p>
        </w:tc>
      </w:tr>
      <w:tr w:rsidR="006508A1" w14:paraId="6D380F5E" w14:textId="77777777" w:rsidTr="00910387">
        <w:trPr>
          <w:jc w:val="center"/>
        </w:trPr>
        <w:tc>
          <w:tcPr>
            <w:tcW w:w="567" w:type="dxa"/>
            <w:vAlign w:val="center"/>
          </w:tcPr>
          <w:p w14:paraId="51E16360" w14:textId="77777777" w:rsidR="006508A1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1.</w:t>
            </w:r>
            <w:r w:rsidR="006508A1">
              <w:rPr>
                <w:b/>
                <w:sz w:val="23"/>
              </w:rPr>
              <w:t>2</w:t>
            </w:r>
          </w:p>
        </w:tc>
        <w:tc>
          <w:tcPr>
            <w:tcW w:w="8182" w:type="dxa"/>
          </w:tcPr>
          <w:p w14:paraId="4EAE306B" w14:textId="6522AC69" w:rsidR="006508A1" w:rsidRDefault="006508A1" w:rsidP="002173D3">
            <w:pPr>
              <w:pStyle w:val="a3"/>
              <w:spacing w:before="7"/>
              <w:rPr>
                <w:b/>
                <w:sz w:val="23"/>
              </w:rPr>
            </w:pPr>
            <w:r>
              <w:t>Результаты освоения учебной дисциплины, подлежащие</w:t>
            </w:r>
            <w:r w:rsidR="002A34F3">
              <w:t xml:space="preserve"> </w:t>
            </w:r>
            <w:r>
              <w:t>проверке</w:t>
            </w:r>
          </w:p>
        </w:tc>
        <w:tc>
          <w:tcPr>
            <w:tcW w:w="1316" w:type="dxa"/>
            <w:vAlign w:val="center"/>
          </w:tcPr>
          <w:p w14:paraId="0B844AD9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4</w:t>
            </w:r>
          </w:p>
        </w:tc>
      </w:tr>
      <w:tr w:rsidR="006508A1" w14:paraId="6F5CBE51" w14:textId="77777777" w:rsidTr="00910387">
        <w:trPr>
          <w:jc w:val="center"/>
        </w:trPr>
        <w:tc>
          <w:tcPr>
            <w:tcW w:w="567" w:type="dxa"/>
            <w:vAlign w:val="center"/>
          </w:tcPr>
          <w:p w14:paraId="1AB26D41" w14:textId="77777777" w:rsidR="006508A1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2</w:t>
            </w:r>
          </w:p>
        </w:tc>
        <w:tc>
          <w:tcPr>
            <w:tcW w:w="8182" w:type="dxa"/>
          </w:tcPr>
          <w:p w14:paraId="4A1623DD" w14:textId="025DD78B" w:rsidR="006508A1" w:rsidRDefault="006508A1" w:rsidP="002173D3">
            <w:pPr>
              <w:pStyle w:val="a3"/>
              <w:spacing w:before="7"/>
              <w:rPr>
                <w:b/>
                <w:sz w:val="23"/>
              </w:rPr>
            </w:pPr>
            <w:r>
              <w:t>Оценка освоения учебной</w:t>
            </w:r>
            <w:r w:rsidR="002A34F3">
              <w:t xml:space="preserve"> </w:t>
            </w:r>
            <w:r>
              <w:t>дисциплины</w:t>
            </w:r>
          </w:p>
        </w:tc>
        <w:tc>
          <w:tcPr>
            <w:tcW w:w="1316" w:type="dxa"/>
            <w:vAlign w:val="center"/>
          </w:tcPr>
          <w:p w14:paraId="4E6AB98A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4</w:t>
            </w:r>
          </w:p>
        </w:tc>
      </w:tr>
      <w:tr w:rsidR="006508A1" w14:paraId="4601E9A0" w14:textId="77777777" w:rsidTr="00910387">
        <w:trPr>
          <w:jc w:val="center"/>
        </w:trPr>
        <w:tc>
          <w:tcPr>
            <w:tcW w:w="567" w:type="dxa"/>
            <w:vAlign w:val="center"/>
          </w:tcPr>
          <w:p w14:paraId="53FE2BCD" w14:textId="77777777" w:rsidR="006508A1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2</w:t>
            </w:r>
            <w:r w:rsidR="006508A1">
              <w:rPr>
                <w:b/>
                <w:sz w:val="23"/>
              </w:rPr>
              <w:t>.1</w:t>
            </w:r>
          </w:p>
        </w:tc>
        <w:tc>
          <w:tcPr>
            <w:tcW w:w="8182" w:type="dxa"/>
          </w:tcPr>
          <w:p w14:paraId="58E33369" w14:textId="77777777" w:rsidR="006508A1" w:rsidRDefault="006508A1" w:rsidP="002173D3">
            <w:pPr>
              <w:pStyle w:val="a3"/>
              <w:spacing w:before="7"/>
              <w:rPr>
                <w:b/>
                <w:sz w:val="23"/>
              </w:rPr>
            </w:pPr>
            <w:r>
              <w:t>Формы и методы оценивания</w:t>
            </w:r>
          </w:p>
        </w:tc>
        <w:tc>
          <w:tcPr>
            <w:tcW w:w="1316" w:type="dxa"/>
            <w:vAlign w:val="center"/>
          </w:tcPr>
          <w:p w14:paraId="1F38181E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4</w:t>
            </w:r>
          </w:p>
        </w:tc>
      </w:tr>
      <w:tr w:rsidR="006508A1" w14:paraId="46E8DD62" w14:textId="77777777" w:rsidTr="00910387">
        <w:trPr>
          <w:jc w:val="center"/>
        </w:trPr>
        <w:tc>
          <w:tcPr>
            <w:tcW w:w="567" w:type="dxa"/>
            <w:vAlign w:val="center"/>
          </w:tcPr>
          <w:p w14:paraId="526C77D7" w14:textId="77777777" w:rsidR="006508A1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2</w:t>
            </w:r>
            <w:r w:rsidR="006508A1">
              <w:rPr>
                <w:b/>
                <w:sz w:val="23"/>
              </w:rPr>
              <w:t>.2</w:t>
            </w:r>
          </w:p>
        </w:tc>
        <w:tc>
          <w:tcPr>
            <w:tcW w:w="8182" w:type="dxa"/>
          </w:tcPr>
          <w:p w14:paraId="263E4F58" w14:textId="7E3D2BD5" w:rsidR="006508A1" w:rsidRDefault="006508A1" w:rsidP="002173D3">
            <w:pPr>
              <w:pStyle w:val="a3"/>
              <w:spacing w:before="7"/>
              <w:rPr>
                <w:b/>
                <w:sz w:val="23"/>
              </w:rPr>
            </w:pPr>
            <w:r>
              <w:t>Типовые задания для оценки освоения учебной</w:t>
            </w:r>
            <w:r w:rsidR="002A34F3">
              <w:t xml:space="preserve"> </w:t>
            </w:r>
            <w:r>
              <w:t>дисциплины</w:t>
            </w:r>
          </w:p>
        </w:tc>
        <w:tc>
          <w:tcPr>
            <w:tcW w:w="1316" w:type="dxa"/>
            <w:vAlign w:val="center"/>
          </w:tcPr>
          <w:p w14:paraId="3F76AD73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5</w:t>
            </w:r>
          </w:p>
        </w:tc>
      </w:tr>
      <w:tr w:rsidR="006508A1" w14:paraId="3AC210B1" w14:textId="77777777" w:rsidTr="00910387">
        <w:trPr>
          <w:jc w:val="center"/>
        </w:trPr>
        <w:tc>
          <w:tcPr>
            <w:tcW w:w="567" w:type="dxa"/>
            <w:vAlign w:val="center"/>
          </w:tcPr>
          <w:p w14:paraId="6E81D2D0" w14:textId="77777777" w:rsidR="006508A1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3</w:t>
            </w:r>
          </w:p>
        </w:tc>
        <w:tc>
          <w:tcPr>
            <w:tcW w:w="8182" w:type="dxa"/>
          </w:tcPr>
          <w:p w14:paraId="05816A14" w14:textId="77777777" w:rsidR="006508A1" w:rsidRDefault="0019681F" w:rsidP="002173D3">
            <w:pPr>
              <w:pStyle w:val="a3"/>
              <w:spacing w:before="7"/>
              <w:rPr>
                <w:b/>
                <w:sz w:val="23"/>
              </w:rPr>
            </w:pPr>
            <w:r>
              <w:t>Контроль и оценка освоения учебной дисциплины по темам (разделам)</w:t>
            </w:r>
          </w:p>
        </w:tc>
        <w:tc>
          <w:tcPr>
            <w:tcW w:w="1316" w:type="dxa"/>
            <w:vAlign w:val="center"/>
          </w:tcPr>
          <w:p w14:paraId="50CF4620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8</w:t>
            </w:r>
          </w:p>
        </w:tc>
      </w:tr>
      <w:tr w:rsidR="006508A1" w14:paraId="0BBBF333" w14:textId="77777777" w:rsidTr="00910387">
        <w:trPr>
          <w:jc w:val="center"/>
        </w:trPr>
        <w:tc>
          <w:tcPr>
            <w:tcW w:w="567" w:type="dxa"/>
            <w:vAlign w:val="center"/>
          </w:tcPr>
          <w:p w14:paraId="420732B0" w14:textId="77777777" w:rsidR="006508A1" w:rsidRDefault="002E2F6D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4</w:t>
            </w:r>
          </w:p>
        </w:tc>
        <w:tc>
          <w:tcPr>
            <w:tcW w:w="8182" w:type="dxa"/>
          </w:tcPr>
          <w:p w14:paraId="2930625B" w14:textId="77777777" w:rsidR="006508A1" w:rsidRDefault="009F4256" w:rsidP="0019681F">
            <w:pPr>
              <w:pStyle w:val="a3"/>
              <w:spacing w:before="7"/>
              <w:rPr>
                <w:b/>
                <w:sz w:val="23"/>
              </w:rPr>
            </w:pPr>
            <w:r>
              <w:t xml:space="preserve">Задания </w:t>
            </w:r>
            <w:r w:rsidR="0019681F">
              <w:t>текущего контроля</w:t>
            </w:r>
          </w:p>
        </w:tc>
        <w:tc>
          <w:tcPr>
            <w:tcW w:w="1316" w:type="dxa"/>
            <w:vAlign w:val="center"/>
          </w:tcPr>
          <w:p w14:paraId="4039FD6C" w14:textId="77777777" w:rsidR="006508A1" w:rsidRDefault="00A554C2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9</w:t>
            </w:r>
          </w:p>
        </w:tc>
      </w:tr>
      <w:tr w:rsidR="000D0F27" w14:paraId="52A35DA7" w14:textId="77777777" w:rsidTr="00910387">
        <w:trPr>
          <w:jc w:val="center"/>
        </w:trPr>
        <w:tc>
          <w:tcPr>
            <w:tcW w:w="567" w:type="dxa"/>
            <w:vAlign w:val="center"/>
          </w:tcPr>
          <w:p w14:paraId="0A6401CC" w14:textId="43BFCFE9" w:rsidR="000D0F27" w:rsidRDefault="000D0F27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5</w:t>
            </w:r>
          </w:p>
        </w:tc>
        <w:tc>
          <w:tcPr>
            <w:tcW w:w="8182" w:type="dxa"/>
          </w:tcPr>
          <w:p w14:paraId="39A5B0F9" w14:textId="7B59EC01" w:rsidR="000D0F27" w:rsidRPr="000D0F27" w:rsidRDefault="000D0F27" w:rsidP="000D0F27">
            <w:pPr>
              <w:tabs>
                <w:tab w:val="left" w:pos="851"/>
              </w:tabs>
              <w:contextualSpacing/>
              <w:jc w:val="both"/>
              <w:rPr>
                <w:bCs/>
                <w:sz w:val="24"/>
                <w:szCs w:val="24"/>
              </w:rPr>
            </w:pPr>
            <w:r w:rsidRPr="000D0F27">
              <w:rPr>
                <w:bCs/>
                <w:sz w:val="24"/>
                <w:szCs w:val="24"/>
              </w:rPr>
              <w:t>Список использованных источников</w:t>
            </w:r>
          </w:p>
        </w:tc>
        <w:tc>
          <w:tcPr>
            <w:tcW w:w="1316" w:type="dxa"/>
            <w:vAlign w:val="center"/>
          </w:tcPr>
          <w:p w14:paraId="24830D56" w14:textId="7369537A" w:rsidR="000D0F27" w:rsidRDefault="000D0F27" w:rsidP="006508A1">
            <w:pPr>
              <w:pStyle w:val="a3"/>
              <w:spacing w:before="7"/>
              <w:jc w:val="center"/>
              <w:rPr>
                <w:b/>
                <w:sz w:val="23"/>
              </w:rPr>
            </w:pPr>
            <w:r>
              <w:rPr>
                <w:b/>
                <w:sz w:val="23"/>
              </w:rPr>
              <w:t>2</w:t>
            </w:r>
            <w:r w:rsidR="00832413">
              <w:rPr>
                <w:b/>
                <w:sz w:val="23"/>
              </w:rPr>
              <w:t>8</w:t>
            </w:r>
          </w:p>
        </w:tc>
      </w:tr>
    </w:tbl>
    <w:p w14:paraId="446DB2A2" w14:textId="77777777" w:rsidR="006508A1" w:rsidRDefault="006508A1" w:rsidP="002173D3">
      <w:pPr>
        <w:pStyle w:val="a3"/>
        <w:spacing w:before="7"/>
        <w:rPr>
          <w:b/>
          <w:sz w:val="23"/>
        </w:rPr>
      </w:pPr>
    </w:p>
    <w:p w14:paraId="3F6AD927" w14:textId="77777777" w:rsidR="00910387" w:rsidRDefault="00910387">
      <w:pPr>
        <w:widowControl/>
        <w:autoSpaceDE/>
        <w:autoSpaceDN/>
        <w:rPr>
          <w:sz w:val="24"/>
        </w:rPr>
      </w:pPr>
      <w:r>
        <w:rPr>
          <w:b/>
          <w:bCs/>
        </w:rPr>
        <w:br w:type="page"/>
      </w:r>
    </w:p>
    <w:p w14:paraId="01198104" w14:textId="39B5679C" w:rsidR="002173D3" w:rsidRDefault="000659F4" w:rsidP="000659F4">
      <w:pPr>
        <w:pStyle w:val="11"/>
        <w:spacing w:before="71" w:line="274" w:lineRule="exact"/>
        <w:ind w:left="567"/>
      </w:pPr>
      <w:r>
        <w:lastRenderedPageBreak/>
        <w:t xml:space="preserve">1. </w:t>
      </w:r>
      <w:r w:rsidR="002173D3">
        <w:t>Паспорт комплекта контрольно-оценочных</w:t>
      </w:r>
      <w:r w:rsidR="00832413">
        <w:t xml:space="preserve"> </w:t>
      </w:r>
      <w:r w:rsidR="002173D3">
        <w:t>средств</w:t>
      </w:r>
    </w:p>
    <w:p w14:paraId="4A7733BF" w14:textId="77777777" w:rsidR="00940FAF" w:rsidRDefault="00940FAF" w:rsidP="00940FAF">
      <w:pPr>
        <w:ind w:right="363" w:firstLine="567"/>
        <w:jc w:val="both"/>
        <w:rPr>
          <w:sz w:val="24"/>
        </w:rPr>
      </w:pPr>
    </w:p>
    <w:p w14:paraId="5A08F031" w14:textId="77777777" w:rsidR="000A7CB4" w:rsidRPr="000A7CB4" w:rsidRDefault="000A7CB4" w:rsidP="00940FAF">
      <w:pPr>
        <w:ind w:right="-35" w:firstLine="567"/>
        <w:jc w:val="both"/>
        <w:rPr>
          <w:b/>
          <w:sz w:val="24"/>
        </w:rPr>
      </w:pPr>
      <w:r w:rsidRPr="000A7CB4">
        <w:rPr>
          <w:b/>
          <w:sz w:val="24"/>
        </w:rPr>
        <w:t>1.1. Область применения комплекта оценочных средств</w:t>
      </w:r>
    </w:p>
    <w:p w14:paraId="23F369E2" w14:textId="77777777" w:rsidR="002173D3" w:rsidRPr="000A7CB4" w:rsidRDefault="000A7CB4" w:rsidP="00940FAF">
      <w:pPr>
        <w:ind w:right="-35" w:firstLine="567"/>
        <w:jc w:val="both"/>
        <w:rPr>
          <w:i/>
          <w:color w:val="FF0000"/>
          <w:sz w:val="24"/>
        </w:rPr>
      </w:pPr>
      <w:r>
        <w:rPr>
          <w:sz w:val="24"/>
        </w:rPr>
        <w:t xml:space="preserve">Комплект оценочных средств предназначен для оценки результатов освоения дисциплины </w:t>
      </w:r>
      <w:r w:rsidR="005D0546" w:rsidRPr="005253EC">
        <w:rPr>
          <w:b/>
          <w:bCs/>
          <w:iCs/>
          <w:sz w:val="24"/>
        </w:rPr>
        <w:t>ОП.06 Архитектурное материаловедение</w:t>
      </w:r>
    </w:p>
    <w:p w14:paraId="4C31D406" w14:textId="77777777" w:rsidR="002173D3" w:rsidRDefault="002173D3" w:rsidP="002173D3">
      <w:pPr>
        <w:pStyle w:val="a3"/>
        <w:spacing w:before="5"/>
        <w:rPr>
          <w:i/>
        </w:rPr>
      </w:pPr>
    </w:p>
    <w:p w14:paraId="2E9FCA9D" w14:textId="77777777" w:rsidR="002173D3" w:rsidRPr="000659F4" w:rsidRDefault="000A7CB4" w:rsidP="00940FAF">
      <w:pPr>
        <w:ind w:right="-35" w:firstLine="567"/>
        <w:jc w:val="both"/>
        <w:rPr>
          <w:b/>
          <w:sz w:val="24"/>
        </w:rPr>
      </w:pPr>
      <w:r>
        <w:rPr>
          <w:b/>
          <w:sz w:val="24"/>
        </w:rPr>
        <w:t>1.</w:t>
      </w:r>
      <w:r w:rsidR="000659F4" w:rsidRPr="000659F4">
        <w:rPr>
          <w:b/>
          <w:sz w:val="24"/>
        </w:rPr>
        <w:t xml:space="preserve">2. </w:t>
      </w:r>
      <w:r w:rsidR="002173D3" w:rsidRPr="000659F4">
        <w:rPr>
          <w:b/>
          <w:sz w:val="24"/>
        </w:rPr>
        <w:t>Результаты освоения учебной дисциплины, подлежащие проверке</w:t>
      </w:r>
    </w:p>
    <w:p w14:paraId="432CBA1C" w14:textId="77777777" w:rsidR="002173D3" w:rsidRDefault="002173D3" w:rsidP="00940FAF">
      <w:pPr>
        <w:ind w:right="-35" w:firstLine="567"/>
        <w:jc w:val="both"/>
        <w:rPr>
          <w:sz w:val="24"/>
        </w:rPr>
      </w:pPr>
      <w:r>
        <w:rPr>
          <w:sz w:val="24"/>
        </w:rPr>
        <w:t xml:space="preserve">В результате аттестации по учебной дисциплине осуществляется комплексная </w:t>
      </w:r>
      <w:r w:rsidR="00940FAF">
        <w:rPr>
          <w:sz w:val="24"/>
        </w:rPr>
        <w:t>про</w:t>
      </w:r>
      <w:r>
        <w:rPr>
          <w:sz w:val="24"/>
        </w:rPr>
        <w:t>верка следующих умений и знаний:</w:t>
      </w:r>
    </w:p>
    <w:p w14:paraId="25EC8C2E" w14:textId="77777777" w:rsidR="000A7CB4" w:rsidRDefault="000A7CB4" w:rsidP="00940FAF">
      <w:pPr>
        <w:ind w:right="-35" w:firstLine="567"/>
        <w:jc w:val="both"/>
        <w:rPr>
          <w:sz w:val="24"/>
        </w:rPr>
      </w:pPr>
    </w:p>
    <w:tbl>
      <w:tblPr>
        <w:tblStyle w:val="TableNormal"/>
        <w:tblW w:w="947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119"/>
        <w:gridCol w:w="3491"/>
        <w:gridCol w:w="2867"/>
      </w:tblGrid>
      <w:tr w:rsidR="002173D3" w14:paraId="2A6F2A33" w14:textId="77777777" w:rsidTr="00110169">
        <w:trPr>
          <w:trHeight w:val="564"/>
          <w:jc w:val="center"/>
        </w:trPr>
        <w:tc>
          <w:tcPr>
            <w:tcW w:w="3119" w:type="dxa"/>
            <w:vAlign w:val="center"/>
          </w:tcPr>
          <w:p w14:paraId="7ECA898A" w14:textId="7F549759" w:rsidR="002173D3" w:rsidRPr="003108A0" w:rsidRDefault="000659F4" w:rsidP="003108A0">
            <w:pPr>
              <w:pStyle w:val="TableParagraph"/>
              <w:jc w:val="center"/>
              <w:rPr>
                <w:rFonts w:ascii="Times New Roman" w:hAnsi="Times New Roman"/>
                <w:b/>
                <w:sz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lang w:val="ru-RU"/>
              </w:rPr>
              <w:t>Результаты</w:t>
            </w:r>
            <w:r w:rsidR="00832413">
              <w:rPr>
                <w:rFonts w:ascii="Times New Roman" w:hAnsi="Times New Roman"/>
                <w:b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lang w:val="ru-RU"/>
              </w:rPr>
              <w:t>обучения</w:t>
            </w:r>
          </w:p>
        </w:tc>
        <w:tc>
          <w:tcPr>
            <w:tcW w:w="3491" w:type="dxa"/>
            <w:vAlign w:val="center"/>
          </w:tcPr>
          <w:p w14:paraId="3B0B6241" w14:textId="77777777" w:rsidR="002173D3" w:rsidRPr="000659F4" w:rsidRDefault="002173D3" w:rsidP="000A7CB4">
            <w:pPr>
              <w:pStyle w:val="TableParagraph"/>
              <w:spacing w:line="237" w:lineRule="auto"/>
              <w:ind w:left="26"/>
              <w:jc w:val="center"/>
              <w:rPr>
                <w:rFonts w:ascii="Times New Roman" w:hAnsi="Times New Roman"/>
                <w:i/>
                <w:sz w:val="24"/>
                <w:lang w:val="ru-RU"/>
              </w:rPr>
            </w:pPr>
            <w:r w:rsidRPr="00940FAF">
              <w:rPr>
                <w:rFonts w:ascii="Times New Roman" w:hAnsi="Times New Roman"/>
                <w:b/>
                <w:sz w:val="24"/>
                <w:lang w:val="ru-RU"/>
              </w:rPr>
              <w:t xml:space="preserve">Показатели оценки результата </w:t>
            </w:r>
          </w:p>
        </w:tc>
        <w:tc>
          <w:tcPr>
            <w:tcW w:w="2867" w:type="dxa"/>
            <w:vAlign w:val="center"/>
          </w:tcPr>
          <w:p w14:paraId="3EC5197A" w14:textId="77777777" w:rsidR="002173D3" w:rsidRPr="000659F4" w:rsidRDefault="000659F4" w:rsidP="000A7CB4">
            <w:pPr>
              <w:pStyle w:val="TableParagraph"/>
              <w:spacing w:line="237" w:lineRule="auto"/>
              <w:ind w:firstLine="3"/>
              <w:jc w:val="center"/>
              <w:rPr>
                <w:rFonts w:ascii="Times New Roman" w:hAnsi="Times New Roman"/>
                <w:i/>
                <w:sz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lang w:val="ru-RU"/>
              </w:rPr>
              <w:t>Форма контроля и оцени</w:t>
            </w:r>
            <w:r w:rsidR="002173D3" w:rsidRPr="00940FAF">
              <w:rPr>
                <w:rFonts w:ascii="Times New Roman" w:hAnsi="Times New Roman"/>
                <w:b/>
                <w:sz w:val="24"/>
                <w:lang w:val="ru-RU"/>
              </w:rPr>
              <w:t xml:space="preserve">вания </w:t>
            </w:r>
          </w:p>
        </w:tc>
      </w:tr>
      <w:tr w:rsidR="002173D3" w14:paraId="5B404B55" w14:textId="77777777" w:rsidTr="00110169">
        <w:trPr>
          <w:trHeight w:val="277"/>
          <w:jc w:val="center"/>
        </w:trPr>
        <w:tc>
          <w:tcPr>
            <w:tcW w:w="3119" w:type="dxa"/>
          </w:tcPr>
          <w:p w14:paraId="05B2A7F2" w14:textId="77777777" w:rsidR="002173D3" w:rsidRPr="00940FAF" w:rsidRDefault="002173D3" w:rsidP="00F0554D">
            <w:pPr>
              <w:pStyle w:val="TableParagraph"/>
              <w:spacing w:line="258" w:lineRule="exact"/>
              <w:ind w:left="107"/>
              <w:rPr>
                <w:rFonts w:ascii="Times New Roman" w:hAnsi="Times New Roman"/>
                <w:b/>
                <w:sz w:val="24"/>
              </w:rPr>
            </w:pPr>
            <w:proofErr w:type="spellStart"/>
            <w:r w:rsidRPr="00940FAF">
              <w:rPr>
                <w:rFonts w:ascii="Times New Roman" w:hAnsi="Times New Roman"/>
                <w:b/>
                <w:sz w:val="24"/>
              </w:rPr>
              <w:t>Уметь</w:t>
            </w:r>
            <w:proofErr w:type="spellEnd"/>
            <w:r w:rsidRPr="00940FAF">
              <w:rPr>
                <w:rFonts w:ascii="Times New Roman" w:hAnsi="Times New Roman"/>
                <w:b/>
                <w:sz w:val="24"/>
              </w:rPr>
              <w:t>:</w:t>
            </w:r>
          </w:p>
        </w:tc>
        <w:tc>
          <w:tcPr>
            <w:tcW w:w="3491" w:type="dxa"/>
          </w:tcPr>
          <w:p w14:paraId="31E191FB" w14:textId="77777777" w:rsidR="002173D3" w:rsidRPr="00940FAF" w:rsidRDefault="002173D3" w:rsidP="00F0554D">
            <w:pPr>
              <w:pStyle w:val="TableParagraph"/>
              <w:rPr>
                <w:rFonts w:ascii="Times New Roman" w:hAnsi="Times New Roman"/>
                <w:sz w:val="20"/>
              </w:rPr>
            </w:pPr>
          </w:p>
        </w:tc>
        <w:tc>
          <w:tcPr>
            <w:tcW w:w="2867" w:type="dxa"/>
          </w:tcPr>
          <w:p w14:paraId="35AA2453" w14:textId="77777777" w:rsidR="002173D3" w:rsidRPr="00940FAF" w:rsidRDefault="002173D3" w:rsidP="00F0554D">
            <w:pPr>
              <w:pStyle w:val="TableParagraph"/>
              <w:rPr>
                <w:rFonts w:ascii="Times New Roman" w:hAnsi="Times New Roman"/>
                <w:sz w:val="20"/>
              </w:rPr>
            </w:pPr>
          </w:p>
        </w:tc>
      </w:tr>
      <w:tr w:rsidR="002173D3" w14:paraId="23205F7D" w14:textId="77777777" w:rsidTr="00110169">
        <w:trPr>
          <w:trHeight w:val="275"/>
          <w:jc w:val="center"/>
        </w:trPr>
        <w:tc>
          <w:tcPr>
            <w:tcW w:w="3119" w:type="dxa"/>
          </w:tcPr>
          <w:p w14:paraId="4C96EB26" w14:textId="77777777" w:rsidR="00F739E0" w:rsidRPr="00732D66" w:rsidRDefault="00732D66" w:rsidP="00F739E0">
            <w:pPr>
              <w:pStyle w:val="af"/>
              <w:rPr>
                <w:rFonts w:ascii="Times New Roman" w:hAnsi="Times New Roman"/>
                <w:lang w:val="ru-RU"/>
              </w:rPr>
            </w:pPr>
            <w:r w:rsidRPr="00732D66">
              <w:rPr>
                <w:rFonts w:ascii="Times New Roman" w:hAnsi="Times New Roman"/>
                <w:b/>
                <w:bCs/>
                <w:lang w:val="ru-RU"/>
              </w:rPr>
              <w:t>У1</w:t>
            </w:r>
            <w:r w:rsidRPr="00732D66">
              <w:rPr>
                <w:rFonts w:ascii="Times New Roman" w:hAnsi="Times New Roman"/>
                <w:lang w:val="ru-RU"/>
              </w:rPr>
              <w:t>-</w:t>
            </w:r>
            <w:r w:rsidR="00F739E0" w:rsidRPr="00732D66">
              <w:rPr>
                <w:rFonts w:ascii="Times New Roman" w:hAnsi="Times New Roman"/>
                <w:lang w:val="ru-RU"/>
              </w:rPr>
              <w:t>определять этапы решения задач;</w:t>
            </w:r>
          </w:p>
          <w:p w14:paraId="54C7E087" w14:textId="77777777" w:rsidR="00F739E0" w:rsidRPr="00732D66" w:rsidRDefault="00732D66" w:rsidP="00F739E0">
            <w:pPr>
              <w:pStyle w:val="af"/>
              <w:rPr>
                <w:rFonts w:ascii="Times New Roman" w:hAnsi="Times New Roman"/>
                <w:lang w:val="ru-RU"/>
              </w:rPr>
            </w:pPr>
            <w:r w:rsidRPr="00732D66">
              <w:rPr>
                <w:rFonts w:ascii="Times New Roman" w:hAnsi="Times New Roman"/>
                <w:b/>
                <w:bCs/>
                <w:lang w:val="ru-RU"/>
              </w:rPr>
              <w:t>У2</w:t>
            </w:r>
            <w:r w:rsidRPr="00732D66">
              <w:rPr>
                <w:rFonts w:ascii="Times New Roman" w:hAnsi="Times New Roman"/>
                <w:lang w:val="ru-RU"/>
              </w:rPr>
              <w:t xml:space="preserve"> -</w:t>
            </w:r>
            <w:r w:rsidR="00F739E0" w:rsidRPr="00732D66">
              <w:rPr>
                <w:rFonts w:ascii="Times New Roman" w:hAnsi="Times New Roman"/>
                <w:lang w:val="ru-RU"/>
              </w:rPr>
              <w:t>выбирать экологически чистые материалы при проектировании</w:t>
            </w:r>
          </w:p>
          <w:p w14:paraId="12FD7F13" w14:textId="77777777" w:rsidR="002173D3" w:rsidRPr="00732D66" w:rsidRDefault="00732D66" w:rsidP="00F739E0">
            <w:pPr>
              <w:pStyle w:val="af"/>
              <w:rPr>
                <w:lang w:val="ru-RU"/>
              </w:rPr>
            </w:pPr>
            <w:r w:rsidRPr="00732D66">
              <w:rPr>
                <w:rFonts w:ascii="Times New Roman" w:hAnsi="Times New Roman"/>
                <w:b/>
                <w:bCs/>
                <w:lang w:val="ru-RU"/>
              </w:rPr>
              <w:t>У3</w:t>
            </w:r>
            <w:r>
              <w:rPr>
                <w:lang w:val="ru-RU"/>
              </w:rPr>
              <w:t xml:space="preserve"> -</w:t>
            </w:r>
            <w:r w:rsidR="00F739E0" w:rsidRPr="00732D66">
              <w:rPr>
                <w:rFonts w:ascii="Times New Roman" w:hAnsi="Times New Roman"/>
                <w:lang w:val="ru-RU"/>
              </w:rPr>
              <w:t>определять по внешним признакам и маркировке вид и качество строительных материалов и изделий и правильно оценивать возможность их использования для конкретных условий</w:t>
            </w:r>
          </w:p>
        </w:tc>
        <w:tc>
          <w:tcPr>
            <w:tcW w:w="3491" w:type="dxa"/>
          </w:tcPr>
          <w:p w14:paraId="2200C230" w14:textId="77777777" w:rsidR="002173D3" w:rsidRPr="0045220F" w:rsidRDefault="008356B4" w:rsidP="00F0554D">
            <w:pPr>
              <w:pStyle w:val="TableParagraph"/>
              <w:rPr>
                <w:rFonts w:ascii="Times New Roman" w:hAnsi="Times New Roman"/>
                <w:sz w:val="20"/>
                <w:lang w:val="ru-RU"/>
              </w:rPr>
            </w:pPr>
            <w:r w:rsidRPr="0045220F">
              <w:rPr>
                <w:rFonts w:ascii="Times New Roman" w:hAnsi="Times New Roman"/>
                <w:lang w:val="ru-RU"/>
              </w:rPr>
              <w:t>определени</w:t>
            </w:r>
            <w:r w:rsidR="0045220F" w:rsidRPr="0045220F">
              <w:rPr>
                <w:rFonts w:ascii="Times New Roman" w:hAnsi="Times New Roman"/>
                <w:lang w:val="ru-RU"/>
              </w:rPr>
              <w:t>е</w:t>
            </w:r>
            <w:r w:rsidRPr="0045220F">
              <w:rPr>
                <w:rFonts w:ascii="Times New Roman" w:hAnsi="Times New Roman"/>
                <w:lang w:val="ru-RU"/>
              </w:rPr>
              <w:t xml:space="preserve"> вида </w:t>
            </w:r>
            <w:r w:rsidR="0045220F" w:rsidRPr="0045220F">
              <w:rPr>
                <w:rFonts w:ascii="Times New Roman" w:hAnsi="Times New Roman"/>
                <w:lang w:val="ru-RU"/>
              </w:rPr>
              <w:t xml:space="preserve">и качества </w:t>
            </w:r>
            <w:r w:rsidRPr="0045220F">
              <w:rPr>
                <w:rFonts w:ascii="Times New Roman" w:hAnsi="Times New Roman"/>
                <w:lang w:val="ru-RU"/>
              </w:rPr>
              <w:t>строительног</w:t>
            </w:r>
            <w:r w:rsidR="0045220F" w:rsidRPr="0045220F">
              <w:rPr>
                <w:rFonts w:ascii="Times New Roman" w:hAnsi="Times New Roman"/>
                <w:lang w:val="ru-RU"/>
              </w:rPr>
              <w:t>о</w:t>
            </w:r>
            <w:r w:rsidRPr="0045220F">
              <w:rPr>
                <w:rFonts w:ascii="Times New Roman" w:hAnsi="Times New Roman"/>
                <w:lang w:val="ru-RU"/>
              </w:rPr>
              <w:t xml:space="preserve"> материала</w:t>
            </w:r>
            <w:r w:rsidR="0045220F" w:rsidRPr="0045220F">
              <w:rPr>
                <w:rFonts w:ascii="Times New Roman" w:hAnsi="Times New Roman"/>
                <w:lang w:val="ru-RU"/>
              </w:rPr>
              <w:t xml:space="preserve">, </w:t>
            </w:r>
            <w:r w:rsidRPr="0045220F">
              <w:rPr>
                <w:rFonts w:ascii="Times New Roman" w:hAnsi="Times New Roman"/>
                <w:lang w:val="ru-RU"/>
              </w:rPr>
              <w:t>области его применения в зависимости от свойств</w:t>
            </w:r>
            <w:r w:rsidR="0045220F" w:rsidRPr="0045220F">
              <w:rPr>
                <w:rFonts w:ascii="Times New Roman" w:hAnsi="Times New Roman"/>
                <w:lang w:val="ru-RU"/>
              </w:rPr>
              <w:t xml:space="preserve">, </w:t>
            </w:r>
            <w:r w:rsidRPr="0045220F">
              <w:rPr>
                <w:rFonts w:ascii="Times New Roman" w:hAnsi="Times New Roman"/>
                <w:lang w:val="ru-RU"/>
              </w:rPr>
              <w:t>по образцам материалов и маркировке</w:t>
            </w:r>
          </w:p>
        </w:tc>
        <w:tc>
          <w:tcPr>
            <w:tcW w:w="2867" w:type="dxa"/>
          </w:tcPr>
          <w:p w14:paraId="12266D74" w14:textId="77777777" w:rsidR="002B45E4" w:rsidRPr="002B45E4" w:rsidRDefault="00110169" w:rsidP="002B45E4">
            <w:pPr>
              <w:pStyle w:val="af"/>
              <w:rPr>
                <w:rFonts w:ascii="Times New Roman" w:hAnsi="Times New Roman"/>
                <w:b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>Лабораторное занятие №</w:t>
            </w:r>
            <w:r w:rsidR="002B45E4" w:rsidRPr="002B45E4">
              <w:rPr>
                <w:rFonts w:ascii="Times New Roman" w:hAnsi="Times New Roman"/>
                <w:b/>
                <w:bCs/>
                <w:lang w:val="ru-RU"/>
              </w:rPr>
              <w:t xml:space="preserve">6 </w:t>
            </w:r>
            <w:r w:rsidR="002B45E4" w:rsidRPr="002B45E4">
              <w:rPr>
                <w:rFonts w:ascii="Times New Roman" w:hAnsi="Times New Roman"/>
                <w:bCs/>
                <w:lang w:val="ru-RU"/>
              </w:rPr>
              <w:t>«Изучение номенклатуры и способов отделки металлических материалов»</w:t>
            </w:r>
          </w:p>
          <w:p w14:paraId="6741AF97" w14:textId="77777777" w:rsidR="002B45E4" w:rsidRPr="002B45E4" w:rsidRDefault="00110169" w:rsidP="002B45E4">
            <w:pPr>
              <w:pStyle w:val="af"/>
              <w:rPr>
                <w:rFonts w:ascii="Times New Roman" w:hAnsi="Times New Roman"/>
                <w:b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>Лабораторное занятие №</w:t>
            </w:r>
            <w:r w:rsidR="002B45E4" w:rsidRPr="002B45E4">
              <w:rPr>
                <w:rFonts w:ascii="Times New Roman" w:hAnsi="Times New Roman"/>
                <w:b/>
                <w:bCs/>
                <w:lang w:val="ru-RU"/>
              </w:rPr>
              <w:t>7</w:t>
            </w:r>
          </w:p>
          <w:p w14:paraId="5DFA1363" w14:textId="77777777" w:rsidR="002B45E4" w:rsidRPr="002B45E4" w:rsidRDefault="002B45E4" w:rsidP="002B45E4">
            <w:pPr>
              <w:pStyle w:val="af"/>
              <w:rPr>
                <w:rFonts w:ascii="Times New Roman" w:hAnsi="Times New Roman"/>
                <w:b/>
                <w:bCs/>
                <w:lang w:val="ru-RU"/>
              </w:rPr>
            </w:pPr>
            <w:r w:rsidRPr="002B45E4">
              <w:rPr>
                <w:rFonts w:ascii="Times New Roman" w:hAnsi="Times New Roman"/>
                <w:bCs/>
                <w:lang w:val="ru-RU"/>
              </w:rPr>
              <w:t>«Изучение свойств материалов на основе минеральных вяжущих»</w:t>
            </w:r>
          </w:p>
          <w:p w14:paraId="5DC6AD81" w14:textId="77777777" w:rsidR="002173D3" w:rsidRDefault="00110169" w:rsidP="002B45E4">
            <w:pPr>
              <w:pStyle w:val="af"/>
              <w:rPr>
                <w:rFonts w:ascii="Times New Roman" w:hAnsi="Times New Roman"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 xml:space="preserve"> Лабораторное занятие №</w:t>
            </w:r>
            <w:r w:rsidR="002B45E4" w:rsidRPr="002B45E4">
              <w:rPr>
                <w:rFonts w:ascii="Times New Roman" w:hAnsi="Times New Roman"/>
                <w:b/>
                <w:bCs/>
                <w:lang w:val="ru-RU"/>
              </w:rPr>
              <w:t xml:space="preserve">8 </w:t>
            </w:r>
            <w:r w:rsidR="002B45E4" w:rsidRPr="002B45E4">
              <w:rPr>
                <w:rFonts w:ascii="Times New Roman" w:hAnsi="Times New Roman"/>
                <w:bCs/>
                <w:lang w:val="ru-RU"/>
              </w:rPr>
              <w:t>«Изучение свойств материалов на основе полимеров»</w:t>
            </w:r>
          </w:p>
          <w:p w14:paraId="29FB2753" w14:textId="77777777" w:rsidR="002B45E4" w:rsidRPr="0098372A" w:rsidRDefault="002B45E4" w:rsidP="0098372A">
            <w:pPr>
              <w:adjustRightInd w:val="0"/>
              <w:rPr>
                <w:rFonts w:ascii="Times New Roman" w:hAnsi="Times New Roman"/>
                <w:bCs/>
                <w:lang w:val="ru-RU"/>
              </w:rPr>
            </w:pPr>
            <w:r w:rsidRPr="00DA4437">
              <w:rPr>
                <w:rFonts w:ascii="Times New Roman" w:hAnsi="Times New Roman"/>
                <w:b/>
                <w:bCs/>
                <w:sz w:val="20"/>
                <w:szCs w:val="20"/>
                <w:lang w:val="ru-RU"/>
              </w:rPr>
              <w:t>Практическое занятие №</w:t>
            </w:r>
            <w:r w:rsidR="00DA4437" w:rsidRPr="00DA4437">
              <w:rPr>
                <w:rFonts w:ascii="Times New Roman" w:hAnsi="Times New Roman"/>
                <w:b/>
                <w:bCs/>
                <w:sz w:val="20"/>
                <w:szCs w:val="20"/>
                <w:lang w:val="ru-RU"/>
              </w:rPr>
              <w:t>2</w:t>
            </w:r>
            <w:r w:rsidR="00DA4437" w:rsidRPr="00DA4437">
              <w:rPr>
                <w:rFonts w:ascii="Times New Roman" w:hAnsi="Times New Roman"/>
                <w:bCs/>
                <w:lang w:val="ru-RU"/>
              </w:rPr>
              <w:t>«Применение материалов в русской архитектуре»</w:t>
            </w:r>
          </w:p>
        </w:tc>
      </w:tr>
      <w:tr w:rsidR="002173D3" w14:paraId="5D54913D" w14:textId="77777777" w:rsidTr="00110169">
        <w:trPr>
          <w:trHeight w:val="275"/>
          <w:jc w:val="center"/>
        </w:trPr>
        <w:tc>
          <w:tcPr>
            <w:tcW w:w="3119" w:type="dxa"/>
          </w:tcPr>
          <w:p w14:paraId="2BFC0B10" w14:textId="77777777" w:rsidR="002173D3" w:rsidRPr="00940FAF" w:rsidRDefault="002173D3" w:rsidP="00F0554D">
            <w:pPr>
              <w:pStyle w:val="TableParagraph"/>
              <w:spacing w:line="256" w:lineRule="exact"/>
              <w:ind w:left="107"/>
              <w:rPr>
                <w:rFonts w:ascii="Times New Roman" w:hAnsi="Times New Roman"/>
                <w:b/>
                <w:sz w:val="24"/>
              </w:rPr>
            </w:pPr>
            <w:proofErr w:type="spellStart"/>
            <w:r w:rsidRPr="00940FAF">
              <w:rPr>
                <w:rFonts w:ascii="Times New Roman" w:hAnsi="Times New Roman"/>
                <w:b/>
                <w:sz w:val="24"/>
              </w:rPr>
              <w:t>Знать</w:t>
            </w:r>
            <w:proofErr w:type="spellEnd"/>
            <w:r w:rsidRPr="00940FAF">
              <w:rPr>
                <w:rFonts w:ascii="Times New Roman" w:hAnsi="Times New Roman"/>
                <w:b/>
                <w:sz w:val="24"/>
              </w:rPr>
              <w:t>:</w:t>
            </w:r>
          </w:p>
        </w:tc>
        <w:tc>
          <w:tcPr>
            <w:tcW w:w="3491" w:type="dxa"/>
          </w:tcPr>
          <w:p w14:paraId="7F4137AE" w14:textId="77777777" w:rsidR="002173D3" w:rsidRPr="0045220F" w:rsidRDefault="002173D3" w:rsidP="00F0554D">
            <w:pPr>
              <w:pStyle w:val="TableParagraph"/>
              <w:rPr>
                <w:rFonts w:ascii="Times New Roman" w:hAnsi="Times New Roman"/>
                <w:sz w:val="20"/>
              </w:rPr>
            </w:pPr>
          </w:p>
        </w:tc>
        <w:tc>
          <w:tcPr>
            <w:tcW w:w="2867" w:type="dxa"/>
          </w:tcPr>
          <w:p w14:paraId="04020A5F" w14:textId="77777777" w:rsidR="002173D3" w:rsidRPr="00940FAF" w:rsidRDefault="002173D3" w:rsidP="00F0554D">
            <w:pPr>
              <w:pStyle w:val="TableParagraph"/>
              <w:rPr>
                <w:rFonts w:ascii="Times New Roman" w:hAnsi="Times New Roman"/>
                <w:sz w:val="20"/>
              </w:rPr>
            </w:pPr>
          </w:p>
        </w:tc>
      </w:tr>
      <w:tr w:rsidR="002173D3" w14:paraId="2FE5B6C4" w14:textId="77777777" w:rsidTr="00110169">
        <w:trPr>
          <w:trHeight w:val="275"/>
          <w:jc w:val="center"/>
        </w:trPr>
        <w:tc>
          <w:tcPr>
            <w:tcW w:w="3119" w:type="dxa"/>
          </w:tcPr>
          <w:p w14:paraId="1054A9E1" w14:textId="77777777" w:rsidR="00F739E0" w:rsidRPr="00732D66" w:rsidRDefault="00732D66" w:rsidP="00F739E0">
            <w:pPr>
              <w:pStyle w:val="af"/>
              <w:rPr>
                <w:rFonts w:ascii="Times New Roman" w:hAnsi="Times New Roman"/>
                <w:lang w:val="ru-RU" w:eastAsia="zh-CN"/>
              </w:rPr>
            </w:pPr>
            <w:r w:rsidRPr="00732D66">
              <w:rPr>
                <w:rFonts w:ascii="Times New Roman" w:hAnsi="Times New Roman"/>
                <w:b/>
                <w:bCs/>
                <w:lang w:val="ru-RU" w:eastAsia="zh-CN"/>
              </w:rPr>
              <w:t>З1</w:t>
            </w:r>
            <w:r>
              <w:rPr>
                <w:rFonts w:ascii="Times New Roman" w:hAnsi="Times New Roman"/>
                <w:lang w:val="ru-RU" w:eastAsia="zh-CN"/>
              </w:rPr>
              <w:t xml:space="preserve"> -</w:t>
            </w:r>
            <w:r w:rsidR="00F739E0" w:rsidRPr="00732D66">
              <w:rPr>
                <w:rFonts w:ascii="Times New Roman" w:hAnsi="Times New Roman"/>
                <w:lang w:val="ru-RU" w:eastAsia="zh-CN"/>
              </w:rPr>
              <w:t>методов самоанализа и коррекции своей деятельности</w:t>
            </w:r>
            <w:r w:rsidR="00F739E0" w:rsidRPr="00F739E0">
              <w:rPr>
                <w:rFonts w:ascii="Times New Roman" w:hAnsi="Times New Roman"/>
                <w:lang w:eastAsia="zh-CN"/>
              </w:rPr>
              <w:t> </w:t>
            </w:r>
            <w:r w:rsidR="00F739E0" w:rsidRPr="00732D66">
              <w:rPr>
                <w:rFonts w:ascii="Times New Roman" w:hAnsi="Times New Roman"/>
                <w:lang w:val="ru-RU" w:eastAsia="zh-CN"/>
              </w:rPr>
              <w:t>на основании достигнутых результатов;</w:t>
            </w:r>
          </w:p>
          <w:p w14:paraId="1B05D29D" w14:textId="77777777" w:rsidR="00F739E0" w:rsidRPr="00732D66" w:rsidRDefault="00732D66" w:rsidP="00F739E0">
            <w:pPr>
              <w:pStyle w:val="af"/>
              <w:rPr>
                <w:rFonts w:ascii="Times New Roman" w:hAnsi="Times New Roman"/>
                <w:lang w:val="ru-RU"/>
              </w:rPr>
            </w:pPr>
            <w:r w:rsidRPr="00732D66">
              <w:rPr>
                <w:rFonts w:ascii="Times New Roman" w:hAnsi="Times New Roman"/>
                <w:b/>
                <w:bCs/>
                <w:lang w:val="ru-RU" w:eastAsia="zh-CN"/>
              </w:rPr>
              <w:t>З2</w:t>
            </w:r>
            <w:r>
              <w:rPr>
                <w:rFonts w:ascii="Times New Roman" w:hAnsi="Times New Roman"/>
                <w:lang w:val="ru-RU" w:eastAsia="zh-CN"/>
              </w:rPr>
              <w:t xml:space="preserve"> - </w:t>
            </w:r>
            <w:r w:rsidR="00F739E0" w:rsidRPr="00732D66">
              <w:rPr>
                <w:rFonts w:ascii="Times New Roman" w:hAnsi="Times New Roman"/>
                <w:lang w:val="ru-RU"/>
              </w:rPr>
              <w:t>эксплуатационно-технические, эстетические свойства материалов, их классификацию;</w:t>
            </w:r>
          </w:p>
          <w:p w14:paraId="496D9B83" w14:textId="77777777" w:rsidR="002173D3" w:rsidRPr="00732D66" w:rsidRDefault="00732D66" w:rsidP="00F739E0">
            <w:pPr>
              <w:pStyle w:val="af"/>
              <w:rPr>
                <w:lang w:val="ru-RU"/>
              </w:rPr>
            </w:pPr>
            <w:r w:rsidRPr="00732D66">
              <w:rPr>
                <w:rFonts w:ascii="Times New Roman" w:hAnsi="Times New Roman"/>
                <w:b/>
                <w:bCs/>
                <w:lang w:val="ru-RU" w:eastAsia="zh-CN"/>
              </w:rPr>
              <w:t>З3</w:t>
            </w:r>
            <w:r>
              <w:rPr>
                <w:rFonts w:ascii="Times New Roman" w:hAnsi="Times New Roman"/>
                <w:lang w:val="ru-RU" w:eastAsia="zh-CN"/>
              </w:rPr>
              <w:t xml:space="preserve"> - </w:t>
            </w:r>
            <w:r w:rsidR="00F739E0" w:rsidRPr="00732D66">
              <w:rPr>
                <w:rFonts w:ascii="Times New Roman" w:hAnsi="Times New Roman"/>
                <w:lang w:val="ru-RU"/>
              </w:rPr>
              <w:t>основы технологии производства, номенклатуру и рациональные области применения строительных материалов и изделий.</w:t>
            </w:r>
          </w:p>
        </w:tc>
        <w:tc>
          <w:tcPr>
            <w:tcW w:w="3491" w:type="dxa"/>
          </w:tcPr>
          <w:p w14:paraId="0CF3DF90" w14:textId="77777777" w:rsidR="002173D3" w:rsidRPr="0045220F" w:rsidRDefault="008356B4" w:rsidP="00F0554D">
            <w:pPr>
              <w:pStyle w:val="TableParagraph"/>
              <w:rPr>
                <w:rFonts w:ascii="Times New Roman" w:hAnsi="Times New Roman"/>
                <w:sz w:val="20"/>
                <w:lang w:val="ru-RU"/>
              </w:rPr>
            </w:pPr>
            <w:r w:rsidRPr="0045220F">
              <w:rPr>
                <w:rFonts w:ascii="Times New Roman" w:hAnsi="Times New Roman"/>
                <w:lang w:val="ru-RU"/>
              </w:rPr>
              <w:t>определени</w:t>
            </w:r>
            <w:r w:rsidR="0045220F" w:rsidRPr="0045220F">
              <w:rPr>
                <w:rFonts w:ascii="Times New Roman" w:hAnsi="Times New Roman"/>
                <w:lang w:val="ru-RU"/>
              </w:rPr>
              <w:t>е</w:t>
            </w:r>
            <w:r w:rsidRPr="0045220F">
              <w:rPr>
                <w:rFonts w:ascii="Times New Roman" w:hAnsi="Times New Roman"/>
                <w:lang w:val="ru-RU"/>
              </w:rPr>
              <w:t xml:space="preserve"> свойств строительных материалов</w:t>
            </w:r>
            <w:r w:rsidR="0045220F">
              <w:rPr>
                <w:rFonts w:ascii="Times New Roman" w:hAnsi="Times New Roman"/>
                <w:lang w:val="ru-RU"/>
              </w:rPr>
              <w:t xml:space="preserve"> и изделий</w:t>
            </w:r>
            <w:r w:rsidRPr="0045220F">
              <w:rPr>
                <w:rFonts w:ascii="Times New Roman" w:hAnsi="Times New Roman"/>
                <w:lang w:val="ru-RU"/>
              </w:rPr>
              <w:t>, их классификации, качественных показателей и области применения</w:t>
            </w:r>
          </w:p>
        </w:tc>
        <w:tc>
          <w:tcPr>
            <w:tcW w:w="2867" w:type="dxa"/>
          </w:tcPr>
          <w:p w14:paraId="02D44B2B" w14:textId="77777777" w:rsidR="00DA4437" w:rsidRPr="00DA4437" w:rsidRDefault="00DA4437" w:rsidP="00DA4437">
            <w:pPr>
              <w:adjustRightInd w:val="0"/>
              <w:rPr>
                <w:rFonts w:ascii="Times New Roman" w:hAnsi="Times New Roman"/>
                <w:b/>
                <w:lang w:val="ru-RU"/>
              </w:rPr>
            </w:pPr>
            <w:r w:rsidRPr="00DA4437">
              <w:rPr>
                <w:rFonts w:ascii="Times New Roman" w:hAnsi="Times New Roman"/>
                <w:b/>
                <w:bCs/>
                <w:sz w:val="20"/>
                <w:szCs w:val="20"/>
                <w:lang w:val="ru-RU"/>
              </w:rPr>
              <w:t xml:space="preserve">Практическое занятие №1 </w:t>
            </w:r>
            <w:r w:rsidRPr="00DA4437">
              <w:rPr>
                <w:rFonts w:ascii="Times New Roman" w:hAnsi="Times New Roman"/>
                <w:b/>
                <w:bCs/>
                <w:lang w:val="ru-RU"/>
              </w:rPr>
              <w:t>«</w:t>
            </w:r>
            <w:r w:rsidRPr="00DA4437">
              <w:rPr>
                <w:rFonts w:ascii="Times New Roman" w:hAnsi="Times New Roman"/>
                <w:bCs/>
                <w:lang w:val="ru-RU"/>
              </w:rPr>
              <w:t>Выбор материалов для предполагаемого назначения»</w:t>
            </w:r>
          </w:p>
          <w:p w14:paraId="25545869" w14:textId="77777777" w:rsidR="00DA4437" w:rsidRPr="002B45E4" w:rsidRDefault="00DA4437" w:rsidP="00DA4437">
            <w:pPr>
              <w:pStyle w:val="af"/>
              <w:rPr>
                <w:rFonts w:ascii="Times New Roman" w:hAnsi="Times New Roman"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 xml:space="preserve">Лабораторное занятие №1 </w:t>
            </w:r>
            <w:r w:rsidRPr="002B45E4">
              <w:rPr>
                <w:rFonts w:ascii="Times New Roman" w:hAnsi="Times New Roman"/>
                <w:lang w:val="ru-RU"/>
              </w:rPr>
              <w:t>«Изучение физических и механических свойств материалов»</w:t>
            </w:r>
          </w:p>
          <w:p w14:paraId="2FD078EF" w14:textId="77777777" w:rsidR="00DA4437" w:rsidRPr="002B45E4" w:rsidRDefault="00DA4437" w:rsidP="00DA4437">
            <w:pPr>
              <w:pStyle w:val="af"/>
              <w:rPr>
                <w:rFonts w:ascii="Times New Roman" w:hAnsi="Times New Roman"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 xml:space="preserve">Лабораторное занятие №2 </w:t>
            </w:r>
            <w:r w:rsidRPr="002B45E4">
              <w:rPr>
                <w:rFonts w:ascii="Times New Roman" w:hAnsi="Times New Roman"/>
                <w:bCs/>
                <w:lang w:val="ru-RU"/>
              </w:rPr>
              <w:t>«Изучение свойств материалов из древесины по образцам»</w:t>
            </w:r>
          </w:p>
          <w:p w14:paraId="6BBC298F" w14:textId="77777777" w:rsidR="00DA4437" w:rsidRPr="002B45E4" w:rsidRDefault="00DA4437" w:rsidP="00DA4437">
            <w:pPr>
              <w:pStyle w:val="af"/>
              <w:rPr>
                <w:rFonts w:ascii="Times New Roman" w:hAnsi="Times New Roman"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 xml:space="preserve">Лабораторное занятие №3 </w:t>
            </w:r>
            <w:r w:rsidRPr="002B45E4">
              <w:rPr>
                <w:rFonts w:ascii="Times New Roman" w:hAnsi="Times New Roman"/>
                <w:bCs/>
                <w:lang w:val="ru-RU"/>
              </w:rPr>
              <w:t>«Изучение свойств материалов из природного камня</w:t>
            </w:r>
            <w:r w:rsidR="00DF5AA2">
              <w:rPr>
                <w:rFonts w:ascii="Times New Roman" w:hAnsi="Times New Roman"/>
                <w:bCs/>
                <w:lang w:val="ru-RU"/>
              </w:rPr>
              <w:t>»</w:t>
            </w:r>
          </w:p>
          <w:p w14:paraId="2C9350C1" w14:textId="77777777" w:rsidR="00DA4437" w:rsidRPr="002B45E4" w:rsidRDefault="00DA4437" w:rsidP="00DA4437">
            <w:pPr>
              <w:pStyle w:val="af"/>
              <w:rPr>
                <w:rFonts w:ascii="Times New Roman" w:hAnsi="Times New Roman"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 xml:space="preserve">Лабораторное занятие №4 </w:t>
            </w:r>
            <w:r w:rsidRPr="002B45E4">
              <w:rPr>
                <w:rFonts w:ascii="Times New Roman" w:hAnsi="Times New Roman"/>
                <w:bCs/>
                <w:lang w:val="ru-RU"/>
              </w:rPr>
              <w:t>«Изучение свойств керамических материалов»</w:t>
            </w:r>
          </w:p>
          <w:p w14:paraId="1E3344DE" w14:textId="35F054BB" w:rsidR="002173D3" w:rsidRPr="002A34F3" w:rsidRDefault="00DA4437" w:rsidP="002A34F3">
            <w:pPr>
              <w:pStyle w:val="af"/>
              <w:rPr>
                <w:rFonts w:ascii="Times New Roman" w:hAnsi="Times New Roman"/>
                <w:bCs/>
                <w:lang w:val="ru-RU"/>
              </w:rPr>
            </w:pPr>
            <w:r w:rsidRPr="002B45E4">
              <w:rPr>
                <w:rFonts w:ascii="Times New Roman" w:hAnsi="Times New Roman"/>
                <w:b/>
                <w:bCs/>
                <w:lang w:val="ru-RU"/>
              </w:rPr>
              <w:t xml:space="preserve">Лабораторное занятие №5 </w:t>
            </w:r>
            <w:r w:rsidRPr="002B45E4">
              <w:rPr>
                <w:rFonts w:ascii="Times New Roman" w:hAnsi="Times New Roman"/>
                <w:bCs/>
                <w:lang w:val="ru-RU"/>
              </w:rPr>
              <w:t>«Изучение свойств материалов из стекла»</w:t>
            </w:r>
          </w:p>
        </w:tc>
      </w:tr>
    </w:tbl>
    <w:p w14:paraId="1AA146EF" w14:textId="77777777" w:rsidR="002173D3" w:rsidRDefault="002173D3" w:rsidP="002173D3">
      <w:pPr>
        <w:pStyle w:val="a3"/>
        <w:rPr>
          <w:i/>
        </w:rPr>
      </w:pPr>
    </w:p>
    <w:p w14:paraId="382B0E79" w14:textId="77777777" w:rsidR="002173D3" w:rsidRDefault="002E2F6D" w:rsidP="000659F4">
      <w:pPr>
        <w:pStyle w:val="11"/>
        <w:spacing w:before="1"/>
        <w:ind w:left="567"/>
      </w:pPr>
      <w:r>
        <w:t>2</w:t>
      </w:r>
      <w:r w:rsidR="000659F4">
        <w:t xml:space="preserve">. </w:t>
      </w:r>
      <w:r w:rsidR="002173D3">
        <w:t>Оценка освоения учебной дисциплины</w:t>
      </w:r>
    </w:p>
    <w:p w14:paraId="66D71504" w14:textId="77777777" w:rsidR="009211FF" w:rsidRDefault="009211FF" w:rsidP="000659F4">
      <w:pPr>
        <w:pStyle w:val="a5"/>
        <w:tabs>
          <w:tab w:val="left" w:pos="1430"/>
        </w:tabs>
        <w:spacing w:line="274" w:lineRule="exact"/>
        <w:ind w:left="567" w:firstLine="0"/>
        <w:rPr>
          <w:b/>
          <w:sz w:val="24"/>
        </w:rPr>
      </w:pPr>
    </w:p>
    <w:p w14:paraId="644E2B38" w14:textId="2FC510DA" w:rsidR="002173D3" w:rsidRDefault="002E2F6D" w:rsidP="000659F4">
      <w:pPr>
        <w:pStyle w:val="a5"/>
        <w:tabs>
          <w:tab w:val="left" w:pos="1430"/>
        </w:tabs>
        <w:spacing w:line="274" w:lineRule="exact"/>
        <w:ind w:left="567" w:firstLine="0"/>
        <w:rPr>
          <w:b/>
          <w:sz w:val="24"/>
        </w:rPr>
      </w:pPr>
      <w:r>
        <w:rPr>
          <w:b/>
          <w:sz w:val="24"/>
        </w:rPr>
        <w:t>2</w:t>
      </w:r>
      <w:r w:rsidR="003108A0">
        <w:rPr>
          <w:b/>
          <w:sz w:val="24"/>
        </w:rPr>
        <w:t xml:space="preserve">.1. </w:t>
      </w:r>
      <w:r w:rsidR="002173D3">
        <w:rPr>
          <w:b/>
          <w:sz w:val="24"/>
        </w:rPr>
        <w:t>Формы и методы</w:t>
      </w:r>
      <w:r w:rsidR="00832413">
        <w:rPr>
          <w:b/>
          <w:sz w:val="24"/>
        </w:rPr>
        <w:t xml:space="preserve"> </w:t>
      </w:r>
      <w:r w:rsidR="002173D3">
        <w:rPr>
          <w:b/>
          <w:sz w:val="24"/>
        </w:rPr>
        <w:t>оценивания</w:t>
      </w:r>
    </w:p>
    <w:p w14:paraId="25DCEB59" w14:textId="77777777" w:rsidR="009211FF" w:rsidRDefault="009211FF" w:rsidP="009211FF">
      <w:pPr>
        <w:pStyle w:val="ab"/>
        <w:ind w:firstLine="567"/>
        <w:rPr>
          <w:rFonts w:ascii="Times New Roman" w:hAnsi="Times New Roman"/>
          <w:sz w:val="24"/>
          <w:szCs w:val="24"/>
        </w:rPr>
      </w:pPr>
      <w:r w:rsidRPr="00D075E7">
        <w:rPr>
          <w:rFonts w:ascii="Times New Roman" w:hAnsi="Times New Roman"/>
          <w:sz w:val="24"/>
          <w:szCs w:val="24"/>
        </w:rPr>
        <w:t xml:space="preserve">Форма проведения </w:t>
      </w:r>
      <w:r>
        <w:rPr>
          <w:rFonts w:ascii="Times New Roman" w:hAnsi="Times New Roman"/>
          <w:sz w:val="24"/>
          <w:szCs w:val="24"/>
        </w:rPr>
        <w:t xml:space="preserve">промежуточного контроля является </w:t>
      </w:r>
      <w:r w:rsidR="00F0554D">
        <w:rPr>
          <w:rFonts w:ascii="Times New Roman" w:hAnsi="Times New Roman"/>
          <w:sz w:val="24"/>
          <w:szCs w:val="24"/>
        </w:rPr>
        <w:t xml:space="preserve">экзамен, </w:t>
      </w:r>
      <w:r w:rsidR="00B95679">
        <w:rPr>
          <w:rFonts w:ascii="Times New Roman" w:hAnsi="Times New Roman"/>
          <w:sz w:val="24"/>
          <w:szCs w:val="24"/>
        </w:rPr>
        <w:t>в который войдет</w:t>
      </w:r>
      <w:r w:rsidR="005E5A84">
        <w:rPr>
          <w:rFonts w:ascii="Times New Roman" w:hAnsi="Times New Roman"/>
          <w:sz w:val="24"/>
          <w:szCs w:val="24"/>
        </w:rPr>
        <w:t xml:space="preserve"> 2 теоретических вопроса и одна задача.</w:t>
      </w:r>
    </w:p>
    <w:p w14:paraId="273D6D4E" w14:textId="77777777" w:rsidR="009211FF" w:rsidRDefault="009211FF" w:rsidP="00940FAF">
      <w:pPr>
        <w:ind w:right="-35" w:firstLine="567"/>
        <w:jc w:val="both"/>
        <w:rPr>
          <w:b/>
          <w:sz w:val="24"/>
        </w:rPr>
      </w:pPr>
    </w:p>
    <w:p w14:paraId="7A97171C" w14:textId="77777777" w:rsidR="003108A0" w:rsidRPr="003108A0" w:rsidRDefault="002E2F6D" w:rsidP="00940FAF">
      <w:pPr>
        <w:ind w:right="-35" w:firstLine="567"/>
        <w:jc w:val="both"/>
        <w:rPr>
          <w:b/>
          <w:sz w:val="24"/>
        </w:rPr>
      </w:pPr>
      <w:r>
        <w:rPr>
          <w:b/>
          <w:sz w:val="24"/>
        </w:rPr>
        <w:t>2</w:t>
      </w:r>
      <w:r w:rsidR="003108A0" w:rsidRPr="003108A0">
        <w:rPr>
          <w:b/>
          <w:sz w:val="24"/>
        </w:rPr>
        <w:t>.2 Типовые задания для оценки освоения дисциплины</w:t>
      </w:r>
    </w:p>
    <w:p w14:paraId="115E7BD8" w14:textId="77777777" w:rsidR="001F6ED3" w:rsidRDefault="001F6ED3" w:rsidP="009211FF">
      <w:pPr>
        <w:pStyle w:val="ab"/>
        <w:ind w:firstLine="567"/>
        <w:rPr>
          <w:rFonts w:ascii="Times New Roman" w:hAnsi="Times New Roman"/>
          <w:sz w:val="24"/>
          <w:szCs w:val="24"/>
        </w:rPr>
      </w:pPr>
      <w:r w:rsidRPr="00D075E7">
        <w:rPr>
          <w:rFonts w:ascii="Times New Roman" w:hAnsi="Times New Roman"/>
          <w:sz w:val="24"/>
          <w:szCs w:val="24"/>
        </w:rPr>
        <w:t xml:space="preserve">Профессиональные </w:t>
      </w:r>
      <w:r>
        <w:rPr>
          <w:rFonts w:ascii="Times New Roman" w:hAnsi="Times New Roman"/>
          <w:sz w:val="24"/>
          <w:szCs w:val="24"/>
        </w:rPr>
        <w:t xml:space="preserve">и общие компетенции </w:t>
      </w:r>
      <w:r w:rsidR="009211FF">
        <w:rPr>
          <w:rFonts w:ascii="Times New Roman" w:hAnsi="Times New Roman"/>
          <w:sz w:val="24"/>
          <w:szCs w:val="24"/>
        </w:rPr>
        <w:t>дисциплины</w:t>
      </w:r>
      <w:r>
        <w:rPr>
          <w:rFonts w:ascii="Times New Roman" w:hAnsi="Times New Roman"/>
          <w:sz w:val="24"/>
          <w:szCs w:val="24"/>
        </w:rPr>
        <w:t xml:space="preserve">: </w:t>
      </w:r>
      <w:r w:rsidRPr="005E5A84">
        <w:rPr>
          <w:rFonts w:ascii="Times New Roman" w:hAnsi="Times New Roman"/>
          <w:sz w:val="24"/>
          <w:szCs w:val="24"/>
        </w:rPr>
        <w:t>ПК</w:t>
      </w:r>
      <w:r w:rsidR="003063F8" w:rsidRPr="005E5A84">
        <w:rPr>
          <w:rFonts w:ascii="Times New Roman" w:hAnsi="Times New Roman"/>
          <w:sz w:val="24"/>
          <w:szCs w:val="24"/>
        </w:rPr>
        <w:t>.</w:t>
      </w:r>
      <w:r w:rsidRPr="005E5A84">
        <w:rPr>
          <w:rFonts w:ascii="Times New Roman" w:hAnsi="Times New Roman"/>
          <w:sz w:val="24"/>
          <w:szCs w:val="24"/>
        </w:rPr>
        <w:t>1</w:t>
      </w:r>
      <w:r w:rsidR="003063F8" w:rsidRPr="005E5A84">
        <w:rPr>
          <w:rFonts w:ascii="Times New Roman" w:hAnsi="Times New Roman"/>
          <w:sz w:val="24"/>
          <w:szCs w:val="24"/>
        </w:rPr>
        <w:t>.1</w:t>
      </w:r>
      <w:r w:rsidR="008356B4" w:rsidRPr="005E5A84">
        <w:rPr>
          <w:rFonts w:ascii="Times New Roman" w:hAnsi="Times New Roman"/>
          <w:sz w:val="24"/>
          <w:szCs w:val="24"/>
        </w:rPr>
        <w:t xml:space="preserve">, </w:t>
      </w:r>
      <w:r w:rsidRPr="005E5A84">
        <w:rPr>
          <w:rFonts w:ascii="Times New Roman" w:hAnsi="Times New Roman"/>
          <w:sz w:val="24"/>
          <w:szCs w:val="24"/>
        </w:rPr>
        <w:t>ПК</w:t>
      </w:r>
      <w:r w:rsidR="003063F8" w:rsidRPr="005E5A84">
        <w:rPr>
          <w:rFonts w:ascii="Times New Roman" w:hAnsi="Times New Roman"/>
          <w:sz w:val="24"/>
          <w:szCs w:val="24"/>
        </w:rPr>
        <w:t>.</w:t>
      </w:r>
      <w:r w:rsidR="0098372A" w:rsidRPr="005E5A84">
        <w:rPr>
          <w:rFonts w:ascii="Times New Roman" w:hAnsi="Times New Roman"/>
          <w:sz w:val="24"/>
          <w:szCs w:val="24"/>
        </w:rPr>
        <w:t>1</w:t>
      </w:r>
      <w:r w:rsidR="003063F8" w:rsidRPr="005E5A84">
        <w:rPr>
          <w:rFonts w:ascii="Times New Roman" w:hAnsi="Times New Roman"/>
          <w:sz w:val="24"/>
          <w:szCs w:val="24"/>
        </w:rPr>
        <w:t>.</w:t>
      </w:r>
      <w:r w:rsidR="00DF5AA2">
        <w:rPr>
          <w:rFonts w:ascii="Times New Roman" w:hAnsi="Times New Roman"/>
          <w:sz w:val="24"/>
          <w:szCs w:val="24"/>
        </w:rPr>
        <w:t>2, ПК.1.3</w:t>
      </w:r>
      <w:r w:rsidRPr="005E5A84">
        <w:rPr>
          <w:rFonts w:ascii="Times New Roman" w:hAnsi="Times New Roman"/>
          <w:sz w:val="24"/>
          <w:szCs w:val="24"/>
        </w:rPr>
        <w:t>; ОК</w:t>
      </w:r>
      <w:r w:rsidR="003063F8" w:rsidRPr="005E5A84">
        <w:rPr>
          <w:rFonts w:ascii="Times New Roman" w:hAnsi="Times New Roman"/>
          <w:sz w:val="24"/>
          <w:szCs w:val="24"/>
        </w:rPr>
        <w:t>.0</w:t>
      </w:r>
      <w:r w:rsidRPr="005E5A84">
        <w:rPr>
          <w:rFonts w:ascii="Times New Roman" w:hAnsi="Times New Roman"/>
          <w:sz w:val="24"/>
          <w:szCs w:val="24"/>
        </w:rPr>
        <w:t>1</w:t>
      </w:r>
      <w:r w:rsidR="0098372A" w:rsidRPr="005E5A84">
        <w:rPr>
          <w:rFonts w:ascii="Times New Roman" w:hAnsi="Times New Roman"/>
          <w:sz w:val="24"/>
          <w:szCs w:val="24"/>
        </w:rPr>
        <w:t xml:space="preserve">, </w:t>
      </w:r>
      <w:r w:rsidR="003063F8" w:rsidRPr="005E5A84">
        <w:rPr>
          <w:rFonts w:ascii="Times New Roman" w:hAnsi="Times New Roman"/>
          <w:sz w:val="24"/>
          <w:szCs w:val="24"/>
        </w:rPr>
        <w:t>О</w:t>
      </w:r>
      <w:r w:rsidRPr="005E5A84">
        <w:rPr>
          <w:rFonts w:ascii="Times New Roman" w:hAnsi="Times New Roman"/>
          <w:sz w:val="24"/>
          <w:szCs w:val="24"/>
        </w:rPr>
        <w:t>К</w:t>
      </w:r>
      <w:r w:rsidR="003063F8" w:rsidRPr="005E5A84">
        <w:rPr>
          <w:rFonts w:ascii="Times New Roman" w:hAnsi="Times New Roman"/>
          <w:sz w:val="24"/>
          <w:szCs w:val="24"/>
        </w:rPr>
        <w:t>.0</w:t>
      </w:r>
      <w:r w:rsidR="0098372A" w:rsidRPr="005E5A84">
        <w:rPr>
          <w:rFonts w:ascii="Times New Roman" w:hAnsi="Times New Roman"/>
          <w:sz w:val="24"/>
          <w:szCs w:val="24"/>
        </w:rPr>
        <w:t>2, ОК 07.</w:t>
      </w:r>
    </w:p>
    <w:p w14:paraId="70C1CBE2" w14:textId="77777777" w:rsidR="00E5299F" w:rsidRDefault="00E5299F" w:rsidP="00E5299F">
      <w:pPr>
        <w:pStyle w:val="ab"/>
        <w:rPr>
          <w:rFonts w:ascii="Times New Roman" w:hAnsi="Times New Roman"/>
          <w:sz w:val="24"/>
          <w:szCs w:val="24"/>
        </w:rPr>
      </w:pPr>
      <w:r w:rsidRPr="00D075E7">
        <w:rPr>
          <w:rFonts w:ascii="Times New Roman" w:hAnsi="Times New Roman"/>
          <w:sz w:val="24"/>
          <w:szCs w:val="24"/>
        </w:rPr>
        <w:t xml:space="preserve">Количество </w:t>
      </w:r>
      <w:r>
        <w:rPr>
          <w:rFonts w:ascii="Times New Roman" w:hAnsi="Times New Roman"/>
          <w:sz w:val="24"/>
          <w:szCs w:val="24"/>
        </w:rPr>
        <w:t>билетов: 30</w:t>
      </w:r>
    </w:p>
    <w:p w14:paraId="55B782B4" w14:textId="77777777" w:rsidR="00E5299F" w:rsidRDefault="00E5299F" w:rsidP="00E5299F">
      <w:pPr>
        <w:pStyle w:val="ab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билет входит 2 теоретических вопроса и одна задача.</w:t>
      </w:r>
    </w:p>
    <w:p w14:paraId="7C1E18EA" w14:textId="77777777" w:rsidR="00E5299F" w:rsidRPr="00665272" w:rsidRDefault="00E5299F" w:rsidP="00E5299F">
      <w:pPr>
        <w:pStyle w:val="ab"/>
        <w:rPr>
          <w:rFonts w:ascii="Times New Roman" w:hAnsi="Times New Roman"/>
          <w:b/>
          <w:sz w:val="24"/>
          <w:szCs w:val="24"/>
        </w:rPr>
      </w:pPr>
      <w:r w:rsidRPr="00665272">
        <w:rPr>
          <w:rFonts w:ascii="Times New Roman" w:hAnsi="Times New Roman"/>
          <w:b/>
          <w:sz w:val="24"/>
          <w:szCs w:val="24"/>
        </w:rPr>
        <w:t>Условия проведения:</w:t>
      </w:r>
    </w:p>
    <w:p w14:paraId="29AECDEF" w14:textId="77777777" w:rsidR="00E5299F" w:rsidRDefault="00E5299F" w:rsidP="00E5299F">
      <w:pPr>
        <w:pStyle w:val="ab"/>
        <w:rPr>
          <w:rFonts w:ascii="Times New Roman" w:hAnsi="Times New Roman"/>
          <w:sz w:val="24"/>
          <w:szCs w:val="24"/>
        </w:rPr>
      </w:pPr>
      <w:r w:rsidRPr="00D075E7">
        <w:rPr>
          <w:rFonts w:ascii="Times New Roman" w:hAnsi="Times New Roman"/>
          <w:sz w:val="24"/>
          <w:szCs w:val="24"/>
        </w:rPr>
        <w:t>Время выполнения задания:</w:t>
      </w:r>
      <w:r>
        <w:rPr>
          <w:rFonts w:ascii="Times New Roman" w:hAnsi="Times New Roman"/>
          <w:sz w:val="24"/>
          <w:szCs w:val="24"/>
        </w:rPr>
        <w:t xml:space="preserve"> 30 минут</w:t>
      </w:r>
    </w:p>
    <w:p w14:paraId="321F064B" w14:textId="77777777" w:rsidR="00E5299F" w:rsidRDefault="00E5299F" w:rsidP="00E5299F">
      <w:pPr>
        <w:pStyle w:val="ab"/>
        <w:rPr>
          <w:rFonts w:ascii="Times New Roman" w:hAnsi="Times New Roman"/>
          <w:sz w:val="24"/>
          <w:szCs w:val="24"/>
        </w:rPr>
      </w:pPr>
      <w:r w:rsidRPr="00D075E7">
        <w:rPr>
          <w:rFonts w:ascii="Times New Roman" w:hAnsi="Times New Roman"/>
          <w:sz w:val="24"/>
          <w:szCs w:val="24"/>
        </w:rPr>
        <w:t xml:space="preserve">Наглядные пособия: </w:t>
      </w:r>
      <w:r>
        <w:rPr>
          <w:rFonts w:ascii="Times New Roman" w:hAnsi="Times New Roman"/>
          <w:sz w:val="24"/>
          <w:szCs w:val="24"/>
        </w:rPr>
        <w:t>образцы строительных материалов</w:t>
      </w:r>
    </w:p>
    <w:p w14:paraId="6B413520" w14:textId="77777777" w:rsidR="00E5299F" w:rsidRDefault="00E5299F" w:rsidP="00E5299F">
      <w:pPr>
        <w:pStyle w:val="ab"/>
        <w:rPr>
          <w:rFonts w:ascii="Times New Roman" w:hAnsi="Times New Roman"/>
          <w:sz w:val="24"/>
          <w:szCs w:val="24"/>
        </w:rPr>
      </w:pPr>
      <w:r w:rsidRPr="00D075E7">
        <w:rPr>
          <w:rFonts w:ascii="Times New Roman" w:hAnsi="Times New Roman"/>
          <w:sz w:val="24"/>
          <w:szCs w:val="24"/>
        </w:rPr>
        <w:t xml:space="preserve">Материалы справочного характера: </w:t>
      </w:r>
      <w:r>
        <w:rPr>
          <w:rFonts w:ascii="Times New Roman" w:hAnsi="Times New Roman"/>
          <w:sz w:val="24"/>
          <w:szCs w:val="24"/>
        </w:rPr>
        <w:t>таблицы для определения марки материала.</w:t>
      </w:r>
    </w:p>
    <w:p w14:paraId="3F9FEA36" w14:textId="77777777" w:rsidR="00E5299F" w:rsidRPr="00F0554D" w:rsidRDefault="00E5299F" w:rsidP="00E5299F">
      <w:pPr>
        <w:pStyle w:val="1"/>
        <w:shd w:val="clear" w:color="auto" w:fill="FFFFFF"/>
        <w:spacing w:before="0" w:beforeAutospacing="0" w:after="225" w:afterAutospacing="0"/>
        <w:textAlignment w:val="baseline"/>
        <w:rPr>
          <w:b w:val="0"/>
          <w:bCs w:val="0"/>
          <w:sz w:val="24"/>
          <w:szCs w:val="22"/>
        </w:rPr>
      </w:pPr>
      <w:r w:rsidRPr="00285579">
        <w:rPr>
          <w:b w:val="0"/>
          <w:bCs w:val="0"/>
          <w:sz w:val="24"/>
          <w:szCs w:val="24"/>
        </w:rPr>
        <w:t xml:space="preserve">Нормативные документы: </w:t>
      </w:r>
      <w:r>
        <w:rPr>
          <w:b w:val="0"/>
          <w:bCs w:val="0"/>
          <w:color w:val="000000" w:themeColor="text1"/>
          <w:sz w:val="22"/>
          <w:szCs w:val="22"/>
        </w:rPr>
        <w:t>ГОСТ 530-20012</w:t>
      </w:r>
      <w:r w:rsidRPr="00285579">
        <w:rPr>
          <w:b w:val="0"/>
          <w:bCs w:val="0"/>
          <w:color w:val="000000" w:themeColor="text1"/>
          <w:sz w:val="22"/>
          <w:szCs w:val="22"/>
        </w:rPr>
        <w:t xml:space="preserve"> Кирпич и камень керамические</w:t>
      </w:r>
      <w:r w:rsidRPr="00F0554D">
        <w:rPr>
          <w:b w:val="0"/>
          <w:bCs w:val="0"/>
          <w:color w:val="000000" w:themeColor="text1"/>
          <w:sz w:val="24"/>
          <w:szCs w:val="22"/>
        </w:rPr>
        <w:t xml:space="preserve">. Общие технические условия. </w:t>
      </w:r>
      <w:r w:rsidRPr="00F0554D">
        <w:rPr>
          <w:b w:val="0"/>
          <w:bCs w:val="0"/>
          <w:color w:val="000000"/>
          <w:sz w:val="24"/>
          <w:szCs w:val="22"/>
        </w:rPr>
        <w:t xml:space="preserve">– </w:t>
      </w:r>
      <w:proofErr w:type="spellStart"/>
      <w:r w:rsidRPr="00F0554D">
        <w:rPr>
          <w:b w:val="0"/>
          <w:bCs w:val="0"/>
          <w:color w:val="000000"/>
          <w:sz w:val="24"/>
          <w:szCs w:val="22"/>
        </w:rPr>
        <w:t>В</w:t>
      </w:r>
      <w:r w:rsidRPr="00F0554D">
        <w:rPr>
          <w:b w:val="0"/>
          <w:bCs w:val="0"/>
          <w:color w:val="000000" w:themeColor="text1"/>
          <w:sz w:val="24"/>
          <w:szCs w:val="22"/>
        </w:rPr>
        <w:t>вед</w:t>
      </w:r>
      <w:proofErr w:type="spellEnd"/>
      <w:r w:rsidRPr="00F0554D">
        <w:rPr>
          <w:b w:val="0"/>
          <w:bCs w:val="0"/>
          <w:color w:val="000000" w:themeColor="text1"/>
          <w:sz w:val="24"/>
          <w:szCs w:val="22"/>
        </w:rPr>
        <w:t xml:space="preserve">. 01.03.2008 </w:t>
      </w:r>
      <w:r w:rsidRPr="00F0554D">
        <w:rPr>
          <w:b w:val="0"/>
          <w:bCs w:val="0"/>
          <w:color w:val="000000"/>
          <w:sz w:val="24"/>
          <w:szCs w:val="22"/>
        </w:rPr>
        <w:t>–</w:t>
      </w:r>
      <w:r w:rsidRPr="00F0554D">
        <w:rPr>
          <w:b w:val="0"/>
          <w:bCs w:val="0"/>
          <w:color w:val="000000" w:themeColor="text1"/>
          <w:sz w:val="24"/>
          <w:szCs w:val="22"/>
        </w:rPr>
        <w:t xml:space="preserve"> М.: </w:t>
      </w:r>
      <w:proofErr w:type="spellStart"/>
      <w:r w:rsidRPr="00F0554D">
        <w:rPr>
          <w:b w:val="0"/>
          <w:bCs w:val="0"/>
          <w:color w:val="000000" w:themeColor="text1"/>
          <w:sz w:val="24"/>
          <w:szCs w:val="22"/>
        </w:rPr>
        <w:t>Стандартинформ</w:t>
      </w:r>
      <w:proofErr w:type="spellEnd"/>
      <w:r w:rsidRPr="00F0554D">
        <w:rPr>
          <w:b w:val="0"/>
          <w:bCs w:val="0"/>
          <w:color w:val="000000" w:themeColor="text1"/>
          <w:sz w:val="24"/>
          <w:szCs w:val="22"/>
        </w:rPr>
        <w:t xml:space="preserve">, 2015. – 38 с.; </w:t>
      </w:r>
      <w:r w:rsidRPr="00F0554D">
        <w:rPr>
          <w:b w:val="0"/>
          <w:bCs w:val="0"/>
          <w:sz w:val="24"/>
          <w:szCs w:val="22"/>
        </w:rPr>
        <w:t>ГОСТ 26633-2015 Бетоны тяжелые и мелкозернистые. Технические условия.</w:t>
      </w:r>
    </w:p>
    <w:p w14:paraId="74E8EE82" w14:textId="77777777" w:rsidR="00E5299F" w:rsidRPr="00F0554D" w:rsidRDefault="00E5299F" w:rsidP="009211FF">
      <w:pPr>
        <w:pStyle w:val="ab"/>
        <w:ind w:firstLine="567"/>
        <w:rPr>
          <w:rFonts w:ascii="Times New Roman" w:hAnsi="Times New Roman"/>
          <w:b/>
          <w:sz w:val="24"/>
          <w:szCs w:val="16"/>
        </w:rPr>
      </w:pPr>
      <w:r w:rsidRPr="00F0554D">
        <w:rPr>
          <w:rFonts w:ascii="Times New Roman" w:hAnsi="Times New Roman"/>
          <w:b/>
          <w:sz w:val="24"/>
          <w:szCs w:val="16"/>
        </w:rPr>
        <w:t>Экзаменационные вопросы</w:t>
      </w:r>
      <w:r w:rsidR="000722F9" w:rsidRPr="00F0554D">
        <w:rPr>
          <w:rFonts w:ascii="Times New Roman" w:hAnsi="Times New Roman"/>
          <w:b/>
          <w:sz w:val="24"/>
          <w:szCs w:val="16"/>
        </w:rPr>
        <w:t>:</w:t>
      </w:r>
    </w:p>
    <w:p w14:paraId="2712E9B7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эксплуатационно-технические свойства (физические) строительных материалов (определения, единицы измерения).</w:t>
      </w:r>
    </w:p>
    <w:p w14:paraId="1B9CC7F5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 xml:space="preserve">Опишите эксплуатационно-технические свойства (механические и специальные) строительных материалов (определения, единицы измерения). </w:t>
      </w:r>
    </w:p>
    <w:p w14:paraId="68AFB780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Назовите древесные породы, применяемые в строительстве. Перечислите основные пороки древесины.</w:t>
      </w:r>
    </w:p>
    <w:p w14:paraId="381F9DDD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Назовите структурные элементы древесины, видимые невооруженным глазом и под микроскопом. Назовите способы защиты древесины от гниения и поражения насекомыми. Какие вещества применяются в качестве антипиренов.</w:t>
      </w:r>
    </w:p>
    <w:p w14:paraId="2FF8047F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видов пиломатериалов. Перечислите основные изделия, детали и конструкции из древесины, применяемые в строительстве.</w:t>
      </w:r>
    </w:p>
    <w:p w14:paraId="58D1547A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классификацию горных пород в зависимости от условий образования.</w:t>
      </w:r>
    </w:p>
    <w:p w14:paraId="71A2AC13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строительных материалов из природного камня (сырье, основы технологии, виды, свойства).</w:t>
      </w:r>
    </w:p>
    <w:p w14:paraId="08B05A5A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Назовите причины разрушения природных каменных материалов в сооружениях. Опишите методы, которые следует применять для их защиты?</w:t>
      </w:r>
    </w:p>
    <w:p w14:paraId="7086F580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керамических строительных материалов (сырье, основы технологии, виды, свойства).</w:t>
      </w:r>
    </w:p>
    <w:p w14:paraId="0485224B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сырьевые материалы для изготовления стекла. Приведите примеры основных технологических свойств стекла.</w:t>
      </w:r>
    </w:p>
    <w:p w14:paraId="02815537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листовое стекло и его разновидности, которые применяют в строительстве. Перечислите изделия, изготовляемые из стекла. Укажите, где их применяют.</w:t>
      </w:r>
    </w:p>
    <w:p w14:paraId="36AEDAC6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Изложите классификацию металлов.</w:t>
      </w:r>
    </w:p>
    <w:p w14:paraId="6D0BB5D2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еречислите виды коррозии металлов. Опишите меры защиты стали от коррозии, которые чаще всего используют в строительстве?</w:t>
      </w:r>
    </w:p>
    <w:p w14:paraId="754B2C9A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классификацию минеральных вяжущих веществ.</w:t>
      </w:r>
    </w:p>
    <w:p w14:paraId="5FFAFEC3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Кратко изложите технологию получения воздушной извести, способы гашения, свойства и область применения.</w:t>
      </w:r>
    </w:p>
    <w:p w14:paraId="3B0C718E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сырье и способы получения строительного гипса, его свойства и область применения.</w:t>
      </w:r>
    </w:p>
    <w:p w14:paraId="676D31F2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портландцемент, назовите сырье для его изготовления. Изложите свойства портландцемента и область его применения.</w:t>
      </w:r>
    </w:p>
    <w:p w14:paraId="6321F730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кровельных, гидроизоляционных, герметизирующих материалов.</w:t>
      </w:r>
    </w:p>
    <w:p w14:paraId="2914EA52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состав и свойства лакокрасочных строительных материалов.</w:t>
      </w:r>
    </w:p>
    <w:p w14:paraId="226E0543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классификацию бетона.</w:t>
      </w:r>
    </w:p>
    <w:p w14:paraId="71CC9B07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еречислите основные виды сборных железобетонных изделий, применяемых для жилищного и промышленного строительства.</w:t>
      </w:r>
    </w:p>
    <w:p w14:paraId="51644484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строительные материалы на основе полимеров (для покрытия полов, облицовки стен, погонажные изделия, санитарно-технические изделия).</w:t>
      </w:r>
    </w:p>
    <w:p w14:paraId="0EA5683A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lastRenderedPageBreak/>
        <w:t>Дайте определение теплоизоляционным материалам. Назовите органические и неорганические теплоизоляционные материалы и укажите область их применения.</w:t>
      </w:r>
    </w:p>
    <w:p w14:paraId="7A9C3E9A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Опишите материалы для изготовления силикатного кирпича, асбестоцементных изделий. Приведите примеры их свойств и области применения.</w:t>
      </w:r>
    </w:p>
    <w:p w14:paraId="571A895D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применения строительных материалов для несущих и ограждающих конструкций жилых, общественных и промышленных зданий.</w:t>
      </w:r>
    </w:p>
    <w:p w14:paraId="30149286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применения строительных материалов для наружной и внутренней отделки, общественных и промышленных зданий.</w:t>
      </w:r>
    </w:p>
    <w:p w14:paraId="2045DB13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применения строительных материалов в ландшафтной архитектуре и дорожном строительстве.</w:t>
      </w:r>
    </w:p>
    <w:p w14:paraId="32F22AD0" w14:textId="77777777" w:rsidR="000722F9" w:rsidRPr="00296A62" w:rsidRDefault="000722F9" w:rsidP="000722F9">
      <w:pPr>
        <w:pStyle w:val="af"/>
        <w:widowControl/>
        <w:numPr>
          <w:ilvl w:val="0"/>
          <w:numId w:val="4"/>
        </w:numPr>
        <w:autoSpaceDE/>
        <w:autoSpaceDN/>
        <w:rPr>
          <w:sz w:val="24"/>
          <w:szCs w:val="24"/>
        </w:rPr>
      </w:pPr>
      <w:r w:rsidRPr="00296A62">
        <w:rPr>
          <w:sz w:val="24"/>
          <w:szCs w:val="24"/>
        </w:rPr>
        <w:t>Приведите примеры применения строительных материалов для реставрации памятников архитектуры.</w:t>
      </w:r>
    </w:p>
    <w:p w14:paraId="0F614F46" w14:textId="77777777" w:rsidR="000722F9" w:rsidRDefault="000722F9" w:rsidP="000722F9">
      <w:pPr>
        <w:pStyle w:val="ab"/>
        <w:ind w:left="720"/>
        <w:rPr>
          <w:rFonts w:ascii="Times New Roman" w:hAnsi="Times New Roman"/>
          <w:b/>
          <w:sz w:val="22"/>
          <w:szCs w:val="16"/>
        </w:rPr>
      </w:pPr>
    </w:p>
    <w:p w14:paraId="232ADE83" w14:textId="77777777" w:rsidR="000722F9" w:rsidRPr="00F0554D" w:rsidRDefault="000722F9" w:rsidP="000722F9">
      <w:pPr>
        <w:pStyle w:val="ab"/>
        <w:ind w:left="720"/>
        <w:rPr>
          <w:rFonts w:ascii="Times New Roman" w:hAnsi="Times New Roman"/>
          <w:b/>
          <w:sz w:val="24"/>
          <w:szCs w:val="16"/>
        </w:rPr>
      </w:pPr>
      <w:r w:rsidRPr="00F0554D">
        <w:rPr>
          <w:rFonts w:ascii="Times New Roman" w:hAnsi="Times New Roman"/>
          <w:b/>
          <w:sz w:val="24"/>
          <w:szCs w:val="16"/>
        </w:rPr>
        <w:t>Экзаменационные задачи:</w:t>
      </w:r>
    </w:p>
    <w:p w14:paraId="3EA71644" w14:textId="77777777" w:rsidR="000722F9" w:rsidRPr="0028557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>Определить марку строительного кирпича размером 250х120х65 мм,</w:t>
      </w:r>
    </w:p>
    <w:p w14:paraId="2B0DFDE7" w14:textId="77777777" w:rsidR="000722F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 xml:space="preserve">если разрушающая сила при испытании на сжатие равна 43000,41500,42000 </w:t>
      </w:r>
      <w:proofErr w:type="spellStart"/>
      <w:r w:rsidRPr="00285579">
        <w:rPr>
          <w:sz w:val="24"/>
          <w:szCs w:val="20"/>
        </w:rPr>
        <w:t>кГс</w:t>
      </w:r>
      <w:proofErr w:type="spellEnd"/>
      <w:r w:rsidRPr="00285579">
        <w:rPr>
          <w:sz w:val="24"/>
          <w:szCs w:val="20"/>
        </w:rPr>
        <w:t xml:space="preserve"> (площадь соответствует ½ кирпича).</w:t>
      </w:r>
    </w:p>
    <w:p w14:paraId="52D26088" w14:textId="77777777" w:rsidR="000722F9" w:rsidRPr="0028557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 xml:space="preserve">Определить марку портландцемента (размер образцов 40х40х160 мм), если разрушающая сила при испытании на сжатие равна 9900,9850,9700 </w:t>
      </w:r>
      <w:proofErr w:type="spellStart"/>
      <w:r w:rsidRPr="00285579">
        <w:rPr>
          <w:sz w:val="24"/>
          <w:szCs w:val="20"/>
        </w:rPr>
        <w:t>кГс</w:t>
      </w:r>
      <w:proofErr w:type="spellEnd"/>
      <w:r w:rsidRPr="00285579">
        <w:rPr>
          <w:sz w:val="24"/>
          <w:szCs w:val="20"/>
        </w:rPr>
        <w:t xml:space="preserve"> (площадь металлических пластинок </w:t>
      </w:r>
      <w:r w:rsidRPr="00285579">
        <w:rPr>
          <w:sz w:val="24"/>
          <w:szCs w:val="20"/>
          <w:lang w:val="en-US"/>
        </w:rPr>
        <w:t>s</w:t>
      </w:r>
      <w:r w:rsidRPr="00285579">
        <w:rPr>
          <w:sz w:val="24"/>
          <w:szCs w:val="20"/>
        </w:rPr>
        <w:t>=25см</w:t>
      </w:r>
      <w:r w:rsidRPr="00285579">
        <w:rPr>
          <w:sz w:val="24"/>
          <w:szCs w:val="20"/>
          <w:vertAlign w:val="superscript"/>
        </w:rPr>
        <w:t>2</w:t>
      </w:r>
      <w:r w:rsidRPr="00285579">
        <w:rPr>
          <w:sz w:val="24"/>
          <w:szCs w:val="20"/>
        </w:rPr>
        <w:t>).</w:t>
      </w:r>
    </w:p>
    <w:p w14:paraId="6BCE2489" w14:textId="77777777" w:rsidR="000722F9" w:rsidRPr="0028557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 xml:space="preserve">Определить марку строительного гипса (размеры образцов 40х40х160 мм), если разрушающая сила при испытании на сжатие равна 550,555,520 </w:t>
      </w:r>
      <w:proofErr w:type="spellStart"/>
      <w:r w:rsidRPr="00285579">
        <w:rPr>
          <w:sz w:val="24"/>
          <w:szCs w:val="20"/>
        </w:rPr>
        <w:t>кГс</w:t>
      </w:r>
      <w:proofErr w:type="spellEnd"/>
      <w:r w:rsidRPr="00285579">
        <w:rPr>
          <w:sz w:val="24"/>
          <w:szCs w:val="20"/>
        </w:rPr>
        <w:t xml:space="preserve"> (площадь металлических пластинок </w:t>
      </w:r>
      <w:r w:rsidRPr="00285579">
        <w:rPr>
          <w:sz w:val="24"/>
          <w:szCs w:val="20"/>
          <w:lang w:val="en-US"/>
        </w:rPr>
        <w:t>s</w:t>
      </w:r>
      <w:r w:rsidRPr="00285579">
        <w:rPr>
          <w:sz w:val="24"/>
          <w:szCs w:val="20"/>
        </w:rPr>
        <w:t>=25см</w:t>
      </w:r>
      <w:r w:rsidRPr="00285579">
        <w:rPr>
          <w:sz w:val="24"/>
          <w:szCs w:val="20"/>
          <w:vertAlign w:val="superscript"/>
        </w:rPr>
        <w:t>2</w:t>
      </w:r>
      <w:r w:rsidRPr="00285579">
        <w:rPr>
          <w:sz w:val="24"/>
          <w:szCs w:val="20"/>
        </w:rPr>
        <w:t>).</w:t>
      </w:r>
    </w:p>
    <w:p w14:paraId="5E5C8185" w14:textId="77777777" w:rsidR="000722F9" w:rsidRPr="0028557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 xml:space="preserve">Определить породу древесины (размеры образцов 20х20х30 мм), если разрушающая сила на сжатие равна 1880 </w:t>
      </w:r>
      <w:proofErr w:type="spellStart"/>
      <w:r w:rsidRPr="00285579">
        <w:rPr>
          <w:sz w:val="24"/>
          <w:szCs w:val="20"/>
        </w:rPr>
        <w:t>кГс</w:t>
      </w:r>
      <w:proofErr w:type="spellEnd"/>
      <w:r w:rsidRPr="00285579">
        <w:rPr>
          <w:sz w:val="24"/>
          <w:szCs w:val="20"/>
        </w:rPr>
        <w:t>.</w:t>
      </w:r>
    </w:p>
    <w:p w14:paraId="1DE1BEEF" w14:textId="77777777" w:rsidR="000722F9" w:rsidRPr="0028557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 xml:space="preserve">Определить марку (класс) бетона (размеры образцов 150х150х150 мм), если разрушающая сила при испытании на сжатие равна 15000,15200,14900 </w:t>
      </w:r>
      <w:proofErr w:type="spellStart"/>
      <w:r w:rsidRPr="00285579">
        <w:rPr>
          <w:sz w:val="24"/>
          <w:szCs w:val="20"/>
        </w:rPr>
        <w:t>кГс</w:t>
      </w:r>
      <w:proofErr w:type="spellEnd"/>
      <w:r w:rsidRPr="00285579">
        <w:rPr>
          <w:sz w:val="24"/>
          <w:szCs w:val="20"/>
        </w:rPr>
        <w:t>. Определить истинную плотность и пористость песка, если его масса 225 гр. а естественный объем 92 с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, средняя (насыпная) 1650 кг/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. Определить насыпную (среднюю) плотность песка, если масса мерного цилиндра с песком 1500гр. масса цилиндра без песка 300 гр., объем цилиндра 1 литр (</w:t>
      </w:r>
      <w:r w:rsidRPr="00285579">
        <w:rPr>
          <w:sz w:val="24"/>
          <w:szCs w:val="20"/>
          <w:lang w:val="en-US"/>
        </w:rPr>
        <w:t>V</w:t>
      </w:r>
      <w:r w:rsidRPr="00285579">
        <w:rPr>
          <w:sz w:val="24"/>
          <w:szCs w:val="20"/>
        </w:rPr>
        <w:t>=1000 с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).</w:t>
      </w:r>
    </w:p>
    <w:p w14:paraId="786694B6" w14:textId="77777777" w:rsidR="000722F9" w:rsidRPr="0028557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>Рассчитать пористость кирпича, если его средняя плотность 1700 кг/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 xml:space="preserve">, а истинная </w:t>
      </w:r>
      <w:proofErr w:type="spellStart"/>
      <w:r w:rsidRPr="00285579">
        <w:rPr>
          <w:sz w:val="24"/>
          <w:szCs w:val="20"/>
        </w:rPr>
        <w:t>птность</w:t>
      </w:r>
      <w:proofErr w:type="spellEnd"/>
      <w:r w:rsidRPr="00285579">
        <w:rPr>
          <w:sz w:val="24"/>
          <w:szCs w:val="20"/>
        </w:rPr>
        <w:t xml:space="preserve"> 2600 кг/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Масса сухого образца ракушечника равна 580 гр. После насыщения водой, масса увеличивается до 720гр. Найти пористость, водопоглощение по массе и по объему ракушечника, если его истинная плотность 2,4гр/с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, а объем образца 460 с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.</w:t>
      </w:r>
    </w:p>
    <w:p w14:paraId="12640BAC" w14:textId="77777777" w:rsidR="000722F9" w:rsidRDefault="000722F9" w:rsidP="000722F9">
      <w:pPr>
        <w:pStyle w:val="af"/>
        <w:numPr>
          <w:ilvl w:val="0"/>
          <w:numId w:val="6"/>
        </w:numPr>
        <w:rPr>
          <w:sz w:val="24"/>
          <w:szCs w:val="20"/>
        </w:rPr>
      </w:pPr>
      <w:r w:rsidRPr="00285579">
        <w:rPr>
          <w:sz w:val="24"/>
          <w:szCs w:val="20"/>
        </w:rPr>
        <w:t>Определить водопоглощение мрамора по объему и по массе, если его объем равен 1181 см</w:t>
      </w:r>
      <w:r w:rsidRPr="00285579">
        <w:rPr>
          <w:sz w:val="24"/>
          <w:szCs w:val="20"/>
          <w:vertAlign w:val="superscript"/>
        </w:rPr>
        <w:t>3</w:t>
      </w:r>
      <w:r w:rsidRPr="00285579">
        <w:rPr>
          <w:sz w:val="24"/>
          <w:szCs w:val="20"/>
        </w:rPr>
        <w:t>, масса в сухом состоянии 3000гр., а масса в насыщенном водой состоянии 3050 гр.</w:t>
      </w:r>
    </w:p>
    <w:p w14:paraId="23207B36" w14:textId="77777777" w:rsidR="000722F9" w:rsidRDefault="000722F9" w:rsidP="00E5299F">
      <w:pPr>
        <w:pStyle w:val="a3"/>
        <w:ind w:firstLine="567"/>
        <w:rPr>
          <w:b/>
        </w:rPr>
      </w:pPr>
    </w:p>
    <w:p w14:paraId="30238329" w14:textId="77777777" w:rsidR="00E5299F" w:rsidRPr="00B95679" w:rsidRDefault="0019681F" w:rsidP="00E5299F">
      <w:pPr>
        <w:pStyle w:val="a3"/>
        <w:ind w:firstLine="567"/>
        <w:rPr>
          <w:b/>
        </w:rPr>
      </w:pPr>
      <w:r w:rsidRPr="00B95679">
        <w:rPr>
          <w:b/>
        </w:rPr>
        <w:t>Критерии оценки:</w:t>
      </w:r>
    </w:p>
    <w:p w14:paraId="02032E7E" w14:textId="4BF0E864" w:rsidR="00E5299F" w:rsidRPr="001D3335" w:rsidRDefault="00E5299F" w:rsidP="00832413">
      <w:pPr>
        <w:pStyle w:val="ab"/>
        <w:ind w:firstLine="567"/>
        <w:rPr>
          <w:rFonts w:ascii="Times New Roman" w:hAnsi="Times New Roman"/>
          <w:sz w:val="24"/>
          <w:szCs w:val="24"/>
        </w:rPr>
      </w:pPr>
      <w:r w:rsidRPr="001D3335">
        <w:rPr>
          <w:rFonts w:ascii="Times New Roman" w:hAnsi="Times New Roman"/>
          <w:sz w:val="24"/>
          <w:szCs w:val="24"/>
        </w:rPr>
        <w:t xml:space="preserve">«5» (отлично)- глубокое и полное овладение содержанием учебного материала, в котором студент свободно и уверенно ориентируется. </w:t>
      </w:r>
      <w:r w:rsidR="00832413">
        <w:rPr>
          <w:rFonts w:ascii="Times New Roman" w:hAnsi="Times New Roman"/>
          <w:sz w:val="24"/>
          <w:szCs w:val="24"/>
        </w:rPr>
        <w:t>У</w:t>
      </w:r>
      <w:r w:rsidRPr="001D3335">
        <w:rPr>
          <w:rFonts w:ascii="Times New Roman" w:hAnsi="Times New Roman"/>
          <w:sz w:val="24"/>
          <w:szCs w:val="24"/>
        </w:rPr>
        <w:t>меет практически применять теоретические знания, качественно выполняет все виды практических работ, высказывает и обосновывает свои суждения. Грамотно и логично излагает в устной форме ответы</w:t>
      </w:r>
      <w:r w:rsidR="00832413">
        <w:rPr>
          <w:rFonts w:ascii="Times New Roman" w:hAnsi="Times New Roman"/>
          <w:sz w:val="24"/>
          <w:szCs w:val="24"/>
        </w:rPr>
        <w:t xml:space="preserve"> </w:t>
      </w:r>
      <w:r w:rsidRPr="001D3335">
        <w:rPr>
          <w:rFonts w:ascii="Times New Roman" w:hAnsi="Times New Roman"/>
          <w:sz w:val="24"/>
          <w:szCs w:val="24"/>
        </w:rPr>
        <w:t>на вопросы.</w:t>
      </w:r>
    </w:p>
    <w:p w14:paraId="4F1B469A" w14:textId="12380B23" w:rsidR="00E5299F" w:rsidRPr="001D3335" w:rsidRDefault="00E5299F" w:rsidP="00E5299F">
      <w:pPr>
        <w:pStyle w:val="ab"/>
        <w:ind w:firstLine="709"/>
        <w:rPr>
          <w:rFonts w:ascii="Times New Roman" w:hAnsi="Times New Roman"/>
          <w:sz w:val="24"/>
          <w:szCs w:val="24"/>
        </w:rPr>
      </w:pPr>
      <w:r w:rsidRPr="001D3335">
        <w:rPr>
          <w:rFonts w:ascii="Times New Roman" w:hAnsi="Times New Roman"/>
          <w:sz w:val="24"/>
          <w:szCs w:val="24"/>
        </w:rPr>
        <w:t xml:space="preserve">«4» (хорошо)- студент в полном объеме освоил учебный материал, ориентируется в изученном материале, осознано применяет теоретические знания на практике, грамотно излагает ответ (в устной форме), но содержание и форма ответа имеют </w:t>
      </w:r>
      <w:r w:rsidR="00832413">
        <w:rPr>
          <w:rFonts w:ascii="Times New Roman" w:hAnsi="Times New Roman"/>
          <w:sz w:val="24"/>
          <w:szCs w:val="24"/>
        </w:rPr>
        <w:t xml:space="preserve">1-2 </w:t>
      </w:r>
      <w:r w:rsidRPr="001D3335">
        <w:rPr>
          <w:rFonts w:ascii="Times New Roman" w:hAnsi="Times New Roman"/>
          <w:sz w:val="24"/>
          <w:szCs w:val="24"/>
        </w:rPr>
        <w:t>отдельные неточности.</w:t>
      </w:r>
    </w:p>
    <w:p w14:paraId="64706FF1" w14:textId="0F08283E" w:rsidR="00E5299F" w:rsidRPr="001D3335" w:rsidRDefault="00E5299F" w:rsidP="00E5299F">
      <w:pPr>
        <w:pStyle w:val="ab"/>
        <w:ind w:firstLine="709"/>
        <w:rPr>
          <w:rFonts w:ascii="Times New Roman" w:hAnsi="Times New Roman"/>
          <w:sz w:val="24"/>
          <w:szCs w:val="24"/>
        </w:rPr>
      </w:pPr>
      <w:r w:rsidRPr="001D3335">
        <w:rPr>
          <w:rFonts w:ascii="Times New Roman" w:hAnsi="Times New Roman"/>
          <w:sz w:val="24"/>
          <w:szCs w:val="24"/>
        </w:rPr>
        <w:t xml:space="preserve">«3» (удовлетворительно) – студент обнаруживает знание и понимание основных положений учебного материала, но излагает его неполно, непоследовательно, допускает </w:t>
      </w:r>
      <w:r w:rsidR="00832413">
        <w:rPr>
          <w:rFonts w:ascii="Times New Roman" w:hAnsi="Times New Roman"/>
          <w:sz w:val="24"/>
          <w:szCs w:val="24"/>
        </w:rPr>
        <w:t xml:space="preserve">3-4 </w:t>
      </w:r>
      <w:r w:rsidRPr="001D3335">
        <w:rPr>
          <w:rFonts w:ascii="Times New Roman" w:hAnsi="Times New Roman"/>
          <w:sz w:val="24"/>
          <w:szCs w:val="24"/>
        </w:rPr>
        <w:t>неточности в определении понятий, не умеет доказательно обосновать собственные суждения.</w:t>
      </w:r>
    </w:p>
    <w:p w14:paraId="488353E8" w14:textId="77777777" w:rsidR="00E5299F" w:rsidRPr="001D3335" w:rsidRDefault="00E5299F" w:rsidP="00E5299F">
      <w:pPr>
        <w:pStyle w:val="ab"/>
        <w:ind w:firstLine="709"/>
        <w:rPr>
          <w:rFonts w:ascii="Times New Roman" w:hAnsi="Times New Roman"/>
          <w:sz w:val="24"/>
          <w:szCs w:val="24"/>
        </w:rPr>
      </w:pPr>
      <w:r w:rsidRPr="001D3335">
        <w:rPr>
          <w:rFonts w:ascii="Times New Roman" w:hAnsi="Times New Roman"/>
          <w:sz w:val="24"/>
          <w:szCs w:val="24"/>
        </w:rPr>
        <w:t>«2» (неудовлетворительно) –студент имеет разрозненные, бессистемные знания по междисциплинарным курсам, допускает ошибки в определении базовых понятий, искажает их смысл; не может практически применять теоретические знания.</w:t>
      </w:r>
    </w:p>
    <w:p w14:paraId="7136BF93" w14:textId="77777777" w:rsidR="00E5299F" w:rsidRPr="00934474" w:rsidRDefault="00E5299F" w:rsidP="00E5299F">
      <w:pPr>
        <w:pStyle w:val="ab"/>
        <w:ind w:firstLine="709"/>
        <w:rPr>
          <w:rFonts w:ascii="Times New Roman" w:hAnsi="Times New Roman"/>
          <w:sz w:val="24"/>
          <w:szCs w:val="24"/>
        </w:rPr>
      </w:pPr>
      <w:r w:rsidRPr="001D3335">
        <w:rPr>
          <w:rFonts w:ascii="Times New Roman" w:hAnsi="Times New Roman"/>
          <w:sz w:val="24"/>
          <w:szCs w:val="24"/>
        </w:rPr>
        <w:t>Итоговая оценка за экзамен определяется как средний балл по всем вопросам.</w:t>
      </w:r>
    </w:p>
    <w:p w14:paraId="5C605181" w14:textId="77777777" w:rsidR="00BE77C7" w:rsidRPr="000722F9" w:rsidRDefault="00E5299F" w:rsidP="000722F9">
      <w:pPr>
        <w:pStyle w:val="ab"/>
        <w:rPr>
          <w:rFonts w:ascii="Times New Roman" w:hAnsi="Times New Roman"/>
          <w:b/>
          <w:sz w:val="20"/>
          <w:szCs w:val="16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7623994D" w14:textId="77777777" w:rsidR="002173D3" w:rsidRDefault="0019681F" w:rsidP="00BE77C7">
      <w:pPr>
        <w:pStyle w:val="11"/>
        <w:spacing w:before="70"/>
        <w:ind w:left="0"/>
        <w:jc w:val="center"/>
      </w:pPr>
      <w:r>
        <w:lastRenderedPageBreak/>
        <w:t xml:space="preserve">3. </w:t>
      </w:r>
      <w:r w:rsidR="002173D3">
        <w:t>Контроль и оценка освоения учебной дисциплины по темам (разделам)</w:t>
      </w:r>
    </w:p>
    <w:p w14:paraId="4EBD1E33" w14:textId="77777777" w:rsidR="002173D3" w:rsidRDefault="002173D3" w:rsidP="002173D3">
      <w:pPr>
        <w:pStyle w:val="a3"/>
        <w:spacing w:before="4"/>
        <w:rPr>
          <w:b/>
        </w:rPr>
      </w:pPr>
    </w:p>
    <w:tbl>
      <w:tblPr>
        <w:tblStyle w:val="TableNormal"/>
        <w:tblW w:w="9247" w:type="dxa"/>
        <w:tblInd w:w="1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2466"/>
        <w:gridCol w:w="3521"/>
        <w:gridCol w:w="3260"/>
      </w:tblGrid>
      <w:tr w:rsidR="002C61D5" w:rsidRPr="00940FAF" w14:paraId="1FFDC0A0" w14:textId="77777777" w:rsidTr="00F0554D">
        <w:trPr>
          <w:trHeight w:val="20"/>
        </w:trPr>
        <w:tc>
          <w:tcPr>
            <w:tcW w:w="2466" w:type="dxa"/>
            <w:vMerge w:val="restart"/>
          </w:tcPr>
          <w:p w14:paraId="483C74DA" w14:textId="77777777" w:rsidR="002C61D5" w:rsidRPr="00940FAF" w:rsidRDefault="002C61D5" w:rsidP="00940FAF">
            <w:pPr>
              <w:pStyle w:val="TableParagraph"/>
              <w:ind w:left="153" w:right="145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940FA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Содержание учебного материала по программе УД</w:t>
            </w:r>
          </w:p>
        </w:tc>
        <w:tc>
          <w:tcPr>
            <w:tcW w:w="6781" w:type="dxa"/>
            <w:gridSpan w:val="2"/>
            <w:tcBorders>
              <w:right w:val="single" w:sz="4" w:space="0" w:color="auto"/>
            </w:tcBorders>
            <w:vAlign w:val="center"/>
          </w:tcPr>
          <w:p w14:paraId="525B9F5E" w14:textId="77777777" w:rsidR="002C61D5" w:rsidRPr="0019681F" w:rsidRDefault="002C61D5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19681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Формы и методы </w:t>
            </w: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кущего </w:t>
            </w:r>
            <w:r w:rsidRPr="0019681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контроля</w:t>
            </w:r>
          </w:p>
        </w:tc>
      </w:tr>
      <w:tr w:rsidR="00BE77C7" w:rsidRPr="00940FAF" w14:paraId="1DF05769" w14:textId="77777777" w:rsidTr="00F0554D">
        <w:trPr>
          <w:trHeight w:val="20"/>
        </w:trPr>
        <w:tc>
          <w:tcPr>
            <w:tcW w:w="2466" w:type="dxa"/>
            <w:vMerge/>
            <w:tcBorders>
              <w:top w:val="nil"/>
            </w:tcBorders>
          </w:tcPr>
          <w:p w14:paraId="64D38E0B" w14:textId="77777777" w:rsidR="00BE77C7" w:rsidRPr="0019681F" w:rsidRDefault="00BE77C7" w:rsidP="00940FAF">
            <w:pPr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22FD269F" w14:textId="77777777" w:rsidR="00BE77C7" w:rsidRPr="0019681F" w:rsidRDefault="00BE77C7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19681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Форма контроля</w:t>
            </w:r>
          </w:p>
        </w:tc>
        <w:tc>
          <w:tcPr>
            <w:tcW w:w="3260" w:type="dxa"/>
            <w:vAlign w:val="center"/>
          </w:tcPr>
          <w:p w14:paraId="64BF6771" w14:textId="77777777" w:rsidR="00BE77C7" w:rsidRPr="001F6ED3" w:rsidRDefault="00BE77C7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Проверяемые ОК, ПК</w:t>
            </w:r>
          </w:p>
        </w:tc>
      </w:tr>
      <w:tr w:rsidR="00405DE2" w:rsidRPr="00940FAF" w14:paraId="312750BD" w14:textId="77777777" w:rsidTr="00F0554D">
        <w:trPr>
          <w:trHeight w:val="20"/>
        </w:trPr>
        <w:tc>
          <w:tcPr>
            <w:tcW w:w="2466" w:type="dxa"/>
          </w:tcPr>
          <w:p w14:paraId="28560634" w14:textId="77777777" w:rsidR="00405DE2" w:rsidRPr="00F0554D" w:rsidRDefault="00DC2ABE" w:rsidP="00405DE2">
            <w:pPr>
              <w:pStyle w:val="TableParagraph"/>
              <w:ind w:left="107"/>
              <w:rPr>
                <w:rFonts w:ascii="Times New Roman" w:hAnsi="Times New Roman"/>
                <w:b/>
                <w:bCs/>
                <w:highlight w:val="yellow"/>
                <w:lang w:val="ru-RU"/>
              </w:rPr>
            </w:pPr>
            <w:bookmarkStart w:id="0" w:name="_Hlk105021831"/>
            <w:proofErr w:type="spellStart"/>
            <w:r w:rsidRPr="00162D9D">
              <w:rPr>
                <w:rFonts w:ascii="Times New Roman" w:hAnsi="Times New Roman"/>
                <w:b/>
                <w:bCs/>
              </w:rPr>
              <w:t>Раздел</w:t>
            </w:r>
            <w:proofErr w:type="spellEnd"/>
            <w:r w:rsidRPr="00162D9D">
              <w:rPr>
                <w:rFonts w:ascii="Times New Roman" w:hAnsi="Times New Roman"/>
                <w:b/>
                <w:bCs/>
              </w:rPr>
              <w:t xml:space="preserve"> 1. </w:t>
            </w:r>
            <w:proofErr w:type="spellStart"/>
            <w:r w:rsidRPr="00162D9D">
              <w:rPr>
                <w:rFonts w:ascii="Times New Roman" w:hAnsi="Times New Roman"/>
                <w:b/>
                <w:bCs/>
              </w:rPr>
              <w:t>Основы</w:t>
            </w:r>
            <w:proofErr w:type="spellEnd"/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proofErr w:type="spellStart"/>
            <w:r w:rsidRPr="00162D9D">
              <w:rPr>
                <w:rFonts w:ascii="Times New Roman" w:hAnsi="Times New Roman"/>
                <w:b/>
                <w:bCs/>
              </w:rPr>
              <w:t>архитектурного</w:t>
            </w:r>
            <w:proofErr w:type="spellEnd"/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proofErr w:type="spellStart"/>
            <w:r w:rsidRPr="00162D9D">
              <w:rPr>
                <w:rFonts w:ascii="Times New Roman" w:hAnsi="Times New Roman"/>
                <w:b/>
                <w:bCs/>
              </w:rPr>
              <w:t>материаловедения</w:t>
            </w:r>
            <w:proofErr w:type="spellEnd"/>
          </w:p>
        </w:tc>
        <w:tc>
          <w:tcPr>
            <w:tcW w:w="3521" w:type="dxa"/>
            <w:vAlign w:val="center"/>
          </w:tcPr>
          <w:p w14:paraId="0738AF11" w14:textId="77777777" w:rsidR="00405DE2" w:rsidRPr="00587757" w:rsidRDefault="002901BD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587757">
              <w:rPr>
                <w:rFonts w:ascii="Times New Roman" w:hAnsi="Times New Roman"/>
                <w:iCs/>
                <w:lang w:val="ru-RU"/>
              </w:rPr>
              <w:t>Тестирование</w:t>
            </w:r>
          </w:p>
        </w:tc>
        <w:tc>
          <w:tcPr>
            <w:tcW w:w="3260" w:type="dxa"/>
            <w:vAlign w:val="center"/>
          </w:tcPr>
          <w:p w14:paraId="24A0DF2B" w14:textId="77777777" w:rsidR="005D593E" w:rsidRPr="00587757" w:rsidRDefault="00F0554D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</w:t>
            </w:r>
            <w:r w:rsidR="005D593E" w:rsidRPr="00587757">
              <w:rPr>
                <w:rFonts w:ascii="Times New Roman" w:hAnsi="Times New Roman"/>
                <w:bCs/>
                <w:lang w:val="ru-RU"/>
              </w:rPr>
              <w:t xml:space="preserve">1.2, ПК </w:t>
            </w:r>
            <w:r w:rsidR="003E54DA">
              <w:rPr>
                <w:rFonts w:ascii="Times New Roman" w:hAnsi="Times New Roman"/>
                <w:bCs/>
                <w:lang w:val="ru-RU"/>
              </w:rPr>
              <w:t>1.3</w:t>
            </w:r>
          </w:p>
          <w:p w14:paraId="4A9E2CBE" w14:textId="77777777" w:rsidR="00405DE2" w:rsidRPr="00587757" w:rsidRDefault="005D593E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587757">
              <w:rPr>
                <w:rFonts w:ascii="Times New Roman" w:hAnsi="Times New Roman"/>
              </w:rPr>
              <w:t>З 1, З2, З3</w:t>
            </w:r>
          </w:p>
        </w:tc>
      </w:tr>
      <w:tr w:rsidR="00405DE2" w:rsidRPr="00940FAF" w14:paraId="02950FB1" w14:textId="77777777" w:rsidTr="00F0554D">
        <w:trPr>
          <w:trHeight w:val="20"/>
        </w:trPr>
        <w:tc>
          <w:tcPr>
            <w:tcW w:w="2466" w:type="dxa"/>
          </w:tcPr>
          <w:p w14:paraId="4C5122B9" w14:textId="77777777" w:rsidR="00405DE2" w:rsidRPr="003E54DA" w:rsidRDefault="00DC2ABE" w:rsidP="0017375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highlight w:val="yellow"/>
                <w:lang w:val="ru-RU"/>
              </w:rPr>
            </w:pPr>
            <w:r w:rsidRPr="002A34F3">
              <w:rPr>
                <w:rFonts w:ascii="Times New Roman" w:hAnsi="Times New Roman"/>
                <w:b/>
                <w:bCs/>
                <w:lang w:val="ru-RU"/>
              </w:rPr>
              <w:t xml:space="preserve">Тема 1.1 </w:t>
            </w:r>
            <w:r w:rsidRPr="002A34F3">
              <w:rPr>
                <w:rFonts w:ascii="Times New Roman" w:hAnsi="Times New Roman"/>
                <w:lang w:val="ru-RU"/>
              </w:rPr>
              <w:t>Классификация</w:t>
            </w:r>
            <w:r w:rsidR="003E54DA">
              <w:rPr>
                <w:rFonts w:ascii="Times New Roman" w:hAnsi="Times New Roman"/>
                <w:lang w:val="ru-RU"/>
              </w:rPr>
              <w:t xml:space="preserve"> </w:t>
            </w:r>
            <w:r w:rsidRPr="002A34F3">
              <w:rPr>
                <w:rFonts w:ascii="Times New Roman" w:hAnsi="Times New Roman"/>
                <w:lang w:val="ru-RU"/>
              </w:rPr>
              <w:t>материалов</w:t>
            </w:r>
            <w:r w:rsidR="003E54DA">
              <w:rPr>
                <w:rFonts w:ascii="Times New Roman" w:hAnsi="Times New Roman"/>
                <w:lang w:val="ru-RU"/>
              </w:rPr>
              <w:t>.</w:t>
            </w:r>
            <w:r w:rsidR="003E54DA" w:rsidRPr="00DC2ABE">
              <w:rPr>
                <w:rFonts w:ascii="Times New Roman" w:hAnsi="Times New Roman"/>
                <w:lang w:val="ru-RU"/>
              </w:rPr>
              <w:t xml:space="preserve"> Физическая сущность свойств материалов</w:t>
            </w:r>
          </w:p>
        </w:tc>
        <w:tc>
          <w:tcPr>
            <w:tcW w:w="3521" w:type="dxa"/>
            <w:vAlign w:val="center"/>
          </w:tcPr>
          <w:p w14:paraId="5FADF8A9" w14:textId="77777777" w:rsidR="003854A5" w:rsidRPr="00587757" w:rsidRDefault="00405DE2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587757">
              <w:rPr>
                <w:rFonts w:ascii="Times New Roman" w:hAnsi="Times New Roman"/>
                <w:iCs/>
                <w:lang w:val="ru-RU"/>
              </w:rPr>
              <w:t>Устный опрос</w:t>
            </w:r>
          </w:p>
          <w:p w14:paraId="302942FD" w14:textId="77777777" w:rsidR="00405DE2" w:rsidRPr="00587757" w:rsidRDefault="00405DE2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</w:p>
        </w:tc>
        <w:tc>
          <w:tcPr>
            <w:tcW w:w="3260" w:type="dxa"/>
            <w:vAlign w:val="center"/>
          </w:tcPr>
          <w:p w14:paraId="39FBA459" w14:textId="77777777" w:rsidR="003E54DA" w:rsidRDefault="00F0554D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 xml:space="preserve">ОК 01, ОК 02, ОК 07, ПК 1.1, </w:t>
            </w:r>
          </w:p>
          <w:p w14:paraId="05DCCC44" w14:textId="77777777" w:rsidR="00405DE2" w:rsidRPr="00F0554D" w:rsidRDefault="00F0554D" w:rsidP="00F0554D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ПК</w:t>
            </w:r>
            <w:r w:rsidR="003E54DA">
              <w:rPr>
                <w:rFonts w:ascii="Times New Roman" w:hAnsi="Times New Roman"/>
                <w:bCs/>
                <w:lang w:val="ru-RU"/>
              </w:rPr>
              <w:t xml:space="preserve"> 1.2, ПК 1.3, </w:t>
            </w:r>
            <w:r w:rsidR="005D593E" w:rsidRPr="00F0554D">
              <w:rPr>
                <w:rFonts w:ascii="Times New Roman" w:hAnsi="Times New Roman"/>
                <w:lang w:val="ru-RU"/>
              </w:rPr>
              <w:t>У1, У2</w:t>
            </w:r>
            <w:r w:rsidR="003E54DA">
              <w:rPr>
                <w:rFonts w:ascii="Times New Roman" w:hAnsi="Times New Roman"/>
                <w:lang w:val="ru-RU"/>
              </w:rPr>
              <w:t xml:space="preserve">, </w:t>
            </w:r>
            <w:r w:rsidR="005D593E" w:rsidRPr="00F0554D">
              <w:rPr>
                <w:rFonts w:ascii="Times New Roman" w:hAnsi="Times New Roman"/>
                <w:lang w:val="ru-RU"/>
              </w:rPr>
              <w:t>З2, З3</w:t>
            </w:r>
          </w:p>
        </w:tc>
      </w:tr>
      <w:tr w:rsidR="00DC2ABE" w:rsidRPr="00940FAF" w14:paraId="36B6FAF6" w14:textId="77777777" w:rsidTr="00F0554D">
        <w:trPr>
          <w:trHeight w:val="20"/>
        </w:trPr>
        <w:tc>
          <w:tcPr>
            <w:tcW w:w="2466" w:type="dxa"/>
          </w:tcPr>
          <w:p w14:paraId="2B87BB9D" w14:textId="77777777" w:rsidR="00DC2ABE" w:rsidRPr="003E54DA" w:rsidRDefault="00DC2ABE" w:rsidP="003E54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1.2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="003E54DA" w:rsidRPr="00DC2ABE">
              <w:rPr>
                <w:rFonts w:ascii="Times New Roman" w:hAnsi="Times New Roman"/>
                <w:lang w:val="ru-RU"/>
              </w:rPr>
              <w:t>Художественно-декоративные (эстетические) свойства</w:t>
            </w:r>
          </w:p>
        </w:tc>
        <w:tc>
          <w:tcPr>
            <w:tcW w:w="3521" w:type="dxa"/>
            <w:vAlign w:val="center"/>
          </w:tcPr>
          <w:p w14:paraId="1135465D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Лабораторное занятие № 1</w:t>
            </w:r>
          </w:p>
          <w:p w14:paraId="43D91D79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7B4C93EE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Тестирование</w:t>
            </w:r>
          </w:p>
        </w:tc>
        <w:tc>
          <w:tcPr>
            <w:tcW w:w="3260" w:type="dxa"/>
            <w:vAlign w:val="center"/>
          </w:tcPr>
          <w:p w14:paraId="43D3FDA8" w14:textId="77777777" w:rsidR="00DC2ABE" w:rsidRPr="00F0554D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</w:t>
            </w:r>
            <w:r w:rsidRPr="00587757">
              <w:rPr>
                <w:rFonts w:ascii="Times New Roman" w:hAnsi="Times New Roman"/>
                <w:bCs/>
                <w:lang w:val="ru-RU"/>
              </w:rPr>
              <w:t>1.2, ПК 2.2</w:t>
            </w:r>
            <w:r w:rsidR="003E54DA">
              <w:rPr>
                <w:rFonts w:ascii="Times New Roman" w:hAnsi="Times New Roman"/>
                <w:bCs/>
                <w:lang w:val="ru-RU"/>
              </w:rPr>
              <w:t xml:space="preserve">, </w:t>
            </w:r>
            <w:r w:rsidRPr="00F0554D">
              <w:rPr>
                <w:rFonts w:ascii="Times New Roman" w:hAnsi="Times New Roman"/>
                <w:lang w:val="ru-RU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="003E54DA">
              <w:rPr>
                <w:rFonts w:ascii="Times New Roman" w:hAnsi="Times New Roman"/>
                <w:lang w:val="ru-RU"/>
              </w:rPr>
              <w:t xml:space="preserve">, </w:t>
            </w:r>
            <w:r w:rsidRPr="00F0554D">
              <w:rPr>
                <w:rFonts w:ascii="Times New Roman" w:hAnsi="Times New Roman"/>
                <w:lang w:val="ru-RU"/>
              </w:rPr>
              <w:t>З2, З3</w:t>
            </w:r>
          </w:p>
        </w:tc>
      </w:tr>
      <w:tr w:rsidR="00DC2ABE" w:rsidRPr="00940FAF" w14:paraId="6090789B" w14:textId="77777777" w:rsidTr="00F0554D">
        <w:trPr>
          <w:trHeight w:val="20"/>
        </w:trPr>
        <w:tc>
          <w:tcPr>
            <w:tcW w:w="2466" w:type="dxa"/>
          </w:tcPr>
          <w:p w14:paraId="24C67C8C" w14:textId="77777777" w:rsidR="00DC2ABE" w:rsidRPr="003E54DA" w:rsidRDefault="00DC2ABE" w:rsidP="003E54DA">
            <w:pPr>
              <w:pStyle w:val="TableParagraph"/>
              <w:rPr>
                <w:rFonts w:ascii="Times New Roman" w:hAnsi="Times New Roman"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 xml:space="preserve">Тема 1.3. </w:t>
            </w:r>
            <w:proofErr w:type="spellStart"/>
            <w:r w:rsidR="003E54DA" w:rsidRPr="00256D89">
              <w:rPr>
                <w:rFonts w:ascii="Times New Roman" w:hAnsi="Times New Roman"/>
              </w:rPr>
              <w:t>Древесные</w:t>
            </w:r>
            <w:proofErr w:type="spellEnd"/>
            <w:r w:rsidR="003E54DA"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 w:rsidR="003E54DA" w:rsidRPr="00256D89">
              <w:rPr>
                <w:rFonts w:ascii="Times New Roman" w:hAnsi="Times New Roman"/>
              </w:rPr>
              <w:t>материалы</w:t>
            </w:r>
            <w:proofErr w:type="spellEnd"/>
          </w:p>
        </w:tc>
        <w:tc>
          <w:tcPr>
            <w:tcW w:w="3521" w:type="dxa"/>
            <w:vAlign w:val="center"/>
          </w:tcPr>
          <w:p w14:paraId="6DA4BDC8" w14:textId="77777777" w:rsidR="003E54DA" w:rsidRPr="001F45B1" w:rsidRDefault="003E54DA" w:rsidP="003E54DA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Лабораторное занятие № 2</w:t>
            </w:r>
          </w:p>
          <w:p w14:paraId="641180F7" w14:textId="77777777" w:rsidR="00DC2ABE" w:rsidRPr="003E54DA" w:rsidRDefault="003E54DA" w:rsidP="003E54DA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Устный опрос</w:t>
            </w:r>
          </w:p>
        </w:tc>
        <w:tc>
          <w:tcPr>
            <w:tcW w:w="3260" w:type="dxa"/>
            <w:vAlign w:val="center"/>
          </w:tcPr>
          <w:p w14:paraId="0E8D5F5F" w14:textId="77777777" w:rsidR="00DC2ABE" w:rsidRPr="00F0554D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>ОК 01, ОК 0</w:t>
            </w:r>
            <w:r w:rsidR="003E54DA">
              <w:rPr>
                <w:rFonts w:ascii="Times New Roman" w:hAnsi="Times New Roman"/>
                <w:bCs/>
                <w:lang w:val="ru-RU"/>
              </w:rPr>
              <w:t xml:space="preserve">2, ОК 07, ПК 1.1, ПК 1.2, ПК 1.3, </w:t>
            </w:r>
            <w:r w:rsidRPr="00F0554D">
              <w:rPr>
                <w:rFonts w:ascii="Times New Roman" w:hAnsi="Times New Roman"/>
                <w:lang w:val="ru-RU"/>
              </w:rPr>
              <w:t>У1, У2</w:t>
            </w:r>
            <w:r w:rsidR="003E54DA">
              <w:rPr>
                <w:rFonts w:ascii="Times New Roman" w:hAnsi="Times New Roman"/>
                <w:lang w:val="ru-RU"/>
              </w:rPr>
              <w:t xml:space="preserve">, </w:t>
            </w:r>
            <w:r w:rsidRPr="00F0554D">
              <w:rPr>
                <w:rFonts w:ascii="Times New Roman" w:hAnsi="Times New Roman"/>
                <w:lang w:val="ru-RU"/>
              </w:rPr>
              <w:t>З2, З3</w:t>
            </w:r>
          </w:p>
        </w:tc>
      </w:tr>
      <w:tr w:rsidR="00DC2ABE" w:rsidRPr="00940FAF" w14:paraId="4A14E060" w14:textId="77777777" w:rsidTr="00F0554D">
        <w:trPr>
          <w:trHeight w:val="20"/>
        </w:trPr>
        <w:tc>
          <w:tcPr>
            <w:tcW w:w="2466" w:type="dxa"/>
          </w:tcPr>
          <w:p w14:paraId="216FBBE2" w14:textId="77777777" w:rsidR="00DC2ABE" w:rsidRPr="003E54DA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proofErr w:type="spellStart"/>
            <w:r w:rsidRPr="00162D9D">
              <w:rPr>
                <w:rFonts w:ascii="Times New Roman" w:hAnsi="Times New Roman"/>
                <w:b/>
                <w:bCs/>
              </w:rPr>
              <w:t>Тема</w:t>
            </w:r>
            <w:proofErr w:type="spellEnd"/>
            <w:r w:rsidRPr="00162D9D">
              <w:rPr>
                <w:rFonts w:ascii="Times New Roman" w:hAnsi="Times New Roman"/>
                <w:b/>
                <w:bCs/>
              </w:rPr>
              <w:t xml:space="preserve"> 1.4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="003E54DA" w:rsidRPr="00DC2ABE">
              <w:rPr>
                <w:rFonts w:ascii="Times New Roman" w:hAnsi="Times New Roman"/>
                <w:lang w:val="ru-RU"/>
              </w:rPr>
              <w:t>Материалы из природного камня</w:t>
            </w:r>
          </w:p>
          <w:p w14:paraId="5687A451" w14:textId="77777777" w:rsidR="00DC2ABE" w:rsidRPr="00DC2ABE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2CB7A1C0" w14:textId="77777777" w:rsidR="00DC2ABE" w:rsidRPr="001F45B1" w:rsidRDefault="003E54DA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3</w:t>
            </w:r>
          </w:p>
          <w:p w14:paraId="1BC512ED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7273CF35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5FE11E89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</w:t>
            </w:r>
            <w:r w:rsidR="00A554C2">
              <w:rPr>
                <w:rFonts w:ascii="Times New Roman" w:hAnsi="Times New Roman"/>
                <w:bCs/>
                <w:lang w:val="ru-RU"/>
              </w:rPr>
              <w:t>1.2, ПК 1.3</w:t>
            </w:r>
          </w:p>
          <w:p w14:paraId="5A5D5864" w14:textId="77777777" w:rsidR="00DC2ABE" w:rsidRPr="00F0554D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F0554D">
              <w:rPr>
                <w:rFonts w:ascii="Times New Roman" w:hAnsi="Times New Roman"/>
                <w:lang w:val="ru-RU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F0554D">
              <w:rPr>
                <w:rFonts w:ascii="Times New Roman" w:hAnsi="Times New Roman"/>
                <w:lang w:val="ru-RU"/>
              </w:rPr>
              <w:t>З 1, З2, З3</w:t>
            </w:r>
          </w:p>
        </w:tc>
      </w:tr>
      <w:tr w:rsidR="00DC2ABE" w:rsidRPr="00940FAF" w14:paraId="1535D658" w14:textId="77777777" w:rsidTr="00F0554D">
        <w:trPr>
          <w:trHeight w:val="20"/>
        </w:trPr>
        <w:tc>
          <w:tcPr>
            <w:tcW w:w="2466" w:type="dxa"/>
          </w:tcPr>
          <w:p w14:paraId="1DF099DF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1.5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proofErr w:type="spellStart"/>
            <w:r w:rsidR="003E54DA" w:rsidRPr="00256D89">
              <w:rPr>
                <w:rFonts w:ascii="Times New Roman" w:hAnsi="Times New Roman"/>
              </w:rPr>
              <w:t>Керамические</w:t>
            </w:r>
            <w:proofErr w:type="spellEnd"/>
            <w:r w:rsidR="003E54DA"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 w:rsidR="003E54DA" w:rsidRPr="00256D89">
              <w:rPr>
                <w:rFonts w:ascii="Times New Roman" w:hAnsi="Times New Roman"/>
              </w:rPr>
              <w:t>материалы</w:t>
            </w:r>
            <w:proofErr w:type="spellEnd"/>
          </w:p>
          <w:p w14:paraId="324BAF11" w14:textId="77777777" w:rsidR="00DC2ABE" w:rsidRPr="00587757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1C87FBB7" w14:textId="77777777" w:rsidR="00DC2ABE" w:rsidRPr="001F45B1" w:rsidRDefault="003E54DA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4</w:t>
            </w:r>
          </w:p>
          <w:p w14:paraId="27D05B79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7F51E913" w14:textId="77777777" w:rsidR="00715171" w:rsidRPr="001F45B1" w:rsidRDefault="00715171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Тестирование</w:t>
            </w:r>
            <w:proofErr w:type="spellEnd"/>
          </w:p>
        </w:tc>
        <w:tc>
          <w:tcPr>
            <w:tcW w:w="3260" w:type="dxa"/>
            <w:vAlign w:val="center"/>
          </w:tcPr>
          <w:p w14:paraId="04677FFB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</w:t>
            </w:r>
            <w:r w:rsidR="003E54DA">
              <w:rPr>
                <w:rFonts w:ascii="Times New Roman" w:hAnsi="Times New Roman"/>
                <w:bCs/>
                <w:lang w:val="ru-RU"/>
              </w:rPr>
              <w:t>1.2, ПК 1.3</w:t>
            </w:r>
          </w:p>
          <w:p w14:paraId="11A58040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F0554D">
              <w:rPr>
                <w:rFonts w:ascii="Times New Roman" w:hAnsi="Times New Roman"/>
                <w:lang w:val="ru-RU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F0554D">
              <w:rPr>
                <w:rFonts w:ascii="Times New Roman" w:hAnsi="Times New Roman"/>
                <w:lang w:val="ru-RU"/>
              </w:rPr>
              <w:t>З 1, З2, З3</w:t>
            </w:r>
          </w:p>
        </w:tc>
      </w:tr>
      <w:tr w:rsidR="00DC2ABE" w:rsidRPr="00940FAF" w14:paraId="4A66E7BF" w14:textId="77777777" w:rsidTr="003E54DA">
        <w:trPr>
          <w:trHeight w:val="1109"/>
        </w:trPr>
        <w:tc>
          <w:tcPr>
            <w:tcW w:w="2466" w:type="dxa"/>
          </w:tcPr>
          <w:p w14:paraId="4D6C9F32" w14:textId="77777777" w:rsidR="00DC2ABE" w:rsidRPr="003E54DA" w:rsidRDefault="00DC2ABE" w:rsidP="003E54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2A34F3">
              <w:rPr>
                <w:rFonts w:ascii="Times New Roman" w:hAnsi="Times New Roman"/>
                <w:b/>
                <w:bCs/>
                <w:lang w:val="ru-RU"/>
              </w:rPr>
              <w:t>Тема 1.6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="003E54DA" w:rsidRPr="00DC2ABE">
              <w:rPr>
                <w:rFonts w:ascii="Times New Roman" w:hAnsi="Times New Roman"/>
                <w:lang w:val="ru-RU"/>
              </w:rPr>
              <w:t>Материалы из стекла и других минеральных расплавов</w:t>
            </w:r>
          </w:p>
        </w:tc>
        <w:tc>
          <w:tcPr>
            <w:tcW w:w="3521" w:type="dxa"/>
            <w:vAlign w:val="center"/>
          </w:tcPr>
          <w:p w14:paraId="5B2427F7" w14:textId="77777777" w:rsidR="00DC2ABE" w:rsidRPr="001F45B1" w:rsidRDefault="003E54DA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5</w:t>
            </w:r>
          </w:p>
          <w:p w14:paraId="151E10AA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3D720CBF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Тестирование</w:t>
            </w:r>
          </w:p>
        </w:tc>
        <w:tc>
          <w:tcPr>
            <w:tcW w:w="3260" w:type="dxa"/>
            <w:vAlign w:val="center"/>
          </w:tcPr>
          <w:p w14:paraId="5B5FBDB2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</w:t>
            </w:r>
            <w:r w:rsidR="003E54DA">
              <w:rPr>
                <w:rFonts w:ascii="Times New Roman" w:hAnsi="Times New Roman"/>
                <w:bCs/>
                <w:lang w:val="ru-RU"/>
              </w:rPr>
              <w:t>1.2, ПК 1.3</w:t>
            </w:r>
          </w:p>
          <w:p w14:paraId="02FD4C5B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F0554D">
              <w:rPr>
                <w:rFonts w:ascii="Times New Roman" w:hAnsi="Times New Roman"/>
                <w:lang w:val="ru-RU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F0554D">
              <w:rPr>
                <w:rFonts w:ascii="Times New Roman" w:hAnsi="Times New Roman"/>
                <w:lang w:val="ru-RU"/>
              </w:rPr>
              <w:t>З 1, З2, З3</w:t>
            </w:r>
          </w:p>
        </w:tc>
      </w:tr>
      <w:tr w:rsidR="00DC2ABE" w:rsidRPr="00940FAF" w14:paraId="63AF1130" w14:textId="77777777" w:rsidTr="00F0554D">
        <w:trPr>
          <w:trHeight w:val="20"/>
        </w:trPr>
        <w:tc>
          <w:tcPr>
            <w:tcW w:w="2466" w:type="dxa"/>
          </w:tcPr>
          <w:p w14:paraId="68D55611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1.7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proofErr w:type="spellStart"/>
            <w:r w:rsidR="003E54DA" w:rsidRPr="00256D89">
              <w:rPr>
                <w:rFonts w:ascii="Times New Roman" w:hAnsi="Times New Roman"/>
              </w:rPr>
              <w:t>Металлическиематериалы</w:t>
            </w:r>
            <w:proofErr w:type="spellEnd"/>
          </w:p>
          <w:p w14:paraId="5B53A630" w14:textId="77777777" w:rsidR="00DC2ABE" w:rsidRPr="00587757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331B5B60" w14:textId="77777777" w:rsidR="00DC2ABE" w:rsidRPr="001F45B1" w:rsidRDefault="003E54DA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6</w:t>
            </w:r>
          </w:p>
          <w:p w14:paraId="3B8D46D8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35E3A58F" w14:textId="77777777" w:rsidR="00DC2ABE" w:rsidRPr="00F0554D" w:rsidRDefault="00715171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795337A9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.</w:t>
            </w:r>
            <w:r w:rsidR="003E54DA">
              <w:rPr>
                <w:rFonts w:ascii="Times New Roman" w:hAnsi="Times New Roman"/>
                <w:bCs/>
                <w:lang w:val="ru-RU"/>
              </w:rPr>
              <w:t>1.2, ПК 1.3</w:t>
            </w:r>
          </w:p>
          <w:p w14:paraId="088B5100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F0554D">
              <w:rPr>
                <w:rFonts w:ascii="Times New Roman" w:hAnsi="Times New Roman"/>
                <w:lang w:val="ru-RU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F0554D">
              <w:rPr>
                <w:rFonts w:ascii="Times New Roman" w:hAnsi="Times New Roman"/>
                <w:lang w:val="ru-RU"/>
              </w:rPr>
              <w:t>З 1, З2, З3</w:t>
            </w:r>
          </w:p>
        </w:tc>
      </w:tr>
      <w:tr w:rsidR="00DC2ABE" w:rsidRPr="00940FAF" w14:paraId="7A8ABC7C" w14:textId="77777777" w:rsidTr="00F0554D">
        <w:trPr>
          <w:trHeight w:val="20"/>
        </w:trPr>
        <w:tc>
          <w:tcPr>
            <w:tcW w:w="2466" w:type="dxa"/>
          </w:tcPr>
          <w:p w14:paraId="4E335460" w14:textId="77777777" w:rsidR="00DC2ABE" w:rsidRPr="003E54DA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2A34F3">
              <w:rPr>
                <w:rFonts w:ascii="Times New Roman" w:hAnsi="Times New Roman"/>
                <w:b/>
                <w:bCs/>
                <w:lang w:val="ru-RU"/>
              </w:rPr>
              <w:t>Тема 1.8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="003E54DA" w:rsidRPr="00DC2ABE">
              <w:rPr>
                <w:rFonts w:ascii="Times New Roman" w:hAnsi="Times New Roman"/>
                <w:lang w:val="ru-RU"/>
              </w:rPr>
              <w:t>Минеральные вяжущие вещества и материалы на их основе</w:t>
            </w:r>
          </w:p>
          <w:p w14:paraId="2238BCF8" w14:textId="77777777" w:rsidR="00DC2ABE" w:rsidRPr="00587757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75B6449E" w14:textId="77777777" w:rsidR="00DC2ABE" w:rsidRPr="001F45B1" w:rsidRDefault="003E54DA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7</w:t>
            </w:r>
          </w:p>
          <w:p w14:paraId="6C734906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1DC54D1D" w14:textId="77777777" w:rsidR="00DC2ABE" w:rsidRPr="00F0554D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Тестирование</w:t>
            </w:r>
            <w:proofErr w:type="spellEnd"/>
          </w:p>
        </w:tc>
        <w:tc>
          <w:tcPr>
            <w:tcW w:w="3260" w:type="dxa"/>
            <w:vAlign w:val="center"/>
          </w:tcPr>
          <w:p w14:paraId="352C1499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 xml:space="preserve">ОК 01, ОК 02, ОК 07, ПК 1.1, ПК 1.2, </w:t>
            </w:r>
            <w:r w:rsidR="003E54DA">
              <w:rPr>
                <w:rFonts w:ascii="Times New Roman" w:hAnsi="Times New Roman"/>
                <w:bCs/>
                <w:lang w:val="ru-RU"/>
              </w:rPr>
              <w:t>ПК 1.3</w:t>
            </w:r>
          </w:p>
          <w:p w14:paraId="771EFADC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587757">
              <w:rPr>
                <w:rFonts w:ascii="Times New Roman" w:hAnsi="Times New Roman"/>
              </w:rPr>
              <w:t>З 1, З2, З3</w:t>
            </w:r>
          </w:p>
        </w:tc>
      </w:tr>
      <w:tr w:rsidR="00DC2ABE" w:rsidRPr="00940FAF" w14:paraId="3317F06C" w14:textId="77777777" w:rsidTr="00F0554D">
        <w:trPr>
          <w:trHeight w:val="20"/>
        </w:trPr>
        <w:tc>
          <w:tcPr>
            <w:tcW w:w="2466" w:type="dxa"/>
          </w:tcPr>
          <w:p w14:paraId="376DD6E9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1.9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="003E54DA" w:rsidRPr="00DC2ABE">
              <w:rPr>
                <w:rFonts w:ascii="Times New Roman" w:hAnsi="Times New Roman"/>
                <w:lang w:val="ru-RU"/>
              </w:rPr>
              <w:t>Материалы на основе полимеров</w:t>
            </w:r>
          </w:p>
          <w:p w14:paraId="0BDA77D9" w14:textId="77777777" w:rsidR="00DC2ABE" w:rsidRPr="00587757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57347315" w14:textId="77777777" w:rsidR="00DC2ABE" w:rsidRPr="001F45B1" w:rsidRDefault="003E54DA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8</w:t>
            </w:r>
          </w:p>
          <w:p w14:paraId="122FCFC3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4F422B3B" w14:textId="77777777" w:rsidR="00DC2ABE" w:rsidRPr="00F0554D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Тестирование</w:t>
            </w:r>
            <w:proofErr w:type="spellEnd"/>
          </w:p>
        </w:tc>
        <w:tc>
          <w:tcPr>
            <w:tcW w:w="3260" w:type="dxa"/>
            <w:vAlign w:val="center"/>
          </w:tcPr>
          <w:p w14:paraId="38814389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ОК 01, ОК 02, ОК 07, ПК 1.1, ПК</w:t>
            </w:r>
            <w:r w:rsidR="003E54DA">
              <w:rPr>
                <w:rFonts w:ascii="Times New Roman" w:hAnsi="Times New Roman"/>
                <w:bCs/>
                <w:lang w:val="ru-RU"/>
              </w:rPr>
              <w:t>1.2, ПК 1.3</w:t>
            </w:r>
          </w:p>
          <w:p w14:paraId="5208B516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F0554D">
              <w:rPr>
                <w:rFonts w:ascii="Times New Roman" w:hAnsi="Times New Roman"/>
                <w:lang w:val="ru-RU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="003E54DA">
              <w:rPr>
                <w:rFonts w:ascii="Times New Roman" w:hAnsi="Times New Roman"/>
                <w:lang w:val="ru-RU"/>
              </w:rPr>
              <w:t xml:space="preserve">, </w:t>
            </w:r>
            <w:r w:rsidRPr="00F0554D">
              <w:rPr>
                <w:rFonts w:ascii="Times New Roman" w:hAnsi="Times New Roman"/>
                <w:lang w:val="ru-RU"/>
              </w:rPr>
              <w:t>З 1, З2, З3</w:t>
            </w:r>
          </w:p>
        </w:tc>
      </w:tr>
      <w:tr w:rsidR="00DC2ABE" w:rsidRPr="00940FAF" w14:paraId="77C906CC" w14:textId="77777777" w:rsidTr="00F0554D">
        <w:trPr>
          <w:trHeight w:val="20"/>
        </w:trPr>
        <w:tc>
          <w:tcPr>
            <w:tcW w:w="2466" w:type="dxa"/>
          </w:tcPr>
          <w:p w14:paraId="386F3A7F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1.10.</w:t>
            </w:r>
            <w:r w:rsidR="003E54DA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proofErr w:type="spellStart"/>
            <w:r w:rsidR="003E54DA" w:rsidRPr="00256D89">
              <w:rPr>
                <w:rFonts w:ascii="Times New Roman" w:hAnsi="Times New Roman"/>
              </w:rPr>
              <w:t>Материалыспециальногоназначения</w:t>
            </w:r>
            <w:proofErr w:type="spellEnd"/>
          </w:p>
          <w:p w14:paraId="1E23FD1F" w14:textId="77777777" w:rsidR="00DC2ABE" w:rsidRPr="00587757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3521" w:type="dxa"/>
            <w:vAlign w:val="center"/>
          </w:tcPr>
          <w:p w14:paraId="65B23FB6" w14:textId="77777777" w:rsidR="003E54DA" w:rsidRPr="001F45B1" w:rsidRDefault="003E54DA" w:rsidP="003E54DA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Лабораторное занятие № 9</w:t>
            </w:r>
          </w:p>
          <w:p w14:paraId="024324D4" w14:textId="77777777" w:rsidR="003E54DA" w:rsidRPr="001F45B1" w:rsidRDefault="003E54DA" w:rsidP="003E54DA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64E88838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47BEB6D2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>ОК 01, ОК 0</w:t>
            </w:r>
            <w:r w:rsidR="003E54DA">
              <w:rPr>
                <w:rFonts w:ascii="Times New Roman" w:hAnsi="Times New Roman"/>
                <w:bCs/>
                <w:lang w:val="ru-RU"/>
              </w:rPr>
              <w:t>2, ОК 07, ПК 1.1, ПК 1.2, ПК 1.3</w:t>
            </w:r>
          </w:p>
          <w:p w14:paraId="7A786509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З 1, З2, З3</w:t>
            </w:r>
          </w:p>
        </w:tc>
      </w:tr>
      <w:tr w:rsidR="00DC2ABE" w:rsidRPr="00940FAF" w14:paraId="60AB1D70" w14:textId="77777777" w:rsidTr="00F0554D">
        <w:trPr>
          <w:trHeight w:val="20"/>
        </w:trPr>
        <w:tc>
          <w:tcPr>
            <w:tcW w:w="2466" w:type="dxa"/>
          </w:tcPr>
          <w:p w14:paraId="7616BC1D" w14:textId="77777777" w:rsidR="00DC2ABE" w:rsidRPr="00DC2ABE" w:rsidRDefault="00DC2ABE" w:rsidP="00DC2ABE">
            <w:pPr>
              <w:pStyle w:val="TableParagraph"/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 xml:space="preserve">Раздел 2. </w:t>
            </w:r>
            <w:r w:rsidRPr="00DC2ABE">
              <w:rPr>
                <w:rFonts w:ascii="Times New Roman" w:hAnsi="Times New Roman"/>
                <w:b/>
                <w:lang w:val="ru-RU"/>
              </w:rPr>
              <w:t>Основы практического применения строительных материалов</w:t>
            </w:r>
          </w:p>
        </w:tc>
        <w:tc>
          <w:tcPr>
            <w:tcW w:w="3521" w:type="dxa"/>
            <w:vAlign w:val="center"/>
          </w:tcPr>
          <w:p w14:paraId="613B960D" w14:textId="77777777" w:rsidR="00DC2ABE" w:rsidRPr="00EA384B" w:rsidRDefault="00715171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</w:rPr>
            </w:pPr>
            <w:r w:rsidRPr="00587757">
              <w:rPr>
                <w:rFonts w:ascii="Times New Roman" w:hAnsi="Times New Roman"/>
                <w:iCs/>
                <w:lang w:val="ru-RU"/>
              </w:rPr>
              <w:t>Тестирование</w:t>
            </w:r>
          </w:p>
        </w:tc>
        <w:tc>
          <w:tcPr>
            <w:tcW w:w="3260" w:type="dxa"/>
            <w:vAlign w:val="center"/>
          </w:tcPr>
          <w:p w14:paraId="45F851C1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 xml:space="preserve">ОК 01, ОК 02, ОК </w:t>
            </w:r>
            <w:r>
              <w:rPr>
                <w:rFonts w:ascii="Times New Roman" w:hAnsi="Times New Roman"/>
                <w:bCs/>
                <w:lang w:val="ru-RU"/>
              </w:rPr>
              <w:t>07, ПК 1.1, ПК</w:t>
            </w:r>
            <w:r w:rsidR="003E54DA">
              <w:rPr>
                <w:rFonts w:ascii="Times New Roman" w:hAnsi="Times New Roman"/>
                <w:bCs/>
                <w:lang w:val="ru-RU"/>
              </w:rPr>
              <w:t>1.2, ПК 1.3</w:t>
            </w:r>
          </w:p>
          <w:p w14:paraId="62653B91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587757">
              <w:rPr>
                <w:rFonts w:ascii="Times New Roman" w:hAnsi="Times New Roman"/>
              </w:rPr>
              <w:t>З 1, З2</w:t>
            </w:r>
          </w:p>
        </w:tc>
      </w:tr>
      <w:tr w:rsidR="00DC2ABE" w:rsidRPr="00940FAF" w14:paraId="2701F0A4" w14:textId="77777777" w:rsidTr="00F0554D">
        <w:trPr>
          <w:trHeight w:val="20"/>
        </w:trPr>
        <w:tc>
          <w:tcPr>
            <w:tcW w:w="2466" w:type="dxa"/>
          </w:tcPr>
          <w:p w14:paraId="1F9543E1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2.1.</w:t>
            </w:r>
          </w:p>
          <w:p w14:paraId="3C59E1AF" w14:textId="77777777" w:rsidR="00DC2ABE" w:rsidRPr="00DC2ABE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  <w:r w:rsidRPr="00DC2ABE">
              <w:rPr>
                <w:rFonts w:ascii="Times New Roman" w:hAnsi="Times New Roman"/>
                <w:lang w:val="ru-RU"/>
              </w:rPr>
              <w:t>Методические основы рационального выбора и применения материалов</w:t>
            </w:r>
          </w:p>
        </w:tc>
        <w:tc>
          <w:tcPr>
            <w:tcW w:w="3521" w:type="dxa"/>
            <w:vAlign w:val="center"/>
          </w:tcPr>
          <w:p w14:paraId="5F33D355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Устный опрос</w:t>
            </w:r>
          </w:p>
          <w:p w14:paraId="623F5F22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343193D6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>ОК 01, ОК 0</w:t>
            </w:r>
            <w:r w:rsidR="003E54DA">
              <w:rPr>
                <w:rFonts w:ascii="Times New Roman" w:hAnsi="Times New Roman"/>
                <w:bCs/>
                <w:lang w:val="ru-RU"/>
              </w:rPr>
              <w:t>2, ОК 07, ПК 1.1, ПК 1.2, ПК 1.3</w:t>
            </w:r>
          </w:p>
          <w:p w14:paraId="6D015593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</w:p>
          <w:p w14:paraId="673CEAA0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</w:rPr>
            </w:pPr>
            <w:r w:rsidRPr="00587757">
              <w:rPr>
                <w:rFonts w:ascii="Times New Roman" w:hAnsi="Times New Roman"/>
              </w:rPr>
              <w:t>З 1, З2</w:t>
            </w:r>
          </w:p>
        </w:tc>
      </w:tr>
      <w:tr w:rsidR="00DC2ABE" w:rsidRPr="00940FAF" w14:paraId="5893CF87" w14:textId="77777777" w:rsidTr="00F0554D">
        <w:trPr>
          <w:trHeight w:val="20"/>
        </w:trPr>
        <w:tc>
          <w:tcPr>
            <w:tcW w:w="2466" w:type="dxa"/>
          </w:tcPr>
          <w:p w14:paraId="1079885E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2.2.</w:t>
            </w:r>
          </w:p>
          <w:p w14:paraId="217127E3" w14:textId="77777777" w:rsidR="00DC2ABE" w:rsidRPr="00DC2ABE" w:rsidRDefault="00DC2ABE" w:rsidP="00DC2ABE">
            <w:pPr>
              <w:pStyle w:val="TableParagraph"/>
              <w:rPr>
                <w:rFonts w:ascii="Times New Roman" w:hAnsi="Times New Roman"/>
                <w:lang w:val="ru-RU"/>
              </w:rPr>
            </w:pPr>
            <w:r w:rsidRPr="00DC2ABE">
              <w:rPr>
                <w:rFonts w:ascii="Times New Roman" w:hAnsi="Times New Roman"/>
                <w:lang w:val="ru-RU"/>
              </w:rPr>
              <w:t xml:space="preserve">Применение материалов для несущих и ограждающих </w:t>
            </w:r>
            <w:r w:rsidRPr="00DC2ABE">
              <w:rPr>
                <w:rFonts w:ascii="Times New Roman" w:hAnsi="Times New Roman"/>
                <w:lang w:val="ru-RU"/>
              </w:rPr>
              <w:lastRenderedPageBreak/>
              <w:t>конструкций</w:t>
            </w:r>
          </w:p>
        </w:tc>
        <w:tc>
          <w:tcPr>
            <w:tcW w:w="3521" w:type="dxa"/>
            <w:vAlign w:val="center"/>
          </w:tcPr>
          <w:p w14:paraId="0D13E99D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lastRenderedPageBreak/>
              <w:t>Практическое занятие №1</w:t>
            </w:r>
          </w:p>
          <w:p w14:paraId="4FF5DDB6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2647795E" w14:textId="77777777" w:rsidR="00715171" w:rsidRPr="001F45B1" w:rsidRDefault="00715171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1F07D45B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>ОК 01, ОК 0</w:t>
            </w:r>
            <w:r w:rsidR="003E54DA">
              <w:rPr>
                <w:rFonts w:ascii="Times New Roman" w:hAnsi="Times New Roman"/>
                <w:bCs/>
                <w:lang w:val="ru-RU"/>
              </w:rPr>
              <w:t>2, ОК 07, ПК 1.1, ПК 1.2, ПК 1.3</w:t>
            </w:r>
          </w:p>
          <w:p w14:paraId="0A6A6C4C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="003E54DA">
              <w:rPr>
                <w:rFonts w:ascii="Times New Roman" w:hAnsi="Times New Roman"/>
                <w:lang w:val="ru-RU"/>
              </w:rPr>
              <w:t>,</w:t>
            </w:r>
          </w:p>
          <w:p w14:paraId="2FC94CCB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З 1, З2</w:t>
            </w:r>
          </w:p>
        </w:tc>
      </w:tr>
      <w:tr w:rsidR="00DC2ABE" w:rsidRPr="00940FAF" w14:paraId="597FE856" w14:textId="77777777" w:rsidTr="00F0554D">
        <w:trPr>
          <w:trHeight w:val="20"/>
        </w:trPr>
        <w:tc>
          <w:tcPr>
            <w:tcW w:w="2466" w:type="dxa"/>
          </w:tcPr>
          <w:p w14:paraId="398D4855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2.3.</w:t>
            </w:r>
          </w:p>
          <w:p w14:paraId="7C1CB9FE" w14:textId="77777777" w:rsidR="00DC2ABE" w:rsidRPr="00DC2ABE" w:rsidRDefault="00DC2ABE" w:rsidP="00DC2ABE">
            <w:pPr>
              <w:rPr>
                <w:rFonts w:ascii="Times New Roman" w:hAnsi="Times New Roman"/>
                <w:lang w:val="ru-RU"/>
              </w:rPr>
            </w:pPr>
            <w:r w:rsidRPr="00DC2ABE">
              <w:rPr>
                <w:rFonts w:ascii="Times New Roman" w:hAnsi="Times New Roman"/>
                <w:lang w:val="ru-RU"/>
              </w:rPr>
              <w:t>Применение материалов для наружной и внутренней отделки зданий</w:t>
            </w:r>
          </w:p>
        </w:tc>
        <w:tc>
          <w:tcPr>
            <w:tcW w:w="3521" w:type="dxa"/>
            <w:vAlign w:val="center"/>
          </w:tcPr>
          <w:p w14:paraId="751852A9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Устный опрос</w:t>
            </w:r>
          </w:p>
          <w:p w14:paraId="4128144E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399FD85E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>ОК 01, ОК 0</w:t>
            </w:r>
            <w:r w:rsidR="003E54DA">
              <w:rPr>
                <w:rFonts w:ascii="Times New Roman" w:hAnsi="Times New Roman"/>
                <w:bCs/>
                <w:lang w:val="ru-RU"/>
              </w:rPr>
              <w:t>2, ОК 07, ПК 1.1, ПК 1.2, ПК 1.3</w:t>
            </w:r>
          </w:p>
          <w:p w14:paraId="443C546E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587757">
              <w:rPr>
                <w:rFonts w:ascii="Times New Roman" w:hAnsi="Times New Roman"/>
              </w:rPr>
              <w:t>З 1, З2,</w:t>
            </w:r>
          </w:p>
        </w:tc>
      </w:tr>
      <w:tr w:rsidR="00DC2ABE" w:rsidRPr="00940FAF" w14:paraId="1B0A0A55" w14:textId="77777777" w:rsidTr="00F0554D">
        <w:trPr>
          <w:trHeight w:val="20"/>
        </w:trPr>
        <w:tc>
          <w:tcPr>
            <w:tcW w:w="2466" w:type="dxa"/>
          </w:tcPr>
          <w:p w14:paraId="1B01060F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b/>
                <w:bCs/>
                <w:lang w:val="ru-RU"/>
              </w:rPr>
            </w:pPr>
            <w:r w:rsidRPr="00DC2ABE">
              <w:rPr>
                <w:rFonts w:ascii="Times New Roman" w:hAnsi="Times New Roman"/>
                <w:b/>
                <w:bCs/>
                <w:lang w:val="ru-RU"/>
              </w:rPr>
              <w:t>Тема 2.4.</w:t>
            </w:r>
          </w:p>
          <w:p w14:paraId="1152269F" w14:textId="77777777" w:rsidR="00DC2ABE" w:rsidRPr="00DC2ABE" w:rsidRDefault="00DC2ABE" w:rsidP="00DC2A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lang w:val="ru-RU"/>
              </w:rPr>
            </w:pPr>
            <w:r w:rsidRPr="00DC2ABE">
              <w:rPr>
                <w:rFonts w:ascii="Times New Roman" w:hAnsi="Times New Roman"/>
                <w:lang w:val="ru-RU"/>
              </w:rPr>
              <w:t>Применение материалов в ландшафтной архитектуре, дорожном строительстве, реставрации памятников архитекторы</w:t>
            </w:r>
          </w:p>
        </w:tc>
        <w:tc>
          <w:tcPr>
            <w:tcW w:w="3521" w:type="dxa"/>
            <w:vAlign w:val="center"/>
          </w:tcPr>
          <w:p w14:paraId="17A06BF2" w14:textId="77777777" w:rsidR="00DC2ABE" w:rsidRPr="001F45B1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Практическое занятие №2</w:t>
            </w:r>
          </w:p>
          <w:p w14:paraId="0059CFA7" w14:textId="77777777" w:rsidR="00DC2ABE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r w:rsidRPr="001F45B1">
              <w:rPr>
                <w:rFonts w:ascii="Times New Roman" w:hAnsi="Times New Roman"/>
                <w:iCs/>
                <w:lang w:val="ru-RU"/>
              </w:rPr>
              <w:t>(в форме практической подготовки)</w:t>
            </w:r>
          </w:p>
          <w:p w14:paraId="107FD7A4" w14:textId="77777777" w:rsidR="00715171" w:rsidRPr="001F45B1" w:rsidRDefault="00715171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iCs/>
                <w:lang w:val="ru-RU"/>
              </w:rPr>
            </w:pPr>
            <w:proofErr w:type="spellStart"/>
            <w:r w:rsidRPr="001F45B1">
              <w:rPr>
                <w:rFonts w:ascii="Times New Roman" w:hAnsi="Times New Roman"/>
                <w:iCs/>
              </w:rPr>
              <w:t>Самостоятельнаяработа</w:t>
            </w:r>
            <w:proofErr w:type="spellEnd"/>
          </w:p>
        </w:tc>
        <w:tc>
          <w:tcPr>
            <w:tcW w:w="3260" w:type="dxa"/>
            <w:vAlign w:val="center"/>
          </w:tcPr>
          <w:p w14:paraId="13807B3C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bCs/>
                <w:lang w:val="ru-RU"/>
              </w:rPr>
            </w:pPr>
            <w:r w:rsidRPr="00587757">
              <w:rPr>
                <w:rFonts w:ascii="Times New Roman" w:hAnsi="Times New Roman"/>
                <w:bCs/>
                <w:lang w:val="ru-RU"/>
              </w:rPr>
              <w:t>ОК 01, ОК 0</w:t>
            </w:r>
            <w:r w:rsidR="003E54DA">
              <w:rPr>
                <w:rFonts w:ascii="Times New Roman" w:hAnsi="Times New Roman"/>
                <w:bCs/>
                <w:lang w:val="ru-RU"/>
              </w:rPr>
              <w:t>2, ОК 07, ПК 1.1, ПК 1.2, ПК 1.3</w:t>
            </w:r>
          </w:p>
          <w:p w14:paraId="430467AC" w14:textId="77777777" w:rsidR="00DC2ABE" w:rsidRPr="00587757" w:rsidRDefault="00DC2ABE" w:rsidP="00DC2ABE">
            <w:pPr>
              <w:pStyle w:val="TableParagraph"/>
              <w:ind w:left="-28"/>
              <w:jc w:val="center"/>
              <w:rPr>
                <w:rFonts w:ascii="Times New Roman" w:hAnsi="Times New Roman"/>
                <w:lang w:val="ru-RU"/>
              </w:rPr>
            </w:pPr>
            <w:r w:rsidRPr="00587757">
              <w:rPr>
                <w:rFonts w:ascii="Times New Roman" w:hAnsi="Times New Roman"/>
              </w:rPr>
              <w:t>У1, У2,</w:t>
            </w:r>
            <w:r w:rsidRPr="00587757">
              <w:rPr>
                <w:rFonts w:ascii="Times New Roman" w:hAnsi="Times New Roman"/>
                <w:lang w:val="ru-RU"/>
              </w:rPr>
              <w:t xml:space="preserve"> У3</w:t>
            </w:r>
            <w:r w:rsidRPr="00587757">
              <w:rPr>
                <w:rFonts w:ascii="Times New Roman" w:hAnsi="Times New Roman"/>
              </w:rPr>
              <w:t>З 1, З2</w:t>
            </w:r>
          </w:p>
        </w:tc>
      </w:tr>
      <w:bookmarkEnd w:id="0"/>
    </w:tbl>
    <w:p w14:paraId="6B3B2A8E" w14:textId="77777777" w:rsidR="002173D3" w:rsidRDefault="002173D3" w:rsidP="002173D3">
      <w:pPr>
        <w:pStyle w:val="a3"/>
        <w:spacing w:before="8"/>
        <w:rPr>
          <w:b/>
          <w:sz w:val="25"/>
        </w:rPr>
      </w:pPr>
    </w:p>
    <w:p w14:paraId="57DC74F5" w14:textId="77777777" w:rsidR="0019681F" w:rsidRDefault="0019681F" w:rsidP="002756D6">
      <w:pPr>
        <w:pStyle w:val="11"/>
        <w:spacing w:before="71"/>
        <w:ind w:left="0" w:firstLine="567"/>
      </w:pPr>
      <w:r>
        <w:t>4. Задания текущего контроля</w:t>
      </w:r>
    </w:p>
    <w:p w14:paraId="3F7FC015" w14:textId="77777777" w:rsidR="002173D3" w:rsidRDefault="002173D3" w:rsidP="002756D6">
      <w:pPr>
        <w:pStyle w:val="a5"/>
        <w:tabs>
          <w:tab w:val="left" w:pos="1242"/>
        </w:tabs>
        <w:spacing w:line="274" w:lineRule="exact"/>
        <w:ind w:left="0" w:firstLine="567"/>
        <w:rPr>
          <w:b/>
          <w:sz w:val="24"/>
        </w:rPr>
      </w:pPr>
      <w:r>
        <w:rPr>
          <w:b/>
          <w:sz w:val="24"/>
        </w:rPr>
        <w:t>Типовые задания для текущего контроля оценки</w:t>
      </w:r>
      <w:r w:rsidR="00715171">
        <w:rPr>
          <w:b/>
          <w:sz w:val="24"/>
        </w:rPr>
        <w:t xml:space="preserve"> </w:t>
      </w:r>
      <w:r>
        <w:rPr>
          <w:b/>
          <w:sz w:val="24"/>
        </w:rPr>
        <w:t>знаний</w:t>
      </w:r>
    </w:p>
    <w:p w14:paraId="22F8C0BE" w14:textId="77777777" w:rsidR="00497CB5" w:rsidRDefault="00497CB5" w:rsidP="002756D6">
      <w:pPr>
        <w:pStyle w:val="a3"/>
        <w:ind w:right="-1" w:firstLine="567"/>
        <w:jc w:val="both"/>
        <w:rPr>
          <w:highlight w:val="green"/>
        </w:rPr>
      </w:pPr>
    </w:p>
    <w:p w14:paraId="3C070E11" w14:textId="77777777" w:rsidR="00497CB5" w:rsidRDefault="00497CB5" w:rsidP="002756D6">
      <w:pPr>
        <w:pStyle w:val="a3"/>
        <w:ind w:right="-1" w:firstLine="567"/>
        <w:jc w:val="both"/>
        <w:rPr>
          <w:b/>
          <w:bCs/>
        </w:rPr>
      </w:pPr>
      <w:r w:rsidRPr="001E3B03">
        <w:rPr>
          <w:b/>
          <w:bCs/>
        </w:rPr>
        <w:t>Раздел 1. Основы архитектурного материаловедения</w:t>
      </w:r>
    </w:p>
    <w:p w14:paraId="75B3823B" w14:textId="77777777" w:rsidR="00497CB5" w:rsidRPr="00497CB5" w:rsidRDefault="00497CB5" w:rsidP="00497CB5">
      <w:pPr>
        <w:pStyle w:val="a3"/>
        <w:ind w:right="-1" w:firstLine="567"/>
        <w:jc w:val="both"/>
      </w:pPr>
      <w:r w:rsidRPr="00497CB5">
        <w:t>За правильный ответ на вопросы или верное решение задачи выставляется положительная оценка - 1 балл.</w:t>
      </w:r>
    </w:p>
    <w:p w14:paraId="02980C65" w14:textId="77777777" w:rsidR="00497CB5" w:rsidRPr="00497CB5" w:rsidRDefault="00497CB5" w:rsidP="00497CB5">
      <w:pPr>
        <w:pStyle w:val="a3"/>
        <w:ind w:right="-1" w:firstLine="567"/>
        <w:jc w:val="both"/>
      </w:pPr>
      <w:r w:rsidRPr="00497CB5">
        <w:t>За неправильный ответ на вопросы или неверное решение задачи выставляется отрицательная оценка - 0 баллов.</w:t>
      </w:r>
    </w:p>
    <w:p w14:paraId="1E203504" w14:textId="77777777" w:rsidR="00143702" w:rsidRDefault="00143702" w:rsidP="00497CB5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.</w:t>
      </w:r>
    </w:p>
    <w:p w14:paraId="549EA861" w14:textId="77777777" w:rsidR="00497CB5" w:rsidRDefault="00497CB5" w:rsidP="00497CB5">
      <w:pPr>
        <w:jc w:val="center"/>
        <w:rPr>
          <w:sz w:val="24"/>
          <w:szCs w:val="24"/>
        </w:rPr>
      </w:pPr>
      <w:r w:rsidRPr="00497CB5">
        <w:rPr>
          <w:sz w:val="24"/>
          <w:szCs w:val="24"/>
        </w:rPr>
        <w:t>Вариант №1</w:t>
      </w:r>
    </w:p>
    <w:p w14:paraId="65AE7E7B" w14:textId="77777777" w:rsidR="00497CB5" w:rsidRPr="00497CB5" w:rsidRDefault="00497CB5" w:rsidP="00497CB5">
      <w:pPr>
        <w:rPr>
          <w:sz w:val="24"/>
          <w:szCs w:val="24"/>
        </w:rPr>
      </w:pPr>
      <w:proofErr w:type="spellStart"/>
      <w:proofErr w:type="gramStart"/>
      <w:r w:rsidRPr="00497CB5">
        <w:rPr>
          <w:b/>
          <w:sz w:val="24"/>
          <w:szCs w:val="24"/>
        </w:rPr>
        <w:t>Задание:</w:t>
      </w:r>
      <w:r w:rsidR="00143702">
        <w:rPr>
          <w:sz w:val="24"/>
          <w:szCs w:val="24"/>
        </w:rPr>
        <w:t>в</w:t>
      </w:r>
      <w:r w:rsidRPr="00497CB5">
        <w:rPr>
          <w:sz w:val="24"/>
          <w:szCs w:val="24"/>
        </w:rPr>
        <w:t>ыбрать</w:t>
      </w:r>
      <w:proofErr w:type="spellEnd"/>
      <w:proofErr w:type="gramEnd"/>
      <w:r w:rsidRPr="00497CB5">
        <w:rPr>
          <w:sz w:val="24"/>
          <w:szCs w:val="24"/>
        </w:rPr>
        <w:t xml:space="preserve"> правильный ответ.</w:t>
      </w:r>
    </w:p>
    <w:p w14:paraId="72372E70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Свойств</w:t>
      </w:r>
      <w:r w:rsidR="001F45B1">
        <w:rPr>
          <w:sz w:val="24"/>
          <w:szCs w:val="24"/>
        </w:rPr>
        <w:t xml:space="preserve">о </w:t>
      </w:r>
      <w:r w:rsidRPr="00497CB5">
        <w:rPr>
          <w:sz w:val="24"/>
          <w:szCs w:val="24"/>
        </w:rPr>
        <w:t>материала сопротивляться разрушению под действием внутренних напряжений, возникающих от внешних нагрузок</w:t>
      </w:r>
      <w:r w:rsidR="001F45B1">
        <w:rPr>
          <w:sz w:val="24"/>
          <w:szCs w:val="24"/>
        </w:rPr>
        <w:t>:</w:t>
      </w:r>
    </w:p>
    <w:p w14:paraId="49FD8542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а. прочность</w:t>
      </w:r>
    </w:p>
    <w:p w14:paraId="1DEE1782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б. твердость</w:t>
      </w:r>
    </w:p>
    <w:p w14:paraId="5208AA98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в. Хрупкость</w:t>
      </w:r>
    </w:p>
    <w:p w14:paraId="3185774A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Способность материала поглощать пары из воздуха и удерживать их вследствие капиллярной конденсации:</w:t>
      </w:r>
    </w:p>
    <w:p w14:paraId="683E2533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а. влажность</w:t>
      </w:r>
    </w:p>
    <w:p w14:paraId="33261522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б. гигроскопичность</w:t>
      </w:r>
    </w:p>
    <w:p w14:paraId="570579A4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в. водопогл</w:t>
      </w:r>
      <w:r w:rsidR="00460F01">
        <w:rPr>
          <w:sz w:val="24"/>
          <w:szCs w:val="24"/>
        </w:rPr>
        <w:t>о</w:t>
      </w:r>
      <w:r w:rsidRPr="00497CB5">
        <w:rPr>
          <w:sz w:val="24"/>
          <w:szCs w:val="24"/>
        </w:rPr>
        <w:t>щение</w:t>
      </w:r>
    </w:p>
    <w:p w14:paraId="08185C94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Асфальтобетон по степени огнестойкости – это материал:</w:t>
      </w:r>
    </w:p>
    <w:p w14:paraId="29A43EA2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а. несгораемый </w:t>
      </w:r>
    </w:p>
    <w:p w14:paraId="1D038E6B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б. трудно сгораемый</w:t>
      </w:r>
    </w:p>
    <w:p w14:paraId="2C7B4FE0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  в. сгораемый</w:t>
      </w:r>
    </w:p>
    <w:p w14:paraId="11B41646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 xml:space="preserve">Марка по морозостойкости </w:t>
      </w:r>
      <w:r w:rsidRPr="00497CB5">
        <w:rPr>
          <w:sz w:val="24"/>
          <w:szCs w:val="24"/>
          <w:lang w:val="en-US"/>
        </w:rPr>
        <w:t>F</w:t>
      </w:r>
      <w:r w:rsidRPr="00497CB5">
        <w:rPr>
          <w:sz w:val="24"/>
          <w:szCs w:val="24"/>
        </w:rPr>
        <w:t>(</w:t>
      </w:r>
      <w:proofErr w:type="spellStart"/>
      <w:r w:rsidRPr="00497CB5">
        <w:rPr>
          <w:sz w:val="24"/>
          <w:szCs w:val="24"/>
        </w:rPr>
        <w:t>Мрз</w:t>
      </w:r>
      <w:proofErr w:type="spellEnd"/>
      <w:r w:rsidRPr="00497CB5">
        <w:rPr>
          <w:sz w:val="24"/>
          <w:szCs w:val="24"/>
        </w:rPr>
        <w:t>)100 показывает:</w:t>
      </w:r>
    </w:p>
    <w:p w14:paraId="44C7435C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температуру замораживания</w:t>
      </w:r>
    </w:p>
    <w:p w14:paraId="2B7008A6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б. прочность материала </w:t>
      </w:r>
    </w:p>
    <w:p w14:paraId="0408952F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количество циклов попеременного замораживания и оттаивания </w:t>
      </w:r>
    </w:p>
    <w:p w14:paraId="584FED7C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Марка портландцемента М 400 говорит:</w:t>
      </w:r>
    </w:p>
    <w:p w14:paraId="0D569DD8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 о сроках схватывания</w:t>
      </w:r>
    </w:p>
    <w:p w14:paraId="4EF21B3E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б. о пределе прочности при растяжении</w:t>
      </w:r>
    </w:p>
    <w:p w14:paraId="390C0712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о пределе прочности при сжатии и изгибе</w:t>
      </w:r>
    </w:p>
    <w:p w14:paraId="1D780672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К пиломатериалам относят:</w:t>
      </w:r>
    </w:p>
    <w:p w14:paraId="209C1324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подтоварник</w:t>
      </w:r>
    </w:p>
    <w:p w14:paraId="1E9709BF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б. брусья</w:t>
      </w:r>
    </w:p>
    <w:p w14:paraId="235DAAAC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жерди</w:t>
      </w:r>
    </w:p>
    <w:p w14:paraId="5B694A7F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Антисептик применяют для защиты:</w:t>
      </w:r>
    </w:p>
    <w:p w14:paraId="715BC4F2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от гниения</w:t>
      </w:r>
    </w:p>
    <w:p w14:paraId="689F7DCF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lastRenderedPageBreak/>
        <w:t xml:space="preserve">     б. от возгорания </w:t>
      </w:r>
    </w:p>
    <w:p w14:paraId="49AA5ED1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от трещин</w:t>
      </w:r>
    </w:p>
    <w:p w14:paraId="280451FE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Значительные по объему скопления камня в земной коре:</w:t>
      </w:r>
    </w:p>
    <w:p w14:paraId="48CA3D7D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минералы </w:t>
      </w:r>
    </w:p>
    <w:p w14:paraId="11A5B171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б. </w:t>
      </w:r>
      <w:proofErr w:type="spellStart"/>
      <w:r w:rsidRPr="00497CB5">
        <w:rPr>
          <w:sz w:val="24"/>
          <w:szCs w:val="24"/>
        </w:rPr>
        <w:t>эффузивы</w:t>
      </w:r>
      <w:proofErr w:type="spellEnd"/>
    </w:p>
    <w:p w14:paraId="1C94E50A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горная порода </w:t>
      </w:r>
    </w:p>
    <w:p w14:paraId="172371D3" w14:textId="77777777" w:rsidR="00497CB5" w:rsidRPr="00497CB5" w:rsidRDefault="00000000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>
        <w:rPr>
          <w:noProof/>
          <w:sz w:val="24"/>
          <w:szCs w:val="24"/>
          <w:lang w:bidi="ar-SA"/>
        </w:rPr>
        <w:pict w14:anchorId="1A061A41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2" o:spid="_x0000_s2461" type="#_x0000_t32" style="position:absolute;left:0;text-align:left;margin-left:202.2pt;margin-top:17.55pt;width:11.25pt;height:24.7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" strokeweight="2pt">
            <v:stroke endarrow="open"/>
            <v:shadow on="t" color="black" opacity="24903f" origin=",.5" offset="0,.55556mm"/>
          </v:shape>
        </w:pict>
      </w:r>
      <w:r w:rsidR="00497CB5" w:rsidRPr="00497CB5">
        <w:rPr>
          <w:sz w:val="24"/>
          <w:szCs w:val="24"/>
        </w:rPr>
        <w:t xml:space="preserve">На какую грань кирпича указывает стрелка: </w:t>
      </w:r>
    </w:p>
    <w:p w14:paraId="45D2602D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постель</w:t>
      </w:r>
    </w:p>
    <w:p w14:paraId="32C084DA" w14:textId="77777777" w:rsidR="00497CB5" w:rsidRPr="00497CB5" w:rsidRDefault="00000000" w:rsidP="00497CB5">
      <w:pPr>
        <w:pStyle w:val="a5"/>
        <w:rPr>
          <w:sz w:val="24"/>
          <w:szCs w:val="24"/>
        </w:rPr>
      </w:pPr>
      <w:r>
        <w:rPr>
          <w:noProof/>
          <w:sz w:val="24"/>
          <w:szCs w:val="24"/>
          <w:lang w:bidi="ar-SA"/>
        </w:rPr>
        <w:pict w14:anchorId="7729EBDA">
          <v:shapetype id="_x0000_t16" coordsize="21600,21600" o:spt="16" adj="5400" path="m@0,l0@0,,21600@1,21600,21600@2,21600,xem0@0nfl@1@0,21600,em@1@0nfl@1,21600e">
            <v:stroke joinstyle="miter"/>
            <v:formulas>
              <v:f eqn="val #0"/>
              <v:f eqn="sum width 0 #0"/>
              <v:f eqn="sum height 0 #0"/>
              <v:f eqn="mid height #0"/>
              <v:f eqn="prod @1 1 2"/>
              <v:f eqn="prod @2 1 2"/>
              <v:f eqn="mid width #0"/>
            </v:formulas>
            <v:path o:extrusionok="f" gradientshapeok="t" limo="10800,10800" o:connecttype="custom" o:connectlocs="@6,0;@4,@0;0,@3;@4,21600;@1,@3;21600,@5" o:connectangles="270,270,180,90,0,0" textboxrect="0,@0,@1,21600"/>
            <v:handles>
              <v:h position="topLeft,#0" switch="" yrange="0,21600"/>
            </v:handles>
            <o:complex v:ext="view"/>
          </v:shapetype>
          <v:shape id="Куб 1" o:spid="_x0000_s2460" type="#_x0000_t16" style="position:absolute;left:0;text-align:left;margin-left:142.95pt;margin-top:.9pt;width:77.25pt;height:27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" strokeweight="2pt"/>
        </w:pict>
      </w:r>
      <w:r w:rsidR="00497CB5" w:rsidRPr="00497CB5">
        <w:rPr>
          <w:sz w:val="24"/>
          <w:szCs w:val="24"/>
        </w:rPr>
        <w:t xml:space="preserve">     б. ложок</w:t>
      </w:r>
    </w:p>
    <w:p w14:paraId="1EB56541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тычок     </w:t>
      </w:r>
    </w:p>
    <w:p w14:paraId="2FFA4216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Для защиты природного камня от разрушения его поверхности обрабатывают:</w:t>
      </w:r>
    </w:p>
    <w:p w14:paraId="2EC606CE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антисептиками</w:t>
      </w:r>
    </w:p>
    <w:p w14:paraId="7DFFEB3E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б. антипиренами </w:t>
      </w:r>
    </w:p>
    <w:p w14:paraId="5DF0A4A1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</w:t>
      </w:r>
      <w:proofErr w:type="spellStart"/>
      <w:r w:rsidRPr="00497CB5">
        <w:rPr>
          <w:sz w:val="24"/>
          <w:szCs w:val="24"/>
        </w:rPr>
        <w:t>флюатами</w:t>
      </w:r>
      <w:proofErr w:type="spellEnd"/>
    </w:p>
    <w:p w14:paraId="73E89F1C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Стеклянное изделие, которое получают свариванием двух отпрессованных из стекломассы половинок – это …</w:t>
      </w:r>
    </w:p>
    <w:p w14:paraId="3E2CE138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а. стеклопакеты </w:t>
      </w:r>
    </w:p>
    <w:p w14:paraId="5AC8F87C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б. стеклянные блоки</w:t>
      </w:r>
    </w:p>
    <w:p w14:paraId="6AF19066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 в. </w:t>
      </w:r>
      <w:proofErr w:type="spellStart"/>
      <w:r w:rsidRPr="00497CB5">
        <w:rPr>
          <w:sz w:val="24"/>
          <w:szCs w:val="24"/>
        </w:rPr>
        <w:t>стеклопрофилит</w:t>
      </w:r>
      <w:proofErr w:type="spellEnd"/>
    </w:p>
    <w:p w14:paraId="503D93B6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 xml:space="preserve"> Железоуглеродистый сплав с содержанием углерода 2-4,3 </w:t>
      </w:r>
      <w:proofErr w:type="gramStart"/>
      <w:r w:rsidRPr="00497CB5">
        <w:rPr>
          <w:sz w:val="24"/>
          <w:szCs w:val="24"/>
        </w:rPr>
        <w:t>% ,это</w:t>
      </w:r>
      <w:proofErr w:type="gramEnd"/>
      <w:r w:rsidRPr="00497CB5">
        <w:rPr>
          <w:sz w:val="24"/>
          <w:szCs w:val="24"/>
        </w:rPr>
        <w:t>…</w:t>
      </w:r>
    </w:p>
    <w:p w14:paraId="6558944B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а. сталь</w:t>
      </w:r>
    </w:p>
    <w:p w14:paraId="123DDFA9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б. чугун</w:t>
      </w:r>
    </w:p>
    <w:p w14:paraId="6ABA04C6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в. бронза</w:t>
      </w:r>
    </w:p>
    <w:p w14:paraId="7D560A79" w14:textId="77777777" w:rsidR="00497CB5" w:rsidRPr="00497CB5" w:rsidRDefault="00497CB5" w:rsidP="00497CB5">
      <w:pPr>
        <w:pStyle w:val="a5"/>
        <w:widowControl/>
        <w:numPr>
          <w:ilvl w:val="0"/>
          <w:numId w:val="7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497CB5">
        <w:rPr>
          <w:sz w:val="24"/>
          <w:szCs w:val="24"/>
        </w:rPr>
        <w:t>К воздушным вяжущим относятся:</w:t>
      </w:r>
    </w:p>
    <w:p w14:paraId="68DCCF65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а. строительный гипс</w:t>
      </w:r>
    </w:p>
    <w:p w14:paraId="7A0D573D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б. глиноземистый цемент</w:t>
      </w:r>
    </w:p>
    <w:p w14:paraId="6CD8C188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sz w:val="24"/>
          <w:szCs w:val="24"/>
        </w:rPr>
        <w:t xml:space="preserve">    в. Портландцемент</w:t>
      </w:r>
    </w:p>
    <w:p w14:paraId="528580B5" w14:textId="77777777" w:rsidR="00497CB5" w:rsidRPr="00497CB5" w:rsidRDefault="00497CB5" w:rsidP="00497CB5">
      <w:pPr>
        <w:pStyle w:val="a5"/>
        <w:rPr>
          <w:sz w:val="24"/>
          <w:szCs w:val="24"/>
        </w:rPr>
      </w:pPr>
      <w:r w:rsidRPr="00497CB5">
        <w:rPr>
          <w:b/>
          <w:sz w:val="24"/>
          <w:szCs w:val="24"/>
        </w:rPr>
        <w:t>Задание</w:t>
      </w:r>
      <w:proofErr w:type="gramStart"/>
      <w:r w:rsidRPr="00497CB5">
        <w:rPr>
          <w:b/>
          <w:sz w:val="24"/>
          <w:szCs w:val="24"/>
        </w:rPr>
        <w:t>:</w:t>
      </w:r>
      <w:r w:rsidRPr="00497CB5">
        <w:rPr>
          <w:sz w:val="24"/>
          <w:szCs w:val="24"/>
        </w:rPr>
        <w:t xml:space="preserve"> Определить</w:t>
      </w:r>
      <w:proofErr w:type="gramEnd"/>
      <w:r w:rsidRPr="00497CB5">
        <w:rPr>
          <w:sz w:val="24"/>
          <w:szCs w:val="24"/>
        </w:rPr>
        <w:t xml:space="preserve"> марку материала</w:t>
      </w:r>
    </w:p>
    <w:p w14:paraId="66A774CC" w14:textId="77777777" w:rsidR="00497CB5" w:rsidRPr="00497CB5" w:rsidRDefault="00497CB5" w:rsidP="00497CB5">
      <w:pPr>
        <w:spacing w:line="276" w:lineRule="auto"/>
        <w:rPr>
          <w:sz w:val="24"/>
          <w:szCs w:val="24"/>
        </w:rPr>
      </w:pPr>
      <w:r w:rsidRPr="00497CB5">
        <w:rPr>
          <w:sz w:val="24"/>
          <w:szCs w:val="24"/>
        </w:rPr>
        <w:t xml:space="preserve">14. Определить марку портландцемента (размер образцов 40х40х160 мм), если разрушающая сила при испытании на сжатие равна 9350кГс (площадь металлических пластинок </w:t>
      </w:r>
      <w:r w:rsidRPr="00497CB5">
        <w:rPr>
          <w:sz w:val="24"/>
          <w:szCs w:val="24"/>
          <w:lang w:val="en-US"/>
        </w:rPr>
        <w:t>s</w:t>
      </w:r>
      <w:r w:rsidRPr="00497CB5">
        <w:rPr>
          <w:sz w:val="24"/>
          <w:szCs w:val="24"/>
        </w:rPr>
        <w:t>=25см</w:t>
      </w:r>
      <w:r w:rsidRPr="00497CB5">
        <w:rPr>
          <w:sz w:val="24"/>
          <w:szCs w:val="24"/>
          <w:vertAlign w:val="superscript"/>
        </w:rPr>
        <w:t>2</w:t>
      </w:r>
      <w:r w:rsidRPr="00497CB5">
        <w:rPr>
          <w:sz w:val="24"/>
          <w:szCs w:val="24"/>
        </w:rPr>
        <w:t>).</w:t>
      </w:r>
    </w:p>
    <w:p w14:paraId="4138962B" w14:textId="77777777" w:rsidR="00143702" w:rsidRPr="00143702" w:rsidRDefault="00143702" w:rsidP="00143702">
      <w:pPr>
        <w:jc w:val="center"/>
        <w:rPr>
          <w:sz w:val="24"/>
          <w:szCs w:val="24"/>
        </w:rPr>
      </w:pPr>
      <w:r w:rsidRPr="00143702">
        <w:rPr>
          <w:sz w:val="24"/>
          <w:szCs w:val="24"/>
        </w:rPr>
        <w:t>Тест</w:t>
      </w:r>
    </w:p>
    <w:p w14:paraId="32E5C437" w14:textId="77777777" w:rsidR="00143702" w:rsidRDefault="00143702" w:rsidP="00143702">
      <w:pPr>
        <w:pStyle w:val="a5"/>
        <w:ind w:left="1146"/>
        <w:jc w:val="center"/>
        <w:rPr>
          <w:sz w:val="24"/>
          <w:szCs w:val="24"/>
        </w:rPr>
      </w:pPr>
      <w:r w:rsidRPr="00143702">
        <w:rPr>
          <w:sz w:val="24"/>
          <w:szCs w:val="24"/>
        </w:rPr>
        <w:t>Вариант №3</w:t>
      </w:r>
    </w:p>
    <w:p w14:paraId="33A54E98" w14:textId="77777777" w:rsidR="00143702" w:rsidRPr="00143702" w:rsidRDefault="00143702" w:rsidP="00143702">
      <w:pPr>
        <w:rPr>
          <w:sz w:val="24"/>
          <w:szCs w:val="24"/>
        </w:rPr>
      </w:pPr>
      <w:r w:rsidRPr="00143702">
        <w:rPr>
          <w:b/>
          <w:sz w:val="24"/>
          <w:szCs w:val="24"/>
        </w:rPr>
        <w:t>Задание</w:t>
      </w:r>
      <w:proofErr w:type="gramStart"/>
      <w:r w:rsidRPr="00143702">
        <w:rPr>
          <w:b/>
          <w:sz w:val="24"/>
          <w:szCs w:val="24"/>
        </w:rPr>
        <w:t>:</w:t>
      </w:r>
      <w:r w:rsidRPr="00143702">
        <w:rPr>
          <w:sz w:val="24"/>
          <w:szCs w:val="24"/>
        </w:rPr>
        <w:t xml:space="preserve"> Выбрать</w:t>
      </w:r>
      <w:proofErr w:type="gramEnd"/>
      <w:r w:rsidRPr="00143702">
        <w:rPr>
          <w:sz w:val="24"/>
          <w:szCs w:val="24"/>
        </w:rPr>
        <w:t xml:space="preserve"> правильный ответ.</w:t>
      </w:r>
    </w:p>
    <w:p w14:paraId="67C4E42C" w14:textId="77777777" w:rsidR="00143702" w:rsidRPr="00143702" w:rsidRDefault="00143702" w:rsidP="00143702">
      <w:pPr>
        <w:pStyle w:val="a5"/>
        <w:ind w:left="1146"/>
        <w:jc w:val="center"/>
        <w:rPr>
          <w:sz w:val="24"/>
          <w:szCs w:val="24"/>
        </w:rPr>
      </w:pPr>
    </w:p>
    <w:p w14:paraId="07726CB7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Свойства материала сопротивляться проникновению в него другого, более твердого материала:</w:t>
      </w:r>
    </w:p>
    <w:p w14:paraId="4BC15E34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упругость</w:t>
      </w:r>
    </w:p>
    <w:p w14:paraId="5447D3CC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сопротивление удару</w:t>
      </w:r>
    </w:p>
    <w:p w14:paraId="629509F5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твердость</w:t>
      </w:r>
    </w:p>
    <w:p w14:paraId="0AABD579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Срезанная необработанная наружная часть бревна:</w:t>
      </w:r>
    </w:p>
    <w:p w14:paraId="7D2931C9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пластина</w:t>
      </w:r>
    </w:p>
    <w:p w14:paraId="3067DA04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горбыль</w:t>
      </w:r>
    </w:p>
    <w:p w14:paraId="1B2397CF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подтоварник</w:t>
      </w:r>
    </w:p>
    <w:p w14:paraId="3F839732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Минеральные зерна размером 5 – 70 мм, получаемые просеиванием горных пород:</w:t>
      </w:r>
    </w:p>
    <w:p w14:paraId="364C3F71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щебень</w:t>
      </w:r>
    </w:p>
    <w:p w14:paraId="262AA992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гравий</w:t>
      </w:r>
    </w:p>
    <w:p w14:paraId="4DB7FF82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песок</w:t>
      </w:r>
    </w:p>
    <w:p w14:paraId="26D20448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Первая цифра в марке легированной стали говорит:</w:t>
      </w:r>
    </w:p>
    <w:p w14:paraId="61FB00C4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о количестве регулирующей добавки</w:t>
      </w:r>
    </w:p>
    <w:p w14:paraId="75594B66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о содержании углерода</w:t>
      </w:r>
    </w:p>
    <w:p w14:paraId="7DAE6CFB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о прочности</w:t>
      </w:r>
    </w:p>
    <w:p w14:paraId="2797CCCD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lastRenderedPageBreak/>
        <w:t>Изделия и материалы, получаемы из глиняных масс или смесей с минеральными добавками путем формования, сушки и обжига, это…</w:t>
      </w:r>
    </w:p>
    <w:p w14:paraId="05989271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керамические изделия</w:t>
      </w:r>
    </w:p>
    <w:p w14:paraId="4936B4D8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силикатные изделия</w:t>
      </w:r>
    </w:p>
    <w:p w14:paraId="52C49A5C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железобетонные изделия</w:t>
      </w:r>
    </w:p>
    <w:p w14:paraId="5B6297BB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Марки портландцемента М 600 говорит:</w:t>
      </w:r>
    </w:p>
    <w:p w14:paraId="7063D8BE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о сроках схватывания</w:t>
      </w:r>
    </w:p>
    <w:p w14:paraId="417EDBDF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о пределе прочности при растяжении</w:t>
      </w:r>
    </w:p>
    <w:p w14:paraId="3AC5D4C0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о пределе прочности при сжатии и изгибе</w:t>
      </w:r>
    </w:p>
    <w:p w14:paraId="527FA250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Железобетонные конструкции, возводимые непосредственно на строительных площадках, называют:</w:t>
      </w:r>
    </w:p>
    <w:p w14:paraId="0582CBBB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монолитными</w:t>
      </w:r>
    </w:p>
    <w:p w14:paraId="05CE714C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сборными</w:t>
      </w:r>
    </w:p>
    <w:p w14:paraId="5BDD121A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индустриальными</w:t>
      </w:r>
    </w:p>
    <w:p w14:paraId="4B0C50B4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Для заполнения каналов в предварительно напряженных конструкциях используют:</w:t>
      </w:r>
    </w:p>
    <w:p w14:paraId="3280DA64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гидроизоляционные растворы</w:t>
      </w:r>
    </w:p>
    <w:p w14:paraId="1446EF5E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инъекционные растворы</w:t>
      </w:r>
    </w:p>
    <w:p w14:paraId="0059B61B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акустические растворы</w:t>
      </w:r>
    </w:p>
    <w:p w14:paraId="0CABCBD4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Листовое стекло, которое получают прокатом бесцветной или цветной расплавленной стекломассы на гравированных валах:</w:t>
      </w:r>
    </w:p>
    <w:p w14:paraId="35B74954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витринное</w:t>
      </w:r>
    </w:p>
    <w:p w14:paraId="5384DE0B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узорчатое</w:t>
      </w:r>
    </w:p>
    <w:p w14:paraId="2B4721F1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закаленное</w:t>
      </w:r>
    </w:p>
    <w:p w14:paraId="62EDDB23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К воздушным вяжущим относятся:</w:t>
      </w:r>
    </w:p>
    <w:p w14:paraId="59FCBD95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строительная известь</w:t>
      </w:r>
    </w:p>
    <w:p w14:paraId="5001DE3C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портландцемент</w:t>
      </w:r>
    </w:p>
    <w:p w14:paraId="72B78D38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глиноземистый цемент</w:t>
      </w:r>
    </w:p>
    <w:p w14:paraId="06B18CFE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Асбестоцементные профилированные листы бывают:</w:t>
      </w:r>
    </w:p>
    <w:p w14:paraId="647A9243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волнистые и полуволнистые</w:t>
      </w:r>
    </w:p>
    <w:p w14:paraId="4D49F1B3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простые и сложные</w:t>
      </w:r>
    </w:p>
    <w:p w14:paraId="28CA464E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непрессованные и прессованные</w:t>
      </w:r>
    </w:p>
    <w:p w14:paraId="72F7F5D9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 xml:space="preserve"> Минерал-асбест в природе встречается как:</w:t>
      </w:r>
    </w:p>
    <w:p w14:paraId="2D9F8C08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твердое вещество</w:t>
      </w:r>
    </w:p>
    <w:p w14:paraId="5CCBCEAB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волокнистое вещество</w:t>
      </w:r>
    </w:p>
    <w:p w14:paraId="11C46611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жидкое вещество</w:t>
      </w:r>
    </w:p>
    <w:p w14:paraId="368C5BE4" w14:textId="77777777" w:rsidR="00143702" w:rsidRPr="00143702" w:rsidRDefault="00143702" w:rsidP="00143702">
      <w:pPr>
        <w:pStyle w:val="a5"/>
        <w:widowControl/>
        <w:numPr>
          <w:ilvl w:val="0"/>
          <w:numId w:val="8"/>
        </w:numPr>
        <w:autoSpaceDE/>
        <w:autoSpaceDN/>
        <w:spacing w:after="200" w:line="276" w:lineRule="auto"/>
        <w:contextualSpacing/>
        <w:rPr>
          <w:sz w:val="24"/>
          <w:szCs w:val="24"/>
        </w:rPr>
      </w:pPr>
      <w:r w:rsidRPr="00143702">
        <w:rPr>
          <w:sz w:val="24"/>
          <w:szCs w:val="24"/>
        </w:rPr>
        <w:t>Органическое вяжущее вещество черного или темно-бурого цвета, получаемое при перегонке твердого топлива:</w:t>
      </w:r>
    </w:p>
    <w:p w14:paraId="41ADF8C5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А. битум</w:t>
      </w:r>
    </w:p>
    <w:p w14:paraId="4A2D6738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Б. деготь</w:t>
      </w:r>
    </w:p>
    <w:p w14:paraId="4ADDBE63" w14:textId="77777777" w:rsidR="00143702" w:rsidRPr="00143702" w:rsidRDefault="00143702" w:rsidP="00143702">
      <w:pPr>
        <w:pStyle w:val="a5"/>
        <w:ind w:left="1416"/>
        <w:rPr>
          <w:sz w:val="24"/>
          <w:szCs w:val="24"/>
        </w:rPr>
      </w:pPr>
      <w:r w:rsidRPr="00143702">
        <w:rPr>
          <w:sz w:val="24"/>
          <w:szCs w:val="24"/>
        </w:rPr>
        <w:t>В. мастика</w:t>
      </w:r>
    </w:p>
    <w:p w14:paraId="37DDBD26" w14:textId="46FC8BD8" w:rsidR="00143702" w:rsidRPr="00143702" w:rsidRDefault="00143702" w:rsidP="00143702">
      <w:pPr>
        <w:rPr>
          <w:sz w:val="24"/>
          <w:szCs w:val="24"/>
        </w:rPr>
      </w:pPr>
      <w:r w:rsidRPr="00143702">
        <w:rPr>
          <w:b/>
          <w:sz w:val="24"/>
          <w:szCs w:val="24"/>
        </w:rPr>
        <w:t>Задание:</w:t>
      </w:r>
      <w:r w:rsidR="00832413">
        <w:rPr>
          <w:b/>
          <w:sz w:val="24"/>
          <w:szCs w:val="24"/>
        </w:rPr>
        <w:t xml:space="preserve"> </w:t>
      </w:r>
      <w:r w:rsidR="00427356">
        <w:rPr>
          <w:sz w:val="24"/>
          <w:szCs w:val="24"/>
        </w:rPr>
        <w:t>о</w:t>
      </w:r>
      <w:r w:rsidRPr="00143702">
        <w:rPr>
          <w:sz w:val="24"/>
          <w:szCs w:val="24"/>
        </w:rPr>
        <w:t>пределить марку материала.</w:t>
      </w:r>
    </w:p>
    <w:p w14:paraId="50AE24D5" w14:textId="77777777" w:rsidR="00143702" w:rsidRPr="00143702" w:rsidRDefault="00143702" w:rsidP="00143702">
      <w:pPr>
        <w:pStyle w:val="af"/>
        <w:spacing w:line="276" w:lineRule="auto"/>
        <w:rPr>
          <w:sz w:val="24"/>
          <w:szCs w:val="24"/>
        </w:rPr>
      </w:pPr>
      <w:r w:rsidRPr="00143702">
        <w:rPr>
          <w:sz w:val="24"/>
          <w:szCs w:val="24"/>
        </w:rPr>
        <w:t>14. Определить марку (класс) бетона (размеры образца 150х150х150 мм</w:t>
      </w:r>
      <w:proofErr w:type="gramStart"/>
      <w:r w:rsidRPr="00143702">
        <w:rPr>
          <w:sz w:val="24"/>
          <w:szCs w:val="24"/>
        </w:rPr>
        <w:t>),если</w:t>
      </w:r>
      <w:proofErr w:type="gramEnd"/>
      <w:r w:rsidRPr="00143702">
        <w:rPr>
          <w:sz w:val="24"/>
          <w:szCs w:val="24"/>
        </w:rPr>
        <w:t xml:space="preserve"> разрушающая сила при испытании на сжатие равна 13950 </w:t>
      </w:r>
      <w:proofErr w:type="spellStart"/>
      <w:r w:rsidRPr="00143702">
        <w:rPr>
          <w:sz w:val="24"/>
          <w:szCs w:val="24"/>
        </w:rPr>
        <w:t>кГс</w:t>
      </w:r>
      <w:proofErr w:type="spellEnd"/>
      <w:r w:rsidRPr="00143702">
        <w:rPr>
          <w:sz w:val="24"/>
          <w:szCs w:val="24"/>
        </w:rPr>
        <w:t>.</w:t>
      </w:r>
    </w:p>
    <w:p w14:paraId="43C7EAE7" w14:textId="77777777" w:rsidR="00143702" w:rsidRPr="000F788E" w:rsidRDefault="00143702" w:rsidP="00143702">
      <w:pPr>
        <w:pStyle w:val="a5"/>
        <w:ind w:left="720" w:firstLine="0"/>
        <w:jc w:val="both"/>
        <w:rPr>
          <w:sz w:val="24"/>
          <w:szCs w:val="24"/>
        </w:rPr>
      </w:pPr>
      <w:r w:rsidRPr="000F788E">
        <w:rPr>
          <w:sz w:val="24"/>
          <w:szCs w:val="24"/>
        </w:rPr>
        <w:t>Критерии оценки:</w:t>
      </w:r>
    </w:p>
    <w:p w14:paraId="678B6C7E" w14:textId="77777777" w:rsidR="00143702" w:rsidRPr="00F84F7F" w:rsidRDefault="00143702" w:rsidP="00143702">
      <w:pPr>
        <w:ind w:left="720"/>
        <w:jc w:val="both"/>
        <w:rPr>
          <w:sz w:val="24"/>
          <w:szCs w:val="24"/>
        </w:rPr>
      </w:pPr>
      <w:r w:rsidRPr="00F84F7F">
        <w:rPr>
          <w:sz w:val="24"/>
        </w:rPr>
        <w:t xml:space="preserve">- оценка </w:t>
      </w:r>
      <w:r w:rsidRPr="00F84F7F">
        <w:rPr>
          <w:b/>
          <w:sz w:val="24"/>
        </w:rPr>
        <w:t>«отлично»</w:t>
      </w:r>
      <w:r w:rsidRPr="00F84F7F">
        <w:rPr>
          <w:sz w:val="24"/>
        </w:rPr>
        <w:t xml:space="preserve"> выставляется обучающемуся, если набрано </w:t>
      </w:r>
      <w:r w:rsidR="006464CE">
        <w:rPr>
          <w:sz w:val="24"/>
        </w:rPr>
        <w:t>13</w:t>
      </w:r>
      <w:r w:rsidRPr="00F84F7F">
        <w:rPr>
          <w:sz w:val="24"/>
        </w:rPr>
        <w:t>-1</w:t>
      </w:r>
      <w:r w:rsidR="006464CE">
        <w:rPr>
          <w:sz w:val="24"/>
        </w:rPr>
        <w:t>4</w:t>
      </w:r>
      <w:r w:rsidRPr="00F84F7F">
        <w:rPr>
          <w:sz w:val="24"/>
        </w:rPr>
        <w:t xml:space="preserve"> баллов;</w:t>
      </w:r>
    </w:p>
    <w:p w14:paraId="6ACE1009" w14:textId="77777777" w:rsidR="00143702" w:rsidRPr="00F84F7F" w:rsidRDefault="00143702" w:rsidP="00143702">
      <w:pPr>
        <w:ind w:left="720"/>
        <w:jc w:val="both"/>
        <w:rPr>
          <w:sz w:val="24"/>
        </w:rPr>
      </w:pPr>
      <w:r w:rsidRPr="00F84F7F">
        <w:rPr>
          <w:sz w:val="24"/>
        </w:rPr>
        <w:t xml:space="preserve"> - оценка </w:t>
      </w:r>
      <w:r w:rsidRPr="00F84F7F">
        <w:rPr>
          <w:b/>
          <w:sz w:val="24"/>
        </w:rPr>
        <w:t>«хорошо»</w:t>
      </w:r>
      <w:r w:rsidRPr="00F84F7F">
        <w:rPr>
          <w:sz w:val="24"/>
        </w:rPr>
        <w:t xml:space="preserve"> выставляется обучающемуся, если набрано </w:t>
      </w:r>
      <w:r w:rsidR="006464CE">
        <w:rPr>
          <w:sz w:val="24"/>
        </w:rPr>
        <w:t>11</w:t>
      </w:r>
      <w:r w:rsidRPr="00F84F7F">
        <w:rPr>
          <w:sz w:val="24"/>
        </w:rPr>
        <w:t>-</w:t>
      </w:r>
      <w:r w:rsidR="006464CE">
        <w:rPr>
          <w:sz w:val="24"/>
        </w:rPr>
        <w:t>12</w:t>
      </w:r>
      <w:r w:rsidRPr="00F84F7F">
        <w:rPr>
          <w:sz w:val="24"/>
        </w:rPr>
        <w:t xml:space="preserve"> баллов;</w:t>
      </w:r>
    </w:p>
    <w:p w14:paraId="7E4A298B" w14:textId="77777777" w:rsidR="00143702" w:rsidRPr="00F84F7F" w:rsidRDefault="00143702" w:rsidP="00143702">
      <w:pPr>
        <w:ind w:left="720"/>
        <w:jc w:val="both"/>
        <w:rPr>
          <w:sz w:val="24"/>
        </w:rPr>
      </w:pPr>
      <w:r w:rsidRPr="00F84F7F">
        <w:rPr>
          <w:sz w:val="24"/>
        </w:rPr>
        <w:t xml:space="preserve"> - оценка </w:t>
      </w:r>
      <w:r w:rsidRPr="00F84F7F">
        <w:rPr>
          <w:b/>
          <w:sz w:val="24"/>
        </w:rPr>
        <w:t xml:space="preserve">«удовлетворительно» </w:t>
      </w:r>
      <w:r w:rsidRPr="00F84F7F">
        <w:rPr>
          <w:sz w:val="24"/>
        </w:rPr>
        <w:t xml:space="preserve">выставляется обучающемуся, если набрано </w:t>
      </w:r>
      <w:r w:rsidR="006464CE">
        <w:rPr>
          <w:sz w:val="24"/>
        </w:rPr>
        <w:t>7</w:t>
      </w:r>
      <w:r w:rsidRPr="00F84F7F">
        <w:rPr>
          <w:sz w:val="24"/>
        </w:rPr>
        <w:t>-</w:t>
      </w:r>
      <w:r w:rsidR="006464CE">
        <w:rPr>
          <w:sz w:val="24"/>
        </w:rPr>
        <w:t>10</w:t>
      </w:r>
    </w:p>
    <w:p w14:paraId="7E28B87F" w14:textId="77777777" w:rsidR="00143702" w:rsidRPr="00F84F7F" w:rsidRDefault="00143702" w:rsidP="00143702">
      <w:pPr>
        <w:ind w:left="720"/>
        <w:jc w:val="both"/>
        <w:rPr>
          <w:sz w:val="24"/>
        </w:rPr>
      </w:pPr>
      <w:r w:rsidRPr="00F84F7F">
        <w:rPr>
          <w:sz w:val="24"/>
        </w:rPr>
        <w:t>баллов;</w:t>
      </w:r>
    </w:p>
    <w:p w14:paraId="7B3ADBD7" w14:textId="77777777" w:rsidR="00497CB5" w:rsidRDefault="00143702" w:rsidP="00143702">
      <w:pPr>
        <w:ind w:left="720"/>
        <w:jc w:val="both"/>
        <w:rPr>
          <w:sz w:val="24"/>
        </w:rPr>
      </w:pPr>
      <w:r w:rsidRPr="00F84F7F">
        <w:rPr>
          <w:sz w:val="24"/>
        </w:rPr>
        <w:t xml:space="preserve"> - оценка </w:t>
      </w:r>
      <w:r w:rsidRPr="00F84F7F">
        <w:rPr>
          <w:b/>
          <w:sz w:val="24"/>
        </w:rPr>
        <w:t>«неудовлетворительно»</w:t>
      </w:r>
      <w:r w:rsidRPr="00F84F7F">
        <w:rPr>
          <w:sz w:val="24"/>
        </w:rPr>
        <w:t xml:space="preserve"> выставляется обучающемуся, если набрано менее </w:t>
      </w:r>
      <w:r w:rsidR="006464CE">
        <w:rPr>
          <w:sz w:val="24"/>
        </w:rPr>
        <w:t>7</w:t>
      </w:r>
      <w:r w:rsidRPr="00F84F7F">
        <w:rPr>
          <w:sz w:val="24"/>
        </w:rPr>
        <w:t xml:space="preserve"> баллов. </w:t>
      </w:r>
    </w:p>
    <w:p w14:paraId="1C10C31D" w14:textId="77777777" w:rsidR="00480119" w:rsidRDefault="00480119" w:rsidP="00480119">
      <w:pPr>
        <w:pStyle w:val="a3"/>
        <w:tabs>
          <w:tab w:val="left" w:pos="3008"/>
        </w:tabs>
        <w:ind w:right="282" w:firstLine="567"/>
      </w:pPr>
      <w:r w:rsidRPr="00480119">
        <w:t>Время</w:t>
      </w:r>
      <w:r w:rsidR="00715171">
        <w:t xml:space="preserve"> </w:t>
      </w:r>
      <w:r w:rsidRPr="00480119">
        <w:t>на</w:t>
      </w:r>
      <w:r w:rsidR="00715171">
        <w:t xml:space="preserve"> </w:t>
      </w:r>
      <w:r w:rsidRPr="00480119">
        <w:t>выполнение:</w:t>
      </w:r>
      <w:r w:rsidRPr="00480119">
        <w:rPr>
          <w:u w:val="single"/>
        </w:rPr>
        <w:t xml:space="preserve"> 30 </w:t>
      </w:r>
      <w:r w:rsidRPr="00480119">
        <w:t>мин.</w:t>
      </w:r>
    </w:p>
    <w:p w14:paraId="4A19FAB0" w14:textId="77777777" w:rsidR="00480119" w:rsidRDefault="00480119" w:rsidP="00460F01">
      <w:pPr>
        <w:pStyle w:val="a3"/>
      </w:pPr>
    </w:p>
    <w:p w14:paraId="61B312E5" w14:textId="77777777" w:rsidR="00256651" w:rsidRDefault="00256651" w:rsidP="00256651">
      <w:pPr>
        <w:pStyle w:val="af"/>
      </w:pPr>
      <w:bookmarkStart w:id="1" w:name="_Hlk123250689"/>
      <w:r w:rsidRPr="002B45E4">
        <w:rPr>
          <w:b/>
          <w:bCs/>
        </w:rPr>
        <w:t>Лабораторное занятие №1</w:t>
      </w:r>
      <w:r w:rsidRPr="002B45E4">
        <w:t>«Изучение физических и механических свойств материалов</w:t>
      </w:r>
      <w:r w:rsidRPr="00F97C05">
        <w:t>»</w:t>
      </w:r>
      <w:r w:rsidR="00F97C05" w:rsidRPr="00F97C05">
        <w:t xml:space="preserve"> (в форме практической подготовки)</w:t>
      </w:r>
      <w:r w:rsidR="00F97C05">
        <w:t>.</w:t>
      </w:r>
    </w:p>
    <w:p w14:paraId="2DE8B6AE" w14:textId="77777777" w:rsidR="00256651" w:rsidRPr="00F97C05" w:rsidRDefault="00256651" w:rsidP="00256651">
      <w:pPr>
        <w:pStyle w:val="ab"/>
        <w:spacing w:before="120"/>
        <w:rPr>
          <w:rFonts w:ascii="Times New Roman" w:hAnsi="Times New Roman"/>
          <w:iCs/>
          <w:sz w:val="22"/>
          <w:szCs w:val="22"/>
        </w:rPr>
      </w:pPr>
      <w:r w:rsidRPr="00F97C05">
        <w:rPr>
          <w:rFonts w:ascii="Times New Roman" w:hAnsi="Times New Roman"/>
          <w:b/>
          <w:iCs/>
          <w:sz w:val="22"/>
          <w:szCs w:val="22"/>
        </w:rPr>
        <w:t>Цель работы</w:t>
      </w:r>
      <w:r w:rsidR="00F97C05">
        <w:rPr>
          <w:rFonts w:ascii="Times New Roman" w:hAnsi="Times New Roman"/>
          <w:b/>
          <w:iCs/>
          <w:sz w:val="22"/>
          <w:szCs w:val="22"/>
        </w:rPr>
        <w:t xml:space="preserve">: </w:t>
      </w:r>
      <w:r w:rsidRPr="00F97C05">
        <w:rPr>
          <w:rFonts w:ascii="Times New Roman" w:hAnsi="Times New Roman"/>
          <w:iCs/>
          <w:sz w:val="22"/>
          <w:szCs w:val="22"/>
        </w:rPr>
        <w:t>Изучение методики и порядка определения показателей основных физических и механических свойств строительных материалов.</w:t>
      </w:r>
    </w:p>
    <w:p w14:paraId="53B502BB" w14:textId="77777777" w:rsidR="00256651" w:rsidRPr="00F97C05" w:rsidRDefault="00256651" w:rsidP="00F97C05">
      <w:pPr>
        <w:pStyle w:val="ab"/>
        <w:spacing w:before="120"/>
        <w:jc w:val="center"/>
        <w:rPr>
          <w:rFonts w:ascii="Times New Roman" w:hAnsi="Times New Roman"/>
          <w:b/>
          <w:iCs/>
          <w:sz w:val="22"/>
          <w:szCs w:val="22"/>
        </w:rPr>
      </w:pPr>
      <w:r w:rsidRPr="00F97C05">
        <w:rPr>
          <w:rFonts w:ascii="Times New Roman" w:hAnsi="Times New Roman"/>
          <w:b/>
          <w:iCs/>
          <w:sz w:val="22"/>
          <w:szCs w:val="22"/>
        </w:rPr>
        <w:t>Порядок выполнения работы</w:t>
      </w:r>
    </w:p>
    <w:p w14:paraId="6236B1BF" w14:textId="77777777" w:rsidR="00256651" w:rsidRPr="00F97C05" w:rsidRDefault="00256651" w:rsidP="00256651">
      <w:pPr>
        <w:pStyle w:val="ab"/>
        <w:spacing w:before="120"/>
        <w:jc w:val="center"/>
        <w:rPr>
          <w:rFonts w:ascii="Times New Roman" w:hAnsi="Times New Roman"/>
          <w:b/>
          <w:iCs/>
          <w:sz w:val="22"/>
          <w:szCs w:val="22"/>
        </w:rPr>
      </w:pPr>
      <w:r w:rsidRPr="00F97C05">
        <w:rPr>
          <w:rFonts w:ascii="Times New Roman" w:hAnsi="Times New Roman"/>
          <w:b/>
          <w:iCs/>
          <w:sz w:val="22"/>
          <w:szCs w:val="22"/>
        </w:rPr>
        <w:t xml:space="preserve">Определение истинной плотности </w:t>
      </w:r>
    </w:p>
    <w:p w14:paraId="674DE937" w14:textId="77777777" w:rsidR="00256651" w:rsidRPr="00F97C05" w:rsidRDefault="00256651" w:rsidP="00256651">
      <w:pPr>
        <w:pStyle w:val="ab"/>
        <w:tabs>
          <w:tab w:val="left" w:pos="2835"/>
        </w:tabs>
        <w:spacing w:before="240"/>
        <w:rPr>
          <w:rFonts w:ascii="Times New Roman" w:hAnsi="Times New Roman"/>
          <w:iCs/>
          <w:sz w:val="22"/>
          <w:szCs w:val="22"/>
        </w:rPr>
      </w:pPr>
      <w:r w:rsidRPr="00F97C05">
        <w:rPr>
          <w:rFonts w:ascii="Times New Roman" w:hAnsi="Times New Roman"/>
          <w:b/>
          <w:iCs/>
          <w:sz w:val="22"/>
          <w:szCs w:val="22"/>
        </w:rPr>
        <w:t>Истинная плотность</w:t>
      </w:r>
      <w:r w:rsidRPr="00F97C05">
        <w:rPr>
          <w:rFonts w:ascii="Times New Roman" w:hAnsi="Times New Roman"/>
          <w:iCs/>
          <w:sz w:val="22"/>
          <w:szCs w:val="22"/>
        </w:rPr>
        <w:t xml:space="preserve"> – это масса единицы объема материала в абсолютно плотном </w: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>состоянии  (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>без пор и пустот).</w:t>
      </w:r>
    </w:p>
    <w:p w14:paraId="32F8D459" w14:textId="77777777" w:rsidR="00256651" w:rsidRPr="00F97C05" w:rsidRDefault="00256651" w:rsidP="00256651">
      <w:pPr>
        <w:pStyle w:val="ab"/>
        <w:rPr>
          <w:rFonts w:ascii="Times New Roman" w:hAnsi="Times New Roman"/>
          <w:iCs/>
          <w:sz w:val="22"/>
          <w:szCs w:val="22"/>
        </w:rPr>
      </w:pPr>
      <w:r w:rsidRPr="00F97C05">
        <w:rPr>
          <w:rFonts w:ascii="Times New Roman" w:hAnsi="Times New Roman"/>
          <w:iCs/>
          <w:sz w:val="22"/>
          <w:szCs w:val="22"/>
        </w:rPr>
        <w:t>Истинную плотность материала определяют делением его массы (</w:t>
      </w:r>
      <w:r w:rsidRPr="00F97C05">
        <w:rPr>
          <w:rFonts w:ascii="Times New Roman" w:hAnsi="Times New Roman"/>
          <w:iCs/>
          <w:sz w:val="22"/>
          <w:szCs w:val="22"/>
          <w:lang w:val="en-US"/>
        </w:rPr>
        <w:t>m</w:t>
      </w:r>
      <w:r w:rsidRPr="00F97C05">
        <w:rPr>
          <w:rFonts w:ascii="Times New Roman" w:hAnsi="Times New Roman"/>
          <w:iCs/>
          <w:sz w:val="22"/>
          <w:szCs w:val="22"/>
        </w:rPr>
        <w:t xml:space="preserve">) на объем в абсолютно плотном состоянии (объем твердой фазы – </w:t>
      </w:r>
      <w:r w:rsidRPr="00F97C05">
        <w:rPr>
          <w:rFonts w:ascii="Times New Roman" w:hAnsi="Times New Roman"/>
          <w:iCs/>
          <w:sz w:val="22"/>
          <w:szCs w:val="22"/>
          <w:lang w:val="en-US"/>
        </w:rPr>
        <w:t>V</w:t>
      </w:r>
      <w:proofErr w:type="spellStart"/>
      <w:r w:rsidRPr="00F97C05">
        <w:rPr>
          <w:rFonts w:ascii="Times New Roman" w:hAnsi="Times New Roman"/>
          <w:iCs/>
          <w:sz w:val="22"/>
          <w:szCs w:val="22"/>
          <w:vertAlign w:val="subscript"/>
        </w:rPr>
        <w:t>т.ф</w:t>
      </w:r>
      <w:proofErr w:type="spellEnd"/>
      <w:r w:rsidRPr="00F97C05">
        <w:rPr>
          <w:rFonts w:ascii="Times New Roman" w:hAnsi="Times New Roman"/>
          <w:iCs/>
          <w:sz w:val="22"/>
          <w:szCs w:val="22"/>
          <w:vertAlign w:val="subscript"/>
        </w:rPr>
        <w:t>.</w:t>
      </w:r>
      <w:r w:rsidRPr="00F97C05">
        <w:rPr>
          <w:rFonts w:ascii="Times New Roman" w:hAnsi="Times New Roman"/>
          <w:iCs/>
          <w:sz w:val="22"/>
          <w:szCs w:val="22"/>
        </w:rPr>
        <w:t xml:space="preserve">).  </w:t>
      </w:r>
    </w:p>
    <w:p w14:paraId="0EF72D5B" w14:textId="77777777" w:rsidR="00256651" w:rsidRPr="00F97C05" w:rsidRDefault="00256651" w:rsidP="00256651">
      <w:pPr>
        <w:pStyle w:val="ab"/>
        <w:spacing w:before="120" w:line="760" w:lineRule="exact"/>
        <w:jc w:val="center"/>
        <w:rPr>
          <w:rFonts w:ascii="Times New Roman" w:hAnsi="Times New Roman"/>
          <w:iCs/>
          <w:sz w:val="22"/>
          <w:szCs w:val="22"/>
        </w:rPr>
      </w:pPr>
      <w:r w:rsidRPr="00F97C05">
        <w:rPr>
          <w:rFonts w:ascii="Times New Roman" w:hAnsi="Times New Roman"/>
          <w:iCs/>
          <w:sz w:val="22"/>
          <w:szCs w:val="22"/>
          <w:vertAlign w:val="subscript"/>
        </w:rPr>
        <w:object w:dxaOrig="1320" w:dyaOrig="840" w14:anchorId="1E4A0B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7.8pt" o:ole="" fillcolor="window">
            <v:imagedata r:id="rId8" o:title=""/>
          </v:shape>
          <o:OLEObject Type="Embed" ProgID="Equation.3" ShapeID="_x0000_i1025" DrawAspect="Content" ObjectID="_1826988359" r:id="rId9"/>
        </w:objec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 xml:space="preserve">,   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 xml:space="preserve">  г/см</w:t>
      </w:r>
      <w:r w:rsidRPr="00F97C05">
        <w:rPr>
          <w:rFonts w:ascii="Times New Roman" w:hAnsi="Times New Roman"/>
          <w:iCs/>
          <w:sz w:val="22"/>
          <w:szCs w:val="22"/>
          <w:vertAlign w:val="superscript"/>
        </w:rPr>
        <w:t>3</w:t>
      </w:r>
      <w:r w:rsidRPr="00F97C05">
        <w:rPr>
          <w:rFonts w:ascii="Times New Roman" w:hAnsi="Times New Roman"/>
          <w:iCs/>
          <w:sz w:val="22"/>
          <w:szCs w:val="22"/>
        </w:rPr>
        <w:t xml:space="preserve">   или   кг/м</w:t>
      </w:r>
      <w:r w:rsidRPr="00F97C05">
        <w:rPr>
          <w:rFonts w:ascii="Times New Roman" w:hAnsi="Times New Roman"/>
          <w:iCs/>
          <w:sz w:val="22"/>
          <w:szCs w:val="22"/>
          <w:vertAlign w:val="superscript"/>
        </w:rPr>
        <w:t>3</w:t>
      </w:r>
      <w:r w:rsidRPr="00F97C05">
        <w:rPr>
          <w:rFonts w:ascii="Times New Roman" w:hAnsi="Times New Roman"/>
          <w:iCs/>
          <w:sz w:val="22"/>
          <w:szCs w:val="22"/>
        </w:rPr>
        <w:t xml:space="preserve">.                                (1)  </w:t>
      </w:r>
    </w:p>
    <w:p w14:paraId="3B93B96D" w14:textId="77777777" w:rsidR="00256651" w:rsidRPr="00F97C05" w:rsidRDefault="00256651" w:rsidP="00B01054">
      <w:pPr>
        <w:pStyle w:val="ab"/>
        <w:widowControl w:val="0"/>
        <w:spacing w:after="100" w:afterAutospacing="1" w:line="310" w:lineRule="exact"/>
        <w:rPr>
          <w:rFonts w:ascii="Times New Roman" w:hAnsi="Times New Roman"/>
          <w:iCs/>
          <w:sz w:val="22"/>
          <w:szCs w:val="22"/>
        </w:rPr>
      </w:pPr>
      <w:r w:rsidRPr="00F97C05">
        <w:rPr>
          <w:rFonts w:ascii="Times New Roman" w:hAnsi="Times New Roman"/>
          <w:iCs/>
          <w:sz w:val="22"/>
          <w:szCs w:val="22"/>
        </w:rPr>
        <w:t xml:space="preserve">Абсолютный объем материала определяется по методу вытесненной инертной жидкости. Для этого </w: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>пробу  материала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 xml:space="preserve"> предварительно высушивают при температуре 105 °</w: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>С  до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 xml:space="preserve"> постоянной массы и измельчают до полного прохождения через сито № 0,063. Истинную плотность </w: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>определяют  с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 xml:space="preserve">  </w: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>помощью  мерного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 xml:space="preserve"> цилиндра, </w:t>
      </w:r>
      <w:proofErr w:type="gramStart"/>
      <w:r w:rsidRPr="00F97C05">
        <w:rPr>
          <w:rFonts w:ascii="Times New Roman" w:hAnsi="Times New Roman"/>
          <w:iCs/>
          <w:sz w:val="22"/>
          <w:szCs w:val="22"/>
        </w:rPr>
        <w:t>пикнометра  или</w:t>
      </w:r>
      <w:proofErr w:type="gramEnd"/>
      <w:r w:rsidRPr="00F97C05">
        <w:rPr>
          <w:rFonts w:ascii="Times New Roman" w:hAnsi="Times New Roman"/>
          <w:iCs/>
          <w:sz w:val="22"/>
          <w:szCs w:val="22"/>
        </w:rPr>
        <w:t xml:space="preserve"> прибора Ле-</w:t>
      </w:r>
      <w:proofErr w:type="spellStart"/>
      <w:r w:rsidRPr="00F97C05">
        <w:rPr>
          <w:rFonts w:ascii="Times New Roman" w:hAnsi="Times New Roman"/>
          <w:iCs/>
          <w:sz w:val="22"/>
          <w:szCs w:val="22"/>
        </w:rPr>
        <w:t>Шателье</w:t>
      </w:r>
      <w:proofErr w:type="spellEnd"/>
      <w:r w:rsidRPr="00F97C05">
        <w:rPr>
          <w:rFonts w:ascii="Times New Roman" w:hAnsi="Times New Roman"/>
          <w:iCs/>
          <w:sz w:val="22"/>
          <w:szCs w:val="22"/>
        </w:rPr>
        <w:t>.</w:t>
      </w:r>
    </w:p>
    <w:p w14:paraId="2D3D5B5F" w14:textId="77777777" w:rsidR="00256651" w:rsidRPr="00F97C05" w:rsidRDefault="00256651" w:rsidP="00256651">
      <w:pPr>
        <w:pStyle w:val="ab"/>
        <w:tabs>
          <w:tab w:val="num" w:pos="2989"/>
        </w:tabs>
        <w:spacing w:before="120"/>
        <w:jc w:val="center"/>
        <w:rPr>
          <w:rFonts w:ascii="Times New Roman" w:hAnsi="Times New Roman"/>
          <w:b/>
          <w:iCs/>
          <w:sz w:val="22"/>
          <w:szCs w:val="22"/>
        </w:rPr>
      </w:pPr>
      <w:r w:rsidRPr="00F97C05">
        <w:rPr>
          <w:rFonts w:ascii="Times New Roman" w:hAnsi="Times New Roman"/>
          <w:b/>
          <w:iCs/>
          <w:sz w:val="22"/>
          <w:szCs w:val="22"/>
        </w:rPr>
        <w:t>Определения истинной плотности</w:t>
      </w:r>
    </w:p>
    <w:p w14:paraId="25E71E02" w14:textId="77777777" w:rsidR="00256651" w:rsidRPr="00F97C05" w:rsidRDefault="00256651" w:rsidP="00E82F63">
      <w:pPr>
        <w:pStyle w:val="ab"/>
        <w:tabs>
          <w:tab w:val="num" w:pos="2989"/>
        </w:tabs>
        <w:rPr>
          <w:rFonts w:ascii="Times New Roman" w:hAnsi="Times New Roman"/>
          <w:b/>
          <w:iCs/>
          <w:sz w:val="22"/>
          <w:szCs w:val="22"/>
          <w:u w:val="single"/>
        </w:rPr>
      </w:pPr>
      <w:r w:rsidRPr="00F97C05">
        <w:rPr>
          <w:rFonts w:ascii="Times New Roman" w:hAnsi="Times New Roman"/>
          <w:b/>
          <w:iCs/>
          <w:sz w:val="22"/>
          <w:szCs w:val="22"/>
        </w:rPr>
        <w:t>с помощью прибора Ле-</w:t>
      </w:r>
      <w:proofErr w:type="spellStart"/>
      <w:r w:rsidRPr="00F97C05">
        <w:rPr>
          <w:rFonts w:ascii="Times New Roman" w:hAnsi="Times New Roman"/>
          <w:b/>
          <w:iCs/>
          <w:sz w:val="22"/>
          <w:szCs w:val="22"/>
        </w:rPr>
        <w:t>Шателье</w:t>
      </w:r>
      <w:proofErr w:type="spellEnd"/>
      <w:r w:rsidR="00000000">
        <w:rPr>
          <w:rFonts w:ascii="Times New Roman" w:hAnsi="Times New Roman"/>
          <w:iCs/>
          <w:noProof/>
          <w:sz w:val="22"/>
          <w:szCs w:val="22"/>
          <w:lang w:eastAsia="ru-RU"/>
        </w:rPr>
        <w:pict w14:anchorId="19B73A38">
          <v:group id="Group 9" o:spid="_x0000_s2448" style="position:absolute;margin-left:0;margin-top:.3pt;width:79.2pt;height:180pt;z-index:251661312;mso-position-horizontal:left;mso-position-horizontal-relative:text;mso-position-vertical-relative:text" coordorigin="1440,10512" coordsize="1584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" o:allowincell="f">
            <v:oval id="Oval 10" o:spid="_x0000_s2458" style="position:absolute;left:1584;top:12023;width:1008;height: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" strokecolor="#969696"/>
            <v:oval id="Oval 11" o:spid="_x0000_s2457" style="position:absolute;left:1947;top:11341;width:283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" strokecolor="#969696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" o:spid="_x0000_s2456" type="#_x0000_t202" style="position:absolute;left:2160;top:11756;width:285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" stroked="f">
              <v:textbox inset=".5mm,.3mm,.5mm,.3mm">
                <w:txbxContent>
                  <w:p w14:paraId="6CE72A3D" w14:textId="77777777" w:rsidR="00715171" w:rsidRDefault="00715171" w:rsidP="00256651">
                    <w:r>
                      <w:t xml:space="preserve"> 0</w:t>
                    </w:r>
                  </w:p>
                </w:txbxContent>
              </v:textbox>
            </v:shape>
            <v:rect id="Rectangle 13" o:spid="_x0000_s2455" style="position:absolute;left:2016;top:10512;width:144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" filled="f" fillcolor="black" strokecolor="#969696"/>
            <v:rect id="Rectangle 14" o:spid="_x0000_s2454" style="position:absolute;left:2019;top:10788;width:144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" strokecolor="#969696"/>
            <v:rect id="Rectangle 15" o:spid="_x0000_s2453" alt="Светлый горизонтальный" style="position:absolute;left:2054;top:10788;width:72;height: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" fillcolor="black" strokecolor="#969696">
              <v:fill r:id="rId10" o:title="" type="pattern"/>
            </v:rect>
            <v:rect id="Rectangle 16" o:spid="_x0000_s2452" style="position:absolute;left:2016;top:11618;width:144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" strokecolor="#969696"/>
            <v:rect id="Rectangle 17" o:spid="_x0000_s2451" alt="Светлый горизонтальный" style="position:absolute;left:2051;top:11618;width:72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" fillcolor="black" strokecolor="#969696">
              <v:fill r:id="rId10" o:title="" type="pattern"/>
            </v:rect>
            <v:line id="Line 18" o:spid="_x0000_s2450" style="position:absolute;flip:x;visibility:visible;mso-wrap-style:square" from="2016,12032" to="2160,12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" strokeweight="3pt"/>
            <v:shape id="Text Box 19" o:spid="_x0000_s2449" type="#_x0000_t202" style="position:absolute;left:1440;top:13139;width:1584;height: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" stroked="f">
              <v:textbox inset=".5mm,0,.5mm,0">
                <w:txbxContent>
                  <w:p w14:paraId="3884E30F" w14:textId="77777777" w:rsidR="00715171" w:rsidRDefault="00715171" w:rsidP="00256651">
                    <w:pPr>
                      <w:pStyle w:val="a3"/>
                      <w:jc w:val="center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Рис. 2</w:t>
                    </w:r>
                  </w:p>
                  <w:p w14:paraId="5D078A98" w14:textId="77777777" w:rsidR="00715171" w:rsidRDefault="00715171" w:rsidP="00256651">
                    <w:pPr>
                      <w:pStyle w:val="a3"/>
                      <w:jc w:val="center"/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>Прибор</w:t>
                    </w:r>
                  </w:p>
                  <w:p w14:paraId="055CC263" w14:textId="77777777" w:rsidR="00715171" w:rsidRDefault="00715171" w:rsidP="00256651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8"/>
                      </w:rPr>
                      <w:t>Ле-</w:t>
                    </w:r>
                    <w:proofErr w:type="spellStart"/>
                    <w:r>
                      <w:rPr>
                        <w:sz w:val="28"/>
                      </w:rPr>
                      <w:t>Шателье</w:t>
                    </w:r>
                    <w:proofErr w:type="spellEnd"/>
                  </w:p>
                </w:txbxContent>
              </v:textbox>
            </v:shape>
            <w10:wrap type="square"/>
          </v:group>
        </w:pict>
      </w:r>
    </w:p>
    <w:p w14:paraId="2E770C0B" w14:textId="77777777" w:rsidR="00256651" w:rsidRPr="00256651" w:rsidRDefault="00256651" w:rsidP="00256651">
      <w:pPr>
        <w:pStyle w:val="ab"/>
        <w:spacing w:before="240" w:line="300" w:lineRule="exact"/>
        <w:rPr>
          <w:rFonts w:ascii="Times New Roman" w:hAnsi="Times New Roman"/>
          <w:sz w:val="22"/>
          <w:szCs w:val="22"/>
        </w:rPr>
      </w:pPr>
      <w:r w:rsidRPr="00F97C05">
        <w:rPr>
          <w:rFonts w:ascii="Times New Roman" w:hAnsi="Times New Roman"/>
          <w:iCs/>
          <w:sz w:val="22"/>
          <w:szCs w:val="22"/>
        </w:rPr>
        <w:t>Прибор (рис. 2) наполняют инертной жидкостью до нулевой отметки по нижнему мениску.</w:t>
      </w:r>
      <w:r w:rsidRPr="00256651">
        <w:rPr>
          <w:rFonts w:ascii="Times New Roman" w:hAnsi="Times New Roman"/>
          <w:sz w:val="22"/>
          <w:szCs w:val="22"/>
        </w:rPr>
        <w:t xml:space="preserve"> Отвешивают </w:t>
      </w:r>
      <w:smartTag w:uri="urn:schemas-microsoft-com:office:smarttags" w:element="metricconverter">
        <w:smartTagPr>
          <w:attr w:name="ProductID" w:val="70 г"/>
        </w:smartTagPr>
        <w:r w:rsidRPr="00256651">
          <w:rPr>
            <w:rFonts w:ascii="Times New Roman" w:hAnsi="Times New Roman"/>
            <w:sz w:val="22"/>
            <w:szCs w:val="22"/>
          </w:rPr>
          <w:t>70 г</w:t>
        </w:r>
      </w:smartTag>
      <w:r w:rsidRPr="00256651">
        <w:rPr>
          <w:rFonts w:ascii="Times New Roman" w:hAnsi="Times New Roman"/>
          <w:sz w:val="22"/>
          <w:szCs w:val="22"/>
        </w:rPr>
        <w:t xml:space="preserve"> порошка и засыпают его в прибор до тех пор, пока уровень жидкости не поднимется до любого деления в пределах градуированной части прибора выше компенсатора. Остаток порошка взвешивают.</w:t>
      </w:r>
    </w:p>
    <w:p w14:paraId="2815C941" w14:textId="77777777" w:rsidR="00256651" w:rsidRPr="00256651" w:rsidRDefault="00256651" w:rsidP="00256651">
      <w:pPr>
        <w:pStyle w:val="ab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sz w:val="22"/>
          <w:szCs w:val="22"/>
        </w:rPr>
        <w:t>Истинная плотность вычисляется по формуле:</w:t>
      </w:r>
    </w:p>
    <w:p w14:paraId="66D6927C" w14:textId="77777777" w:rsidR="00256651" w:rsidRPr="00256651" w:rsidRDefault="00256651" w:rsidP="00256651">
      <w:pPr>
        <w:pStyle w:val="ab"/>
        <w:jc w:val="center"/>
        <w:rPr>
          <w:rFonts w:ascii="Times New Roman" w:hAnsi="Times New Roman"/>
          <w:i/>
          <w:sz w:val="22"/>
          <w:szCs w:val="22"/>
        </w:rPr>
      </w:pPr>
      <w:r w:rsidRPr="00256651">
        <w:rPr>
          <w:rFonts w:ascii="Times New Roman" w:hAnsi="Times New Roman"/>
          <w:sz w:val="22"/>
          <w:szCs w:val="22"/>
          <w:vertAlign w:val="subscript"/>
        </w:rPr>
        <w:object w:dxaOrig="1500" w:dyaOrig="880" w14:anchorId="25412AA5">
          <v:shape id="_x0000_i1026" type="#_x0000_t75" style="width:75.6pt;height:39pt" o:ole="" fillcolor="window">
            <v:imagedata r:id="rId11" o:title=""/>
          </v:shape>
          <o:OLEObject Type="Embed" ProgID="Equation.3" ShapeID="_x0000_i1026" DrawAspect="Content" ObjectID="_1826988360" r:id="rId12"/>
        </w:object>
      </w:r>
      <w:proofErr w:type="gramStart"/>
      <w:r w:rsidRPr="00256651">
        <w:rPr>
          <w:rFonts w:ascii="Times New Roman" w:hAnsi="Times New Roman"/>
          <w:sz w:val="22"/>
          <w:szCs w:val="22"/>
        </w:rPr>
        <w:t xml:space="preserve">,   </w:t>
      </w:r>
      <w:proofErr w:type="gramEnd"/>
      <w:r w:rsidRPr="00256651">
        <w:rPr>
          <w:rFonts w:ascii="Times New Roman" w:hAnsi="Times New Roman"/>
          <w:i/>
          <w:sz w:val="22"/>
          <w:szCs w:val="22"/>
        </w:rPr>
        <w:t>г/см</w:t>
      </w:r>
      <w:r w:rsidRPr="00256651">
        <w:rPr>
          <w:rFonts w:ascii="Times New Roman" w:hAnsi="Times New Roman"/>
          <w:i/>
          <w:sz w:val="22"/>
          <w:szCs w:val="22"/>
          <w:vertAlign w:val="superscript"/>
        </w:rPr>
        <w:t>3</w:t>
      </w:r>
      <w:r w:rsidRPr="00256651">
        <w:rPr>
          <w:rFonts w:ascii="Times New Roman" w:hAnsi="Times New Roman"/>
          <w:i/>
          <w:sz w:val="22"/>
          <w:szCs w:val="22"/>
        </w:rPr>
        <w:t xml:space="preserve">              </w:t>
      </w:r>
      <w:proofErr w:type="gramStart"/>
      <w:r w:rsidRPr="00256651">
        <w:rPr>
          <w:rFonts w:ascii="Times New Roman" w:hAnsi="Times New Roman"/>
          <w:i/>
          <w:sz w:val="22"/>
          <w:szCs w:val="22"/>
        </w:rPr>
        <w:t xml:space="preserve">   (</w:t>
      </w:r>
      <w:proofErr w:type="gramEnd"/>
      <w:r w:rsidRPr="00256651">
        <w:rPr>
          <w:rFonts w:ascii="Times New Roman" w:hAnsi="Times New Roman"/>
          <w:i/>
          <w:sz w:val="22"/>
          <w:szCs w:val="22"/>
        </w:rPr>
        <w:t>3)</w:t>
      </w:r>
    </w:p>
    <w:p w14:paraId="50BE9103" w14:textId="77777777" w:rsidR="00256651" w:rsidRPr="00256651" w:rsidRDefault="00256651" w:rsidP="00256651">
      <w:pPr>
        <w:pStyle w:val="ab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sz w:val="22"/>
          <w:szCs w:val="22"/>
        </w:rPr>
        <w:t xml:space="preserve">       где </w:t>
      </w:r>
      <w:r w:rsidRPr="00256651">
        <w:rPr>
          <w:rFonts w:ascii="Times New Roman" w:hAnsi="Times New Roman"/>
          <w:i/>
          <w:sz w:val="22"/>
          <w:szCs w:val="22"/>
        </w:rPr>
        <w:t xml:space="preserve">m – </w:t>
      </w:r>
      <w:r w:rsidRPr="00256651">
        <w:rPr>
          <w:rFonts w:ascii="Times New Roman" w:hAnsi="Times New Roman"/>
          <w:sz w:val="22"/>
          <w:szCs w:val="22"/>
        </w:rPr>
        <w:t>масса первоначальной навески порошка, г;</w:t>
      </w:r>
    </w:p>
    <w:p w14:paraId="39CE047F" w14:textId="77777777" w:rsidR="00256651" w:rsidRPr="00256651" w:rsidRDefault="00256651" w:rsidP="00256651">
      <w:pPr>
        <w:pStyle w:val="ab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i/>
          <w:sz w:val="22"/>
          <w:szCs w:val="22"/>
        </w:rPr>
        <w:t xml:space="preserve">            m</w:t>
      </w:r>
      <w:r w:rsidRPr="00256651">
        <w:rPr>
          <w:rFonts w:ascii="Times New Roman" w:hAnsi="Times New Roman"/>
          <w:i/>
          <w:sz w:val="22"/>
          <w:szCs w:val="22"/>
          <w:vertAlign w:val="subscript"/>
        </w:rPr>
        <w:t>1</w:t>
      </w:r>
      <w:r w:rsidRPr="00256651">
        <w:rPr>
          <w:rFonts w:ascii="Times New Roman" w:hAnsi="Times New Roman"/>
          <w:sz w:val="22"/>
          <w:szCs w:val="22"/>
        </w:rPr>
        <w:t xml:space="preserve"> - масса остатка от первоначальной навески, г;</w:t>
      </w:r>
    </w:p>
    <w:p w14:paraId="2F8F3EE6" w14:textId="77777777" w:rsidR="00256651" w:rsidRPr="00256651" w:rsidRDefault="00256651" w:rsidP="00256651">
      <w:pPr>
        <w:pStyle w:val="ab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i/>
          <w:sz w:val="22"/>
          <w:szCs w:val="22"/>
        </w:rPr>
        <w:t>V</w:t>
      </w:r>
      <w:r w:rsidRPr="00256651">
        <w:rPr>
          <w:rFonts w:ascii="Times New Roman" w:hAnsi="Times New Roman"/>
          <w:sz w:val="22"/>
          <w:szCs w:val="22"/>
        </w:rPr>
        <w:t xml:space="preserve"> - объем порошка, см</w:t>
      </w:r>
      <w:proofErr w:type="gramStart"/>
      <w:r w:rsidRPr="00256651">
        <w:rPr>
          <w:rFonts w:ascii="Times New Roman" w:hAnsi="Times New Roman"/>
          <w:sz w:val="22"/>
          <w:szCs w:val="22"/>
          <w:vertAlign w:val="superscript"/>
        </w:rPr>
        <w:t>3</w:t>
      </w:r>
      <w:r w:rsidRPr="00256651">
        <w:rPr>
          <w:rFonts w:ascii="Times New Roman" w:hAnsi="Times New Roman"/>
          <w:sz w:val="22"/>
          <w:szCs w:val="22"/>
        </w:rPr>
        <w:t xml:space="preserve"> .</w:t>
      </w:r>
      <w:proofErr w:type="gramEnd"/>
    </w:p>
    <w:p w14:paraId="256CD154" w14:textId="77777777" w:rsidR="00256651" w:rsidRPr="00256651" w:rsidRDefault="00256651" w:rsidP="00256651">
      <w:pPr>
        <w:pStyle w:val="ab"/>
        <w:widowControl w:val="0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sz w:val="22"/>
          <w:szCs w:val="22"/>
        </w:rPr>
        <w:t xml:space="preserve">Для </w:t>
      </w:r>
      <w:proofErr w:type="gramStart"/>
      <w:r w:rsidRPr="00256651">
        <w:rPr>
          <w:rFonts w:ascii="Times New Roman" w:hAnsi="Times New Roman"/>
          <w:sz w:val="22"/>
          <w:szCs w:val="22"/>
        </w:rPr>
        <w:t>определения  плотности</w:t>
      </w:r>
      <w:proofErr w:type="gramEnd"/>
      <w:r w:rsidRPr="00256651">
        <w:rPr>
          <w:rFonts w:ascii="Times New Roman" w:hAnsi="Times New Roman"/>
          <w:sz w:val="22"/>
          <w:szCs w:val="22"/>
        </w:rPr>
        <w:t xml:space="preserve">  </w:t>
      </w:r>
      <w:proofErr w:type="gramStart"/>
      <w:r w:rsidRPr="00256651">
        <w:rPr>
          <w:rFonts w:ascii="Times New Roman" w:hAnsi="Times New Roman"/>
          <w:sz w:val="22"/>
          <w:szCs w:val="22"/>
        </w:rPr>
        <w:t>проводят  не</w:t>
      </w:r>
      <w:proofErr w:type="gramEnd"/>
      <w:r w:rsidRPr="00256651">
        <w:rPr>
          <w:rFonts w:ascii="Times New Roman" w:hAnsi="Times New Roman"/>
          <w:sz w:val="22"/>
          <w:szCs w:val="22"/>
        </w:rPr>
        <w:t xml:space="preserve"> менее 2</w:t>
      </w:r>
      <w:r w:rsidRPr="00256651">
        <w:rPr>
          <w:rFonts w:ascii="Times New Roman" w:hAnsi="Times New Roman"/>
          <w:sz w:val="22"/>
          <w:szCs w:val="22"/>
          <w:vertAlign w:val="superscript"/>
        </w:rPr>
        <w:t>х</w:t>
      </w:r>
      <w:r w:rsidRPr="00256651">
        <w:rPr>
          <w:rFonts w:ascii="Times New Roman" w:hAnsi="Times New Roman"/>
          <w:sz w:val="22"/>
          <w:szCs w:val="22"/>
        </w:rPr>
        <w:t xml:space="preserve"> испытаний и вычисляют среднее арифметическое из полученных результатов. Результаты эксперимента заносят в табл. 2.</w:t>
      </w:r>
    </w:p>
    <w:p w14:paraId="5AA739D6" w14:textId="77777777" w:rsidR="00256651" w:rsidRPr="00256651" w:rsidRDefault="00256651" w:rsidP="00256651">
      <w:pPr>
        <w:pStyle w:val="ab"/>
        <w:jc w:val="right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sz w:val="22"/>
          <w:szCs w:val="22"/>
        </w:rPr>
        <w:t>Таблица 2</w:t>
      </w:r>
    </w:p>
    <w:p w14:paraId="5C62BB08" w14:textId="77777777" w:rsidR="00256651" w:rsidRPr="00256651" w:rsidRDefault="00256651" w:rsidP="00256651">
      <w:pPr>
        <w:pStyle w:val="ab"/>
        <w:spacing w:after="60"/>
        <w:jc w:val="center"/>
        <w:rPr>
          <w:rFonts w:ascii="Times New Roman" w:hAnsi="Times New Roman"/>
          <w:sz w:val="22"/>
          <w:szCs w:val="22"/>
        </w:rPr>
      </w:pPr>
      <w:r w:rsidRPr="00256651">
        <w:rPr>
          <w:rFonts w:ascii="Times New Roman" w:hAnsi="Times New Roman"/>
          <w:sz w:val="22"/>
          <w:szCs w:val="22"/>
        </w:rPr>
        <w:t>Результаты определения истинной плотности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9"/>
        <w:gridCol w:w="1610"/>
        <w:gridCol w:w="1332"/>
        <w:gridCol w:w="1272"/>
        <w:gridCol w:w="1554"/>
        <w:gridCol w:w="1269"/>
        <w:gridCol w:w="1690"/>
      </w:tblGrid>
      <w:tr w:rsidR="00256651" w:rsidRPr="00256651" w14:paraId="233A2736" w14:textId="77777777" w:rsidTr="00F0554D">
        <w:trPr>
          <w:cantSplit/>
          <w:trHeight w:val="224"/>
        </w:trPr>
        <w:tc>
          <w:tcPr>
            <w:tcW w:w="879" w:type="dxa"/>
            <w:vMerge w:val="restart"/>
          </w:tcPr>
          <w:p w14:paraId="52ADF826" w14:textId="77777777" w:rsidR="00256651" w:rsidRPr="00256651" w:rsidRDefault="00256651" w:rsidP="00F0554D">
            <w:pPr>
              <w:pStyle w:val="ab"/>
              <w:spacing w:line="280" w:lineRule="exact"/>
              <w:ind w:left="-113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56651">
              <w:rPr>
                <w:rFonts w:ascii="Times New Roman" w:hAnsi="Times New Roman"/>
                <w:spacing w:val="-8"/>
                <w:sz w:val="22"/>
                <w:szCs w:val="22"/>
              </w:rPr>
              <w:t xml:space="preserve">Номер </w:t>
            </w:r>
            <w:r w:rsidRPr="00256651">
              <w:rPr>
                <w:rFonts w:ascii="Times New Roman" w:hAnsi="Times New Roman"/>
                <w:sz w:val="22"/>
                <w:szCs w:val="22"/>
              </w:rPr>
              <w:t>опыта</w:t>
            </w:r>
          </w:p>
        </w:tc>
        <w:tc>
          <w:tcPr>
            <w:tcW w:w="1610" w:type="dxa"/>
            <w:vMerge w:val="restart"/>
          </w:tcPr>
          <w:p w14:paraId="7715A643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56651">
              <w:rPr>
                <w:rFonts w:ascii="Times New Roman" w:hAnsi="Times New Roman"/>
                <w:sz w:val="22"/>
                <w:szCs w:val="22"/>
              </w:rPr>
              <w:t xml:space="preserve">Масса начальной навески порошка, </w:t>
            </w:r>
            <w:r w:rsidRPr="00256651">
              <w:rPr>
                <w:rFonts w:ascii="Times New Roman" w:hAnsi="Times New Roman"/>
                <w:i/>
                <w:sz w:val="22"/>
                <w:szCs w:val="22"/>
              </w:rPr>
              <w:t>m</w:t>
            </w:r>
            <w:r w:rsidRPr="00256651">
              <w:rPr>
                <w:rFonts w:ascii="Times New Roman" w:hAnsi="Times New Roman"/>
                <w:sz w:val="22"/>
                <w:szCs w:val="22"/>
              </w:rPr>
              <w:t>, г</w:t>
            </w:r>
          </w:p>
        </w:tc>
        <w:tc>
          <w:tcPr>
            <w:tcW w:w="1332" w:type="dxa"/>
            <w:vMerge w:val="restart"/>
          </w:tcPr>
          <w:p w14:paraId="14985E17" w14:textId="77777777" w:rsidR="00256651" w:rsidRPr="00256651" w:rsidRDefault="00256651" w:rsidP="00F0554D">
            <w:pPr>
              <w:pStyle w:val="ab"/>
              <w:spacing w:line="280" w:lineRule="exact"/>
              <w:rPr>
                <w:rFonts w:ascii="Times New Roman" w:hAnsi="Times New Roman"/>
                <w:sz w:val="22"/>
                <w:szCs w:val="22"/>
              </w:rPr>
            </w:pPr>
            <w:r w:rsidRPr="00256651">
              <w:rPr>
                <w:rFonts w:ascii="Times New Roman" w:hAnsi="Times New Roman"/>
                <w:sz w:val="22"/>
                <w:szCs w:val="22"/>
              </w:rPr>
              <w:t xml:space="preserve">Масса остатка порошка, </w:t>
            </w:r>
            <w:r w:rsidRPr="00256651">
              <w:rPr>
                <w:rFonts w:ascii="Times New Roman" w:hAnsi="Times New Roman"/>
                <w:i/>
                <w:sz w:val="22"/>
                <w:szCs w:val="22"/>
              </w:rPr>
              <w:t>m</w:t>
            </w:r>
            <w:r w:rsidRPr="00256651">
              <w:rPr>
                <w:rFonts w:ascii="Times New Roman" w:hAnsi="Times New Roman"/>
                <w:i/>
                <w:sz w:val="22"/>
                <w:szCs w:val="22"/>
                <w:vertAlign w:val="subscript"/>
              </w:rPr>
              <w:t>1</w:t>
            </w:r>
            <w:r w:rsidRPr="00256651">
              <w:rPr>
                <w:rFonts w:ascii="Times New Roman" w:hAnsi="Times New Roman"/>
                <w:sz w:val="22"/>
                <w:szCs w:val="22"/>
              </w:rPr>
              <w:t>, г</w:t>
            </w:r>
          </w:p>
        </w:tc>
        <w:tc>
          <w:tcPr>
            <w:tcW w:w="1272" w:type="dxa"/>
            <w:vMerge w:val="restart"/>
          </w:tcPr>
          <w:p w14:paraId="345E54AC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  <w:vertAlign w:val="superscript"/>
              </w:rPr>
            </w:pPr>
            <w:r w:rsidRPr="00256651">
              <w:rPr>
                <w:rFonts w:ascii="Times New Roman" w:hAnsi="Times New Roman"/>
                <w:sz w:val="22"/>
                <w:szCs w:val="22"/>
              </w:rPr>
              <w:t xml:space="preserve">Объем порошка, </w:t>
            </w:r>
            <w:r w:rsidRPr="00256651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V</w:t>
            </w:r>
            <w:r w:rsidRPr="00256651">
              <w:rPr>
                <w:rFonts w:ascii="Times New Roman" w:hAnsi="Times New Roman"/>
                <w:i/>
                <w:sz w:val="22"/>
                <w:szCs w:val="22"/>
              </w:rPr>
              <w:t xml:space="preserve">, </w:t>
            </w:r>
            <w:r w:rsidRPr="00256651">
              <w:rPr>
                <w:rFonts w:ascii="Times New Roman" w:hAnsi="Times New Roman"/>
                <w:sz w:val="22"/>
                <w:szCs w:val="22"/>
              </w:rPr>
              <w:t>см</w:t>
            </w:r>
            <w:r w:rsidRPr="00256651">
              <w:rPr>
                <w:rFonts w:ascii="Times New Roman" w:hAnsi="Times New Roman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4513" w:type="dxa"/>
            <w:gridSpan w:val="3"/>
          </w:tcPr>
          <w:p w14:paraId="21E32CCB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pacing w:val="-6"/>
                <w:sz w:val="22"/>
                <w:szCs w:val="22"/>
              </w:rPr>
            </w:pPr>
            <w:proofErr w:type="gramStart"/>
            <w:r w:rsidRPr="00256651">
              <w:rPr>
                <w:rFonts w:ascii="Times New Roman" w:hAnsi="Times New Roman"/>
                <w:sz w:val="22"/>
                <w:szCs w:val="22"/>
              </w:rPr>
              <w:t xml:space="preserve">Истинная  плотность,  </w:t>
            </w:r>
            <w:r w:rsidRPr="00256651">
              <w:rPr>
                <w:rFonts w:ascii="Times New Roman" w:hAnsi="Times New Roman"/>
                <w:i/>
                <w:sz w:val="22"/>
                <w:szCs w:val="22"/>
              </w:rPr>
              <w:t>ρ</w:t>
            </w:r>
            <w:r w:rsidRPr="00256651">
              <w:rPr>
                <w:rFonts w:ascii="Times New Roman" w:hAnsi="Times New Roman"/>
                <w:sz w:val="22"/>
                <w:szCs w:val="22"/>
              </w:rPr>
              <w:t xml:space="preserve">  ,</w:t>
            </w:r>
            <w:proofErr w:type="gramEnd"/>
            <w:r w:rsidRPr="00256651">
              <w:rPr>
                <w:rFonts w:ascii="Times New Roman" w:hAnsi="Times New Roman"/>
                <w:sz w:val="22"/>
                <w:szCs w:val="22"/>
              </w:rPr>
              <w:t xml:space="preserve"> г/см</w:t>
            </w:r>
            <w:r w:rsidRPr="00256651">
              <w:rPr>
                <w:rFonts w:ascii="Times New Roman" w:hAnsi="Times New Roman"/>
                <w:sz w:val="22"/>
                <w:szCs w:val="22"/>
                <w:vertAlign w:val="superscript"/>
              </w:rPr>
              <w:t>3</w:t>
            </w:r>
          </w:p>
        </w:tc>
      </w:tr>
      <w:tr w:rsidR="00256651" w:rsidRPr="00256651" w14:paraId="346E9AED" w14:textId="77777777" w:rsidTr="00F0554D">
        <w:trPr>
          <w:cantSplit/>
          <w:trHeight w:val="528"/>
        </w:trPr>
        <w:tc>
          <w:tcPr>
            <w:tcW w:w="879" w:type="dxa"/>
            <w:vMerge/>
            <w:tcBorders>
              <w:bottom w:val="single" w:sz="4" w:space="0" w:color="auto"/>
            </w:tcBorders>
          </w:tcPr>
          <w:p w14:paraId="08FF16B1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10" w:type="dxa"/>
            <w:vMerge/>
            <w:tcBorders>
              <w:bottom w:val="single" w:sz="4" w:space="0" w:color="auto"/>
            </w:tcBorders>
          </w:tcPr>
          <w:p w14:paraId="3D163022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32" w:type="dxa"/>
            <w:vMerge/>
            <w:tcBorders>
              <w:bottom w:val="single" w:sz="4" w:space="0" w:color="auto"/>
            </w:tcBorders>
          </w:tcPr>
          <w:p w14:paraId="17416C29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72" w:type="dxa"/>
            <w:vMerge/>
            <w:tcBorders>
              <w:bottom w:val="single" w:sz="4" w:space="0" w:color="auto"/>
            </w:tcBorders>
          </w:tcPr>
          <w:p w14:paraId="43DF1246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54" w:type="dxa"/>
            <w:tcBorders>
              <w:bottom w:val="single" w:sz="4" w:space="0" w:color="auto"/>
            </w:tcBorders>
          </w:tcPr>
          <w:p w14:paraId="5FCCD5CE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56651">
              <w:rPr>
                <w:rFonts w:ascii="Times New Roman" w:hAnsi="Times New Roman"/>
                <w:sz w:val="22"/>
                <w:szCs w:val="22"/>
              </w:rPr>
              <w:t xml:space="preserve">полученное значение </w:t>
            </w:r>
          </w:p>
        </w:tc>
        <w:tc>
          <w:tcPr>
            <w:tcW w:w="1269" w:type="dxa"/>
            <w:tcBorders>
              <w:bottom w:val="single" w:sz="4" w:space="0" w:color="auto"/>
            </w:tcBorders>
          </w:tcPr>
          <w:p w14:paraId="50331986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56651">
              <w:rPr>
                <w:rFonts w:ascii="Times New Roman" w:hAnsi="Times New Roman"/>
                <w:sz w:val="22"/>
                <w:szCs w:val="22"/>
              </w:rPr>
              <w:t>среднее значение</w:t>
            </w:r>
          </w:p>
        </w:tc>
        <w:tc>
          <w:tcPr>
            <w:tcW w:w="1690" w:type="dxa"/>
            <w:tcBorders>
              <w:bottom w:val="single" w:sz="4" w:space="0" w:color="auto"/>
            </w:tcBorders>
          </w:tcPr>
          <w:p w14:paraId="536713C7" w14:textId="77777777" w:rsidR="00256651" w:rsidRPr="00256651" w:rsidRDefault="00256651" w:rsidP="00F0554D">
            <w:pPr>
              <w:pStyle w:val="ab"/>
              <w:spacing w:line="280" w:lineRule="exact"/>
              <w:ind w:left="-57" w:right="-5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256651">
              <w:rPr>
                <w:rFonts w:ascii="Times New Roman" w:hAnsi="Times New Roman"/>
                <w:sz w:val="22"/>
                <w:szCs w:val="22"/>
              </w:rPr>
              <w:t>по справочным данным</w:t>
            </w:r>
          </w:p>
        </w:tc>
      </w:tr>
    </w:tbl>
    <w:p w14:paraId="123A4394" w14:textId="77777777" w:rsidR="00B01054" w:rsidRPr="00F97C05" w:rsidRDefault="00B01054" w:rsidP="00427356">
      <w:pPr>
        <w:pStyle w:val="ab"/>
        <w:spacing w:before="360"/>
        <w:rPr>
          <w:rFonts w:ascii="Times New Roman" w:hAnsi="Times New Roman"/>
          <w:b/>
          <w:iCs/>
          <w:sz w:val="24"/>
          <w:szCs w:val="24"/>
        </w:rPr>
      </w:pPr>
      <w:r w:rsidRPr="00F97C05">
        <w:rPr>
          <w:rFonts w:ascii="Times New Roman" w:hAnsi="Times New Roman"/>
          <w:b/>
          <w:iCs/>
          <w:sz w:val="24"/>
          <w:szCs w:val="24"/>
        </w:rPr>
        <w:t>Определение предела прочности при сжатии</w:t>
      </w:r>
    </w:p>
    <w:p w14:paraId="603F3132" w14:textId="77777777" w:rsidR="00B01054" w:rsidRPr="00F97C05" w:rsidRDefault="00B01054" w:rsidP="00B01054">
      <w:pPr>
        <w:pStyle w:val="ab"/>
        <w:spacing w:line="340" w:lineRule="exact"/>
        <w:rPr>
          <w:rFonts w:ascii="Times New Roman" w:hAnsi="Times New Roman"/>
          <w:iCs/>
          <w:sz w:val="24"/>
          <w:szCs w:val="24"/>
        </w:rPr>
      </w:pPr>
      <w:r w:rsidRPr="00F97C05">
        <w:rPr>
          <w:rFonts w:ascii="Times New Roman" w:hAnsi="Times New Roman"/>
          <w:iCs/>
          <w:sz w:val="24"/>
          <w:szCs w:val="24"/>
        </w:rPr>
        <w:t>Сущность испытания заключается в разрушении образца материала сжимающей нагрузкой (Р), действующей на единицу площади (</w:t>
      </w:r>
      <w:r w:rsidRPr="00F97C05">
        <w:rPr>
          <w:rFonts w:ascii="Times New Roman" w:hAnsi="Times New Roman"/>
          <w:iCs/>
          <w:sz w:val="24"/>
          <w:szCs w:val="24"/>
          <w:lang w:val="en-US"/>
        </w:rPr>
        <w:t>F</w:t>
      </w:r>
      <w:r w:rsidRPr="00F97C05">
        <w:rPr>
          <w:rFonts w:ascii="Times New Roman" w:hAnsi="Times New Roman"/>
          <w:iCs/>
          <w:sz w:val="24"/>
          <w:szCs w:val="24"/>
        </w:rPr>
        <w:t>).</w:t>
      </w:r>
    </w:p>
    <w:p w14:paraId="734F4059" w14:textId="77777777" w:rsidR="00B01054" w:rsidRPr="00F97C05" w:rsidRDefault="00B01054" w:rsidP="00B01054">
      <w:pPr>
        <w:pStyle w:val="ab"/>
        <w:spacing w:line="340" w:lineRule="exact"/>
        <w:rPr>
          <w:rFonts w:ascii="Times New Roman" w:hAnsi="Times New Roman"/>
          <w:iCs/>
          <w:sz w:val="24"/>
          <w:szCs w:val="24"/>
        </w:rPr>
      </w:pPr>
      <w:r w:rsidRPr="00F97C05">
        <w:rPr>
          <w:rFonts w:ascii="Times New Roman" w:hAnsi="Times New Roman"/>
          <w:iCs/>
          <w:sz w:val="24"/>
          <w:szCs w:val="24"/>
        </w:rPr>
        <w:t>Предел прочности при сжатии определяют путем испытания серии образцов (не менее 3-х) на гидравлических и механических прессах. Форма и размеры образцов представлены в табл. 9.</w:t>
      </w:r>
    </w:p>
    <w:p w14:paraId="426499D5" w14:textId="77777777" w:rsidR="00B01054" w:rsidRPr="00F97C05" w:rsidRDefault="00B01054" w:rsidP="00B01054">
      <w:pPr>
        <w:pStyle w:val="ab"/>
        <w:rPr>
          <w:rFonts w:ascii="Times New Roman" w:hAnsi="Times New Roman"/>
          <w:iCs/>
          <w:sz w:val="24"/>
          <w:szCs w:val="24"/>
        </w:rPr>
      </w:pPr>
    </w:p>
    <w:p w14:paraId="286E51D4" w14:textId="77777777" w:rsidR="00B01054" w:rsidRPr="00F97C05" w:rsidRDefault="00B01054" w:rsidP="00B01054">
      <w:pPr>
        <w:pStyle w:val="ab"/>
        <w:jc w:val="right"/>
        <w:rPr>
          <w:rFonts w:ascii="Times New Roman" w:hAnsi="Times New Roman"/>
          <w:iCs/>
          <w:sz w:val="24"/>
          <w:szCs w:val="24"/>
        </w:rPr>
      </w:pPr>
      <w:r w:rsidRPr="00F97C05">
        <w:rPr>
          <w:rFonts w:ascii="Times New Roman" w:hAnsi="Times New Roman"/>
          <w:iCs/>
          <w:sz w:val="24"/>
          <w:szCs w:val="24"/>
        </w:rPr>
        <w:t>Таблица 9</w:t>
      </w:r>
    </w:p>
    <w:p w14:paraId="2B45F680" w14:textId="77777777" w:rsidR="00B01054" w:rsidRPr="00A5041D" w:rsidRDefault="00B01054" w:rsidP="00B01054">
      <w:pPr>
        <w:pStyle w:val="ab"/>
        <w:jc w:val="center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t>Схемы испытания и исходные данные для определения</w:t>
      </w:r>
    </w:p>
    <w:p w14:paraId="360E6717" w14:textId="77777777" w:rsidR="00B01054" w:rsidRPr="00A5041D" w:rsidRDefault="00B01054" w:rsidP="00B01054">
      <w:pPr>
        <w:pStyle w:val="ab"/>
        <w:spacing w:after="60"/>
        <w:ind w:firstLine="567"/>
        <w:jc w:val="center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lastRenderedPageBreak/>
        <w:t>предела прочности при сжати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1879"/>
        <w:gridCol w:w="1701"/>
        <w:gridCol w:w="1560"/>
        <w:gridCol w:w="2126"/>
        <w:gridCol w:w="1984"/>
      </w:tblGrid>
      <w:tr w:rsidR="00B01054" w:rsidRPr="00A5041D" w14:paraId="6DEB466A" w14:textId="77777777" w:rsidTr="00F0554D">
        <w:trPr>
          <w:cantSplit/>
          <w:trHeight w:val="339"/>
        </w:trPr>
        <w:tc>
          <w:tcPr>
            <w:tcW w:w="426" w:type="dxa"/>
          </w:tcPr>
          <w:p w14:paraId="6195A7FB" w14:textId="77777777" w:rsidR="00B01054" w:rsidRPr="00A5041D" w:rsidRDefault="00B01054" w:rsidP="00F0554D">
            <w:pPr>
              <w:pStyle w:val="ab"/>
              <w:spacing w:line="300" w:lineRule="exact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1842" w:type="dxa"/>
          </w:tcPr>
          <w:p w14:paraId="455A4517" w14:textId="77777777" w:rsidR="00B01054" w:rsidRPr="00A5041D" w:rsidRDefault="00B01054" w:rsidP="00F0554D">
            <w:pPr>
              <w:pStyle w:val="ab"/>
              <w:spacing w:line="300" w:lineRule="exact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Показатели</w:t>
            </w:r>
          </w:p>
        </w:tc>
        <w:tc>
          <w:tcPr>
            <w:tcW w:w="7371" w:type="dxa"/>
            <w:gridSpan w:val="4"/>
          </w:tcPr>
          <w:p w14:paraId="33195554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Основные характеристики образцов</w:t>
            </w:r>
          </w:p>
        </w:tc>
      </w:tr>
      <w:tr w:rsidR="00B01054" w:rsidRPr="00A5041D" w14:paraId="1991048C" w14:textId="77777777" w:rsidTr="00F0554D">
        <w:trPr>
          <w:cantSplit/>
          <w:trHeight w:val="511"/>
        </w:trPr>
        <w:tc>
          <w:tcPr>
            <w:tcW w:w="426" w:type="dxa"/>
          </w:tcPr>
          <w:p w14:paraId="75F9349C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4643849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43D02CD9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Форма</w:t>
            </w:r>
          </w:p>
          <w:p w14:paraId="24556311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образцов</w:t>
            </w:r>
          </w:p>
        </w:tc>
        <w:tc>
          <w:tcPr>
            <w:tcW w:w="1701" w:type="dxa"/>
          </w:tcPr>
          <w:p w14:paraId="7AC63BAB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Куб</w:t>
            </w:r>
          </w:p>
        </w:tc>
        <w:tc>
          <w:tcPr>
            <w:tcW w:w="1560" w:type="dxa"/>
          </w:tcPr>
          <w:p w14:paraId="21EC0DAD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Цилиндр</w:t>
            </w:r>
          </w:p>
        </w:tc>
        <w:tc>
          <w:tcPr>
            <w:tcW w:w="2126" w:type="dxa"/>
          </w:tcPr>
          <w:p w14:paraId="77D577BE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Призма квадратного сечения</w:t>
            </w:r>
          </w:p>
        </w:tc>
        <w:tc>
          <w:tcPr>
            <w:tcW w:w="1984" w:type="dxa"/>
          </w:tcPr>
          <w:p w14:paraId="535FA251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Балочка </w:t>
            </w:r>
          </w:p>
          <w:p w14:paraId="16E2E5A7" w14:textId="77777777" w:rsidR="00B01054" w:rsidRPr="00A5041D" w:rsidRDefault="00B01054" w:rsidP="00F0554D">
            <w:pPr>
              <w:pStyle w:val="ab"/>
              <w:spacing w:line="300" w:lineRule="exact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(половинка)</w:t>
            </w:r>
          </w:p>
        </w:tc>
      </w:tr>
      <w:tr w:rsidR="00B01054" w:rsidRPr="00A5041D" w14:paraId="13CDB005" w14:textId="77777777" w:rsidTr="00F0554D">
        <w:trPr>
          <w:cantSplit/>
          <w:trHeight w:val="1427"/>
        </w:trPr>
        <w:tc>
          <w:tcPr>
            <w:tcW w:w="426" w:type="dxa"/>
          </w:tcPr>
          <w:p w14:paraId="6B683045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710B6DD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7743F00F" w14:textId="77777777" w:rsidR="00B01054" w:rsidRPr="00A5041D" w:rsidRDefault="00000000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 w14:anchorId="500DCD8A">
                <v:group id="Group 20" o:spid="_x0000_s2375" style="position:absolute;left:0;text-align:left;margin-left:102.5pt;margin-top:-.85pt;width:349.75pt;height:77.1pt;z-index:251663360;mso-position-horizontal-relative:text;mso-position-vertical-relative:text" coordorigin="4060,3412" coordsize="6995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">
                  <v:group id="Group 21" o:spid="_x0000_s2437" style="position:absolute;left:4060;top:3412;width:1296;height:1440" coordorigin="3888,6336" coordsize="1296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group id="Group 22" o:spid="_x0000_s2439" style="position:absolute;left:3888;top:6624;width:1296;height:1152" coordorigin="3888,6624" coordsize="129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<v:shape id="AutoShape 23" o:spid="_x0000_s2446" type="#_x0000_t16" style="position:absolute;left:3888;top:6624;width:1008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CCpsYA&#10;AADbAAAADwAAAGRycy9kb3ducmV2LnhtbESPQWvCQBSE74L/YXmCl1I3FaqSZiNSFDz0oi1Ib6/Z&#10;ZxLNvo3ZNW7767uFgsdhZr5hsmUwjeipc7VlBU+TBARxYXXNpYKP983jAoTzyBoby6Tgmxws8+Eg&#10;w1TbG++o3/tSRAi7FBVU3replK6oyKCb2JY4ekfbGfRRdqXUHd4i3DRymiQzabDmuFBhS68VFef9&#10;1Sj4nK39V//w5jZJuCwKs/s5yHBSajwKqxcQnoK/h//bW63geQ5/X+IP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CCpsYAAADbAAAADwAAAAAAAAAAAAAAAACYAgAAZHJz&#10;L2Rvd25yZXYueG1sUEsFBgAAAAAEAAQA9QAAAIsDAAAAAA==&#10;" adj="6720"/>
                      <v:line id="Line 24" o:spid="_x0000_s2445" style="position:absolute;visibility:visible;mso-wrap-style:square" from="3888,7488" to="3888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  <v:line id="Line 25" o:spid="_x0000_s2444" style="position:absolute;visibility:visible;mso-wrap-style:square" from="4608,7488" to="4608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  <v:line id="Line 26" o:spid="_x0000_s2443" style="position:absolute;visibility:visible;mso-wrap-style:square" from="3888,7632" to="4608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bS58EAAADbAAAADwAAAGRycy9kb3ducmV2LnhtbERPPWvDMBDdA/0P4grdYjkZTHGthBBI&#10;8VJK3dD5Yl1sJ9bJsVTL7a+vhkLGx/sutrPpxUSj6ywrWCUpCOLa6o4bBcfPw/IZhPPIGnvLpOCH&#10;HGw3D4sCc20Df9BU+UbEEHY5Kmi9H3IpXd2SQZfYgThyZzsa9BGOjdQjhhhuerlO00wa7Dg2tDjQ&#10;vqX6Wn0bBWn4fZUXWXbTe/l2C8MpfK1vQamnx3n3AsLT7O/if3epFWRxffwSf4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9tLnwQAAANsAAAAPAAAAAAAAAAAAAAAA&#10;AKECAABkcnMvZG93bnJldi54bWxQSwUGAAAAAAQABAD5AAAAjwMAAAAA&#10;">
                        <v:stroke startarrow="block" endarrow="block"/>
                      </v:line>
                      <v:line id="Line 27" o:spid="_x0000_s2442" style="position:absolute;flip:y;visibility:visible;mso-wrap-style:square" from="4752,7200" to="5040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uxP8QAAADbAAAADwAAAGRycy9kb3ducmV2LnhtbESPW4vCMBSE3xf8D+EI+7JoqgtSqlG8&#10;FYR92Xp5PzTHttichCZq99+bhYV9HGbmG2ax6k0rHtT5xrKCyTgBQVxa3XCl4HzKRykIH5A1tpZJ&#10;wQ95WC0HbwvMtH1yQY9jqESEsM9QQR2Cy6T0ZU0G/dg64uhdbWcwRNlVUnf4jHDTymmSzKTBhuNC&#10;jY62NZW3490o+Pjc75xL0zwvdrb5dpd9sfk6K/U+7NdzEIH68B/+ax+0gtkUfr/EH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O7E/xAAAANsAAAAPAAAAAAAAAAAA&#10;AAAAAKECAABkcnMvZG93bnJldi54bWxQSwUGAAAAAAQABAD5AAAAkgMAAAAA&#10;">
                        <v:stroke startarrow="block" endarrow="block"/>
                      </v:line>
                      <v:line id="Line 28" o:spid="_x0000_s2441" style="position:absolute;visibility:visible;mso-wrap-style:square" from="4608,7488" to="4896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3a/8gAAADdAAAADwAAAGRycy9kb3ducmV2LnhtbESPQWvCQBSE7wX/w/IKvdVNK6YluopY&#10;CtpDUVtoj8/sM4lm34bdNUn/vSsUPA4z8w0znfemFi05X1lW8DRMQBDnVldcKPj+en98BeEDssba&#10;Min4Iw/z2eBuipm2HW+p3YVCRAj7DBWUITSZlD4vyaAf2oY4egfrDIYoXSG1wy7CTS2fkySVBiuO&#10;CyU2tCwpP+3ORsHnaJO2i/XHqv9Zp/v8bbv/PXZOqYf7fjEBEagPt/B/e6UVjEc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03a/8gAAADdAAAADwAAAAAA&#10;AAAAAAAAAAChAgAAZHJzL2Rvd25yZXYueG1sUEsFBgAAAAAEAAQA+QAAAJYDAAAAAA==&#10;"/>
                      <v:line id="Line 29" o:spid="_x0000_s2440" style="position:absolute;visibility:visible;mso-wrap-style:square" from="4896,7200" to="5184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/ZMgAAADdAAAADwAAAGRycy9kb3ducmV2LnhtbESPQWvCQBSE7wX/w/KE3urGSmNJXUVa&#10;CtqDqBXs8Zl9JtHs27C7TdJ/7xYKPQ4z8w0zW/SmFi05X1lWMB4lIIhzqysuFBw+3x+eQfiArLG2&#10;TAp+yMNiPribYaZtxztq96EQEcI+QwVlCE0mpc9LMuhHtiGO3tk6gyFKV0jtsItwU8vHJEmlwYrj&#10;QokNvZaUX/ffRsFmsk3b5fpj1R/X6Sl/252+Lp1T6n7YL19ABOrDf/ivvdIKnibTKfy+iU9Azm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AF/ZMgAAADdAAAADwAAAAAA&#10;AAAAAAAAAAChAgAAZHJzL2Rvd25yZXYueG1sUEsFBgAAAAAEAAQA+QAAAJYDAAAAAA==&#10;"/>
                    </v:group>
                    <v:line id="Line 30" o:spid="_x0000_s2438" style="position:absolute;visibility:visible;mso-wrap-style:square" from="4464,6336" to="4464,6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52YMIAAADdAAAADwAAAGRycy9kb3ducmV2LnhtbERPS27CMBDdI/UO1lTqBoFDEQ2kMQhV&#10;pcoSKAcYxZOPEo9T2yXp7etFpS6f3j8/TKYXd3K+taxgtUxAEJdWt1wruH2eFlsQPiBr7C2Tgh/y&#10;cNg/zHLMtB35QvdrqEUMYZ+hgiaEIZPSlw0Z9Es7EEeuss5giNDVUjscY7jp5XOSvEiDLceGBgd6&#10;a6jsrt9GQfsxfx8K26XzIp1Gx7uk+jp3Sj09TsdXEIGm8C/+cxdawWadxrnxTXw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j52YMIAAADdAAAADwAAAAAAAAAAAAAA&#10;AAChAgAAZHJzL2Rvd25yZXYueG1sUEsFBgAAAAAEAAQA+QAAAJADAAAAAA==&#10;" strokeweight="2pt">
                      <v:stroke endarrow="block"/>
                    </v:line>
                  </v:group>
                  <v:shape id="AutoShape 31" o:spid="_x0000_s2436" type="#_x0000_t16" style="position:absolute;left:7663;top:3611;width:1008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DVDMUA&#10;AADdAAAADwAAAGRycy9kb3ducmV2LnhtbESPQWsCMRSE70L/Q3gFb5pV1OpqFCkU1EvVCnp8bl43&#10;Szcvyybq+u8bQfA4zMw3zGzR2FJcqfaFYwW9bgKCOHO64FzB4eerMwbhA7LG0jEpuJOHxfytNcNU&#10;uxvv6LoPuYgQ9ikqMCFUqZQ+M2TRd11FHL1fV1sMUda51DXeItyWsp8kI2mx4LhgsKJPQ9nf/mIV&#10;rL9Pxn0Ux83GrLbrSX9iaHlulGq/N8spiEBNeIWf7ZVWMBz0hvB4E5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kNUMxQAAAN0AAAAPAAAAAAAAAAAAAAAAAJgCAABkcnMv&#10;ZG93bnJldi54bWxQSwUGAAAAAAQABAD1AAAAigMAAAAA&#10;" adj="6086"/>
                  <v:line id="Line 32" o:spid="_x0000_s2435" style="position:absolute;visibility:visible;mso-wrap-style:square" from="7663,4619" to="7663,4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33" o:spid="_x0000_s2434" style="position:absolute;visibility:visible;mso-wrap-style:square" from="8383,4619" to="8383,4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34" o:spid="_x0000_s2433" style="position:absolute;flip:x;visibility:visible;mso-wrap-style:square" from="7375,4619" to="7663,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  <v:line id="Line 35" o:spid="_x0000_s2432" style="position:absolute;flip:x;visibility:visible;mso-wrap-style:square" from="7375,3899" to="7663,3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<v:line id="Line 36" o:spid="_x0000_s2431" style="position:absolute;visibility:visible;mso-wrap-style:square" from="8383,4619" to="8671,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<v:line id="Line 37" o:spid="_x0000_s2430" style="position:absolute;visibility:visible;mso-wrap-style:square" from="8671,4331" to="8959,4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  <v:line id="Line 38" o:spid="_x0000_s2429" style="position:absolute;flip:x;visibility:visible;mso-wrap-style:square" from="8527,4331" to="8815,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caDcQAAADbAAAADwAAAGRycy9kb3ducmV2LnhtbESPQWvCQBSE74L/YXmFXqRubKUNqato&#10;NSB4aaLeH9nXJDT7dsluNf333YLgcZiZb5jFajCduFDvW8sKZtMEBHFldcu1gtMxf0pB+ICssbNM&#10;Cn7Jw2o5Hi0w0/bKBV3KUIsIYZ+hgiYEl0npq4YM+ql1xNH7sr3BEGVfS93jNcJNJ5+T5FUabDku&#10;NOjoo6Hqu/wxCiYvu61zaZrnxda2n+68KzaHk1KPD8P6HUSgIdzDt/ZeK3ibw/+X+AP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RxoNxAAAANsAAAAPAAAAAAAAAAAA&#10;AAAAAKECAABkcnMvZG93bnJldi54bWxQSwUGAAAAAAQABAD5AAAAkgMAAAAA&#10;">
                    <v:stroke startarrow="block" endarrow="block"/>
                  </v:line>
                  <v:line id="Line 39" o:spid="_x0000_s2428" style="position:absolute;visibility:visible;mso-wrap-style:square" from="7663,4751" to="8383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jnosQAAADbAAAADwAAAGRycy9kb3ducmV2LnhtbESPQWvCQBSE7wX/w/KE3pqNgm1JXUUE&#10;JZciVen5NftMotm3MbtmY399t1DocZiZb5j5cjCN6KlztWUFkyQFQVxYXXOp4HjYPL2CcB5ZY2OZ&#10;FNzJwXIxephjpm3gD+r3vhQRwi5DBZX3bSalKyoy6BLbEkfvZDuDPsqulLrDEOGmkdM0fZYGa44L&#10;Fba0rqi47G9GQRq+t/Is87rf5e/X0H6Fz+k1KPU4HlZvIDwN/j/81861gp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WOeixAAAANsAAAAPAAAAAAAAAAAA&#10;AAAAAKECAABkcnMvZG93bnJldi54bWxQSwUGAAAAAAQABAD5AAAAkgMAAAAA&#10;">
                    <v:stroke startarrow="block" endarrow="block"/>
                  </v:line>
                  <v:line id="Line 40" o:spid="_x0000_s2427" style="position:absolute;visibility:visible;mso-wrap-style:square" from="7519,3899" to="7519,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p51cMAAADbAAAADwAAAGRycy9kb3ducmV2LnhtbESPQWvCQBSE7wX/w/IEb3WjB1uiq4ig&#10;5CJSW3p+Zp9JNPs2Ztds2l/vCoUeh5n5hlmselOLjlpXWVYwGScgiHOrKy4UfH1uX99BOI+ssbZM&#10;Cn7IwWo5eFlgqm3gD+qOvhARwi5FBaX3TSqly0sy6Ma2IY7e2bYGfZRtIXWLIcJNLadJMpMGK44L&#10;JTa0KSm/Hu9GQRJ+d/Iis6o7ZPtbaE7he3oLSo2G/XoOwlPv/8N/7UwreJvB80v8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KedXDAAAA2wAAAA8AAAAAAAAAAAAA&#10;AAAAoQIAAGRycy9kb3ducmV2LnhtbFBLBQYAAAAABAAEAPkAAACRAwAAAAA=&#10;">
                    <v:stroke startarrow="block" endarrow="block"/>
                  </v:line>
                  <v:group id="Group 41" o:spid="_x0000_s2419" style="position:absolute;left:5791;top:3544;width:1008;height:1152" coordorigin="4032,7920" coordsize="1008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AutoShape 42" o:spid="_x0000_s2426" type="#_x0000_t22" style="position:absolute;left:4032;top:8208;width:720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1/3MAA&#10;AADbAAAADwAAAGRycy9kb3ducmV2LnhtbERPPWvDMBDdA/0P4gLdEjmFxsGNHOJCIVNL4wwZr9LF&#10;NrZORlJj999XQ6Hj433vD7MdxJ186Bwr2KwzEMTamY4bBZf6bbUDESKywcExKfihAIfyYbHHwriJ&#10;P+l+jo1IIRwKVNDGOBZSBt2SxbB2I3Hibs5bjAn6RhqPUwq3g3zKsq202HFqaHGk15Z0f/62Cj56&#10;nPS19hXZrc7fn6uvU5V7pR6X8/EFRKQ5/ov/3CejIE9j05f0A2T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c1/3MAAAADbAAAADwAAAAAAAAAAAAAAAACYAgAAZHJzL2Rvd25y&#10;ZXYueG1sUEsFBgAAAAAEAAQA9QAAAIUDAAAAAA==&#10;" adj="7400"/>
                    <v:line id="Line 43" o:spid="_x0000_s2425" style="position:absolute;visibility:visible;mso-wrap-style:square" from="4752,8352" to="5040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<v:line id="Line 44" o:spid="_x0000_s2424" style="position:absolute;visibility:visible;mso-wrap-style:square" from="4752,8928" to="5040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  <v:line id="Line 45" o:spid="_x0000_s2423" style="position:absolute;visibility:visible;mso-wrap-style:square" from="4896,8352" to="4896,8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aRhsMAAADbAAAADwAAAGRycy9kb3ducmV2LnhtbESPQWvCQBSE7wX/w/IK3upGDyIxq4hQ&#10;yUWktnh+zb4m0ezbmF2zsb/eFQo9DjPzDZOtB9OInjpXW1YwnSQgiAuray4VfH2+vy1AOI+ssbFM&#10;Cu7kYL0avWSYahv4g/qjL0WEsEtRQeV9m0rpiooMuoltiaP3YzuDPsqulLrDEOGmkbMkmUuDNceF&#10;ClvaVlRcjjejIAm/O3mWed0f8v01tN/hNLsGpcavw2YJwtPg/8N/7VwrWEzh+SX+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2kYbDAAAA2wAAAA8AAAAAAAAAAAAA&#10;AAAAoQIAAGRycy9kb3ducmV2LnhtbFBLBQYAAAAABAAEAPkAAACRAwAAAAA=&#10;">
                      <v:stroke startarrow="block" endarrow="block"/>
                    </v:line>
                    <v:line id="Line 46" o:spid="_x0000_s2422" style="position:absolute;visibility:visible;mso-wrap-style:square" from="4320,7920" to="4320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VoBsMAAADbAAAADwAAAGRycy9kb3ducmV2LnhtbESPwWrDMBBE74X+g9hCLqGRm0PjuFFM&#10;KEnxsXXyAYu1sY2tlSMptvv3VaHQ4zAzb5hdPptejOR8a1nByyoBQVxZ3XKt4HI+PacgfEDW2Fsm&#10;Bd/kId8/Puww03biLxrLUIsIYZ+hgiaEIZPSVw0Z9Cs7EEfvap3BEKWrpXY4Rbjp5TpJXqXBluNC&#10;gwO9N1R15d0oaD+Wx6Gw3WZZbObJ8Ta53j47pRZP8+ENRKA5/If/2oVWkK7h90v8AX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VaAbDAAAA2wAAAA8AAAAAAAAAAAAA&#10;AAAAoQIAAGRycy9kb3ducmV2LnhtbFBLBQYAAAAABAAEAPkAAACRAwAAAAA=&#10;" strokeweight="2pt">
                      <v:stroke endarrow="block"/>
                    </v:line>
                    <v:line id="Line 47" o:spid="_x0000_s2421" style="position:absolute;flip:y;visibility:visible;mso-wrap-style:square" from="4176,8208" to="4608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vyXsMAAADbAAAADwAAAGRycy9kb3ducmV2LnhtbESPQWvCQBSE70L/w/IKvYhuVJCQukqr&#10;BgQvJtr7I/uahGbfLtlV03/vCoUeh5n5hlltBtOJG/W+taxgNk1AEFdWt1wruJzzSQrCB2SNnWVS&#10;8EseNuuX0Qozbe9c0K0MtYgQ9hkqaEJwmZS+asign1pHHL1v2xsMUfa11D3eI9x0cp4kS2mw5bjQ&#10;oKNtQ9VPeTUKxov9zrk0zfNiZ9uT+9oXn8eLUm+vw8c7iEBD+A//tQ9aQbqA55f4A+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78l7DAAAA2wAAAA8AAAAAAAAAAAAA&#10;AAAAoQIAAGRycy9kb3ducmV2LnhtbFBLBQYAAAAABAAEAPkAAACRAwAAAAA=&#10;">
                      <v:stroke startarrow="block" endarrow="block"/>
                    </v:line>
                    <v:line id="Line 48" o:spid="_x0000_s2420" style="position:absolute;flip:y;visibility:visible;mso-wrap-style:square" from="4176,8064" to="4896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</v:group>
                  <v:line id="Line 49" o:spid="_x0000_s2418" style="position:absolute;visibility:visible;mso-wrap-style:square" from="8095,3491" to="8095,3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zwcsMAAADbAAAADwAAAGRycy9kb3ducmV2LnhtbESP0WrCQBRE3wv9h+UKvohuLNhodBUp&#10;VfJYbT/gkr0mIdm76e7WxL93BaGPw8ycYTa7wbTiSs7XlhXMZwkI4sLqmksFP9+H6RKED8gaW8uk&#10;4EYedtvXlw1m2vZ8ous5lCJC2GeooAqhy6T0RUUG/cx2xNG7WGcwROlKqR32EW5a+ZYk79JgzXGh&#10;wo4+Kiqa859RUB8nn11um3SSp0PveJVcfr8apcajYb8GEWgI/+FnO9cKlgt4fIk/QG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88HLDAAAA2wAAAA8AAAAAAAAAAAAA&#10;AAAAoQIAAGRycy9kb3ducmV2LnhtbFBLBQYAAAAABAAEAPkAAACRAwAAAAA=&#10;" strokeweight="2pt">
                    <v:stroke endarrow="block"/>
                  </v:line>
                  <v:group id="Group 50" o:spid="_x0000_s2376" style="position:absolute;left:9332;top:3780;width:1723;height:1174" coordorigin="3456,11232" coordsize="2016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group id="Group 51" o:spid="_x0000_s2396" style="position:absolute;left:3456;top:11232;width:2016;height:1152" coordorigin="3312,11232" coordsize="2016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group id="Group 52" o:spid="_x0000_s2404" style="position:absolute;left:3600;top:11520;width:1728;height:720" coordorigin="3600,11376" coordsize="172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<v:rect id="Rectangle 53" o:spid="_x0000_s2417" style="position:absolute;left:3600;top:11520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            <v:line id="Line 54" o:spid="_x0000_s2416" style="position:absolute;visibility:visible;mso-wrap-style:square" from="4320,11520" to="5184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  <v:line id="Line 55" o:spid="_x0000_s2415" style="position:absolute;visibility:visible;mso-wrap-style:square" from="5184,11520" to="5184,11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    <v:line id="Line 56" o:spid="_x0000_s2414" style="position:absolute;flip:x;visibility:visible;mso-wrap-style:square" from="4320,11952" to="5184,11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4a1c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mY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4a1cUAAADbAAAADwAAAAAAAAAA&#10;AAAAAAChAgAAZHJzL2Rvd25yZXYueG1sUEsFBgAAAAAEAAQA+QAAAJMDAAAAAA==&#10;"/>
                        <v:shape id="Freeform 57" o:spid="_x0000_s2413" style="position:absolute;left:4272;top:11536;width:112;height:406;visibility:visible;mso-wrap-style:square;v-text-anchor:top" coordsize="112,4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caFcMA&#10;AADbAAAADwAAAGRycy9kb3ducmV2LnhtbESPwW7CMBBE75X6D9ZW4lacgNRCwERtRSjXUj5gFS9O&#10;IF6nsQnJ39eVKnEczcwbzTofbCN66nztWEE6TUAQl07XbBQcv4vnBQgfkDU2jknBSB7yzePDGjPt&#10;bvxF/SEYESHsM1RQhdBmUvqyIot+6lri6J1cZzFE2RmpO7xFuG3kLElepMWa40KFLX1UVF4OV6vA&#10;/CzS16Y8v7Obj7Pd1nwW+5SVmjwNbysQgYZwD/+391rBcg5/X+I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caFcMAAADbAAAADwAAAAAAAAAAAAAAAACYAgAAZHJzL2Rv&#10;d25yZXYueG1sUEsFBgAAAAAEAAQA9QAAAIgDAAAAAA==&#10;" path="m48,c43,21,40,43,32,64,24,86,,104,,128v,22,35,121,64,144c77,283,96,283,112,288v-5,16,-8,33,-16,48c61,406,64,360,64,400e" filled="f">
                          <v:path arrowok="t" o:connecttype="custom" o:connectlocs="48,0;32,64;0,128;64,272;112,288;96,336;64,400" o:connectangles="0,0,0,0,0,0,0"/>
                        </v:shape>
                        <v:line id="Line 58" o:spid="_x0000_s2412" style="position:absolute;visibility:visible;mso-wrap-style:square" from="4464,11376" to="4464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      <v:line id="Line 59" o:spid="_x0000_s2411" style="position:absolute;visibility:visible;mso-wrap-style:square" from="4464,11376" to="5328,11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  <v:line id="Line 60" o:spid="_x0000_s2410" style="position:absolute;visibility:visible;mso-wrap-style:square" from="5328,11376" to="532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line id="Line 61" o:spid="_x0000_s2409" style="position:absolute;flip:x;visibility:visible;mso-wrap-style:square" from="5184,11664" to="532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        <v:line id="Line 62" o:spid="_x0000_s2408" style="position:absolute;visibility:visible;mso-wrap-style:square" from="5184,11808" to="5328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      <v:line id="Line 63" o:spid="_x0000_s2407" style="position:absolute;visibility:visible;mso-wrap-style:square" from="5328,11808" to="5328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    <v:line id="Line 64" o:spid="_x0000_s2406" style="position:absolute;flip:x;visibility:visible;mso-wrap-style:square" from="4464,12096" to="5328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      <v:line id="Line 65" o:spid="_x0000_s2405" style="position:absolute;visibility:visible;mso-wrap-style:square" from="4464,11952" to="4464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</v:group>
                      <v:line id="Line 66" o:spid="_x0000_s2403" style="position:absolute;flip:x;visibility:visible;mso-wrap-style:square" from="3312,11664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      <v:line id="Line 67" o:spid="_x0000_s2402" style="position:absolute;flip:x;visibility:visible;mso-wrap-style:square" from="3312,12096" to="360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        <v:line id="Line 68" o:spid="_x0000_s2401" style="position:absolute;visibility:visible;mso-wrap-style:square" from="3456,11664" to="345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/KicIAAADcAAAADwAAAGRycy9kb3ducmV2LnhtbERP32vCMBB+H/g/hBP2NhNFxqhGEcHR&#10;Fxlz4vPZnG21udQma7r99ctgsLf7+H7ecj3YRvTU+dqxhulEgSAunKm51HD82D29gPAB2WDjmDR8&#10;kYf1avSwxMy4yO/UH0IpUgj7DDVUIbSZlL6oyKKfuJY4cRfXWQwJdqU0HcYUbhs5U+pZWqw5NVTY&#10;0rai4nb4tBpU/H6VV5nX/Vu+v8f2HE+ze9T6cTxsFiACDeFf/OfOTZqv5v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T/KicIAAADcAAAADwAAAAAAAAAAAAAA&#10;AAChAgAAZHJzL2Rvd25yZXYueG1sUEsFBgAAAAAEAAQA+QAAAJADAAAAAA==&#10;">
                        <v:stroke startarrow="block" endarrow="block"/>
                      </v:line>
                      <v:line id="Line 69" o:spid="_x0000_s2400" style="position:absolute;visibility:visible;mso-wrap-style:square" from="3600,12096" to="3600,12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    <v:line id="Line 70" o:spid="_x0000_s2399" style="position:absolute;visibility:visible;mso-wrap-style:square" from="4032,12096" to="4032,12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    <v:line id="Line 71" o:spid="_x0000_s2398" style="position:absolute;visibility:visible;mso-wrap-style:square" from="3600,12240" to="4032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1U/sIAAADcAAAADwAAAGRycy9kb3ducmV2LnhtbERPTWsCMRC9F/wPYYTeaqIHW1ajiGDZ&#10;i5Ra8Txuxt3VzWTdpJttf31TKPQ2j/c5y/VgG9FT52vHGqYTBYK4cKbmUsPxY/f0AsIHZIONY9Lw&#10;RR7Wq9HDEjPjIr9TfwilSCHsM9RQhdBmUvqiIot+4lrixF1cZzEk2JXSdBhTuG3kTKm5tFhzaqiw&#10;pW1Fxe3waTWo+P0qrzKv+7d8f4/tOZ5m96j143jYLEAEGsK/+M+dmzRfPcPvM+k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e1U/sIAAADcAAAADwAAAAAAAAAAAAAA&#10;AAChAgAAZHJzL2Rvd25yZXYueG1sUEsFBgAAAAAEAAQA+QAAAJADAAAAAA==&#10;">
                        <v:stroke startarrow="block" endarrow="block"/>
                      </v:line>
                      <v:line id="Line 72" o:spid="_x0000_s2397" style="position:absolute;visibility:visible;mso-wrap-style:square" from="4896,11232" to="4896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7jwMUAAADcAAAADwAAAGRycy9kb3ducmV2LnhtbESPMW/CQAyFd6T+h5MrdYMLLURVmguq&#10;kAosHQgd2s3KmSRtzhflDgj/Hg+V2Gy95/c+56vRdepMQ2g9G5jPElDElbct1wa+Dh/TV1AhIlvs&#10;PJOBKwVYFQ+THDPrL7yncxlrJSEcMjTQxNhnWoeqIYdh5nti0Y5+cBhlHWptB7xIuOv0c5Kk2mHL&#10;0tBgT+uGqr/y5Aws8SWt95/f8bhb/PyOa+L5ptwa8/Q4vr+BijTGu/n/emcFPxFaeUYm0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7jwMUAAADcAAAADwAAAAAAAAAA&#10;AAAAAAChAgAAZHJzL2Rvd25yZXYueG1sUEsFBgAAAAAEAAQA+QAAAJMDAAAAAA==&#10;" strokeweight="1.5pt">
                        <v:stroke endarrow="block"/>
                      </v:line>
                    </v:group>
                    <v:line id="Line 73" o:spid="_x0000_s2395" style="position:absolute;flip:y;visibility:visible;mso-wrap-style:square" from="5040,12240" to="5040,1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zDOsIAAADcAAAADwAAAGRycy9kb3ducmV2LnhtbERPTWsCMRC9F/ofwhS81aTCSl2NUsWK&#10;16qIx3Ez7q4mk2WTuuu/bwqF3ubxPme26J0Vd2pD7VnD21CBIC68qbnUcNh/vr6DCBHZoPVMGh4U&#10;YDF/fpphbnzHX3TfxVKkEA45aqhibHIpQ1GRwzD0DXHiLr51GBNsS2la7FK4s3Kk1Fg6rDk1VNjQ&#10;qqLitvt2GjZqu+yuk0ytrtn5mC17e1ufrNaDl/5jCiJSH//Ff+6tSfPVBH6fSRfI+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zDOsIAAADcAAAADwAAAAAAAAAAAAAA&#10;AAChAgAAZHJzL2Rvd25yZXYueG1sUEsFBgAAAAAEAAQA+QAAAJADAAAAAA==&#10;" strokeweight="1.5pt">
                      <v:stroke endarrow="block"/>
                    </v:line>
                    <v:line id="Line 74" o:spid="_x0000_s2394" style="position:absolute;visibility:visible;mso-wrap-style:square" from="3744,11664" to="417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<v:line id="Line 75" o:spid="_x0000_s2393" style="position:absolute;visibility:visible;mso-wrap-style:square" from="3744,11808" to="403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  <v:line id="Line 76" o:spid="_x0000_s2392" style="position:absolute;visibility:visible;mso-wrap-style:square" from="3888,11664" to="4176,11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    <v:line id="Line 77" o:spid="_x0000_s2391" style="position:absolute;visibility:visible;mso-wrap-style:square" from="4032,11664" to="4176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  <v:line id="Line 78" o:spid="_x0000_s2390" style="position:absolute;visibility:visible;mso-wrap-style:square" from="3744,11952" to="3888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    <v:line id="Line 79" o:spid="_x0000_s2389" style="position:absolute;visibility:visible;mso-wrap-style:square" from="4608,11520" to="4752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  <v:line id="Line 80" o:spid="_x0000_s2388" style="position:absolute;visibility:visible;mso-wrap-style:square" from="4752,11520" to="4896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  <v:line id="Line 81" o:spid="_x0000_s2387" style="position:absolute;visibility:visible;mso-wrap-style:square" from="4896,11520" to="504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<v:line id="Line 82" o:spid="_x0000_s2386" style="position:absolute;visibility:visible;mso-wrap-style:square" from="5040,11520" to="5184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  <v:line id="Line 83" o:spid="_x0000_s2385" style="position:absolute;visibility:visible;mso-wrap-style:square" from="5184,11520" to="5472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<v:line id="Line 84" o:spid="_x0000_s2384" style="position:absolute;visibility:visible;mso-wrap-style:square" from="5328,11520" to="5472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<v:line id="Line 85" o:spid="_x0000_s2383" style="position:absolute;visibility:visible;mso-wrap-style:square" from="4608,12096" to="4752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  <v:line id="Line 86" o:spid="_x0000_s2382" style="position:absolute;visibility:visible;mso-wrap-style:square" from="4752,12096" to="4896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<v:line id="Line 87" o:spid="_x0000_s2381" style="position:absolute;visibility:visible;mso-wrap-style:square" from="4896,12096" to="504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  <v:line id="Line 88" o:spid="_x0000_s2380" style="position:absolute;visibility:visible;mso-wrap-style:square" from="5040,12096" to="5184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  <v:line id="Line 89" o:spid="_x0000_s2379" style="position:absolute;visibility:visible;mso-wrap-style:square" from="5184,12096" to="5328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  <v:line id="Line 90" o:spid="_x0000_s2378" style="position:absolute;visibility:visible;mso-wrap-style:square" from="5328,12096" to="5472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  <v:line id="Line 91" o:spid="_x0000_s2377" style="position:absolute;visibility:visible;mso-wrap-style:square" from="5328,11952" to="547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</v:group>
                </v:group>
              </w:pict>
            </w:r>
            <w:r w:rsidR="00B01054" w:rsidRPr="00A5041D">
              <w:rPr>
                <w:rFonts w:ascii="Times New Roman" w:hAnsi="Times New Roman"/>
                <w:sz w:val="24"/>
                <w:szCs w:val="24"/>
              </w:rPr>
              <w:t>Схема</w:t>
            </w:r>
          </w:p>
          <w:p w14:paraId="045D5D00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испытания</w:t>
            </w:r>
          </w:p>
        </w:tc>
        <w:tc>
          <w:tcPr>
            <w:tcW w:w="1701" w:type="dxa"/>
          </w:tcPr>
          <w:p w14:paraId="0CC56BB2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        Р </w:t>
            </w:r>
          </w:p>
          <w:p w14:paraId="0CC142F7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14:paraId="6D32B327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14:paraId="4D0FCC90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           а</w:t>
            </w:r>
          </w:p>
          <w:p w14:paraId="722791A4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   а</w:t>
            </w:r>
          </w:p>
        </w:tc>
        <w:tc>
          <w:tcPr>
            <w:tcW w:w="1560" w:type="dxa"/>
          </w:tcPr>
          <w:p w14:paraId="730B3EE8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proofErr w:type="gramStart"/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>Р  d</w:t>
            </w:r>
            <w:proofErr w:type="gramEnd"/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14:paraId="11792DB7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70DB7A74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</w:t>
            </w:r>
            <w:proofErr w:type="gramStart"/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  </w:t>
            </w:r>
            <w:proofErr w:type="spellStart"/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proofErr w:type="spellEnd"/>
            <w:proofErr w:type="gramEnd"/>
          </w:p>
          <w:p w14:paraId="2EF59E17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</w:p>
          <w:p w14:paraId="1FBEAC34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14:paraId="70E1042E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Р </w:t>
            </w:r>
          </w:p>
          <w:p w14:paraId="036A48E2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1F7AB66F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</w:p>
          <w:p w14:paraId="41B579DF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а</w:t>
            </w:r>
          </w:p>
          <w:p w14:paraId="6A1126AB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a</w:t>
            </w:r>
          </w:p>
        </w:tc>
        <w:tc>
          <w:tcPr>
            <w:tcW w:w="1984" w:type="dxa"/>
          </w:tcPr>
          <w:p w14:paraId="2F0552FA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7A4D0706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>Р</w:t>
            </w:r>
          </w:p>
          <w:p w14:paraId="781378F2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1E13E137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  <w:p w14:paraId="7BB3B3D9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14:paraId="380786DD" w14:textId="77777777" w:rsidR="00B01054" w:rsidRPr="00A5041D" w:rsidRDefault="00B01054" w:rsidP="00F0554D">
            <w:pPr>
              <w:pStyle w:val="ab"/>
              <w:spacing w:line="240" w:lineRule="exac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>aР</w:t>
            </w:r>
            <w:proofErr w:type="spellEnd"/>
          </w:p>
        </w:tc>
      </w:tr>
      <w:tr w:rsidR="00B01054" w:rsidRPr="00A5041D" w14:paraId="3F93B056" w14:textId="77777777" w:rsidTr="00F0554D">
        <w:trPr>
          <w:cantSplit/>
          <w:trHeight w:val="560"/>
        </w:trPr>
        <w:tc>
          <w:tcPr>
            <w:tcW w:w="426" w:type="dxa"/>
          </w:tcPr>
          <w:p w14:paraId="54E65A3A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14:paraId="24203592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02B3D4FF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Геометрические размеры образцов, см</w:t>
            </w:r>
          </w:p>
        </w:tc>
        <w:tc>
          <w:tcPr>
            <w:tcW w:w="1701" w:type="dxa"/>
          </w:tcPr>
          <w:p w14:paraId="47FEDB88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а = 7, 10, 15, 20, 30</w:t>
            </w:r>
          </w:p>
        </w:tc>
        <w:tc>
          <w:tcPr>
            <w:tcW w:w="1560" w:type="dxa"/>
          </w:tcPr>
          <w:p w14:paraId="1738C049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а = 7, 10, </w:t>
            </w:r>
            <w:proofErr w:type="gramStart"/>
            <w:r w:rsidRPr="00A5041D">
              <w:rPr>
                <w:rFonts w:ascii="Times New Roman" w:hAnsi="Times New Roman"/>
                <w:sz w:val="24"/>
                <w:szCs w:val="24"/>
              </w:rPr>
              <w:t>15,  20</w:t>
            </w:r>
            <w:proofErr w:type="gramEnd"/>
            <w:r w:rsidRPr="00A5041D">
              <w:rPr>
                <w:rFonts w:ascii="Times New Roman" w:hAnsi="Times New Roman"/>
                <w:sz w:val="24"/>
                <w:szCs w:val="24"/>
              </w:rPr>
              <w:t>, 30</w:t>
            </w:r>
          </w:p>
          <w:p w14:paraId="77356CC2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h=d или 2d</w:t>
            </w:r>
          </w:p>
        </w:tc>
        <w:tc>
          <w:tcPr>
            <w:tcW w:w="2126" w:type="dxa"/>
          </w:tcPr>
          <w:p w14:paraId="579A502D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а = 10, 15, 20</w:t>
            </w:r>
          </w:p>
          <w:p w14:paraId="5602B85F" w14:textId="77777777" w:rsidR="00B01054" w:rsidRPr="00A5041D" w:rsidRDefault="00B01054" w:rsidP="00F0554D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h = 4a</w:t>
            </w:r>
          </w:p>
        </w:tc>
        <w:tc>
          <w:tcPr>
            <w:tcW w:w="1984" w:type="dxa"/>
          </w:tcPr>
          <w:p w14:paraId="4167EF2D" w14:textId="77777777" w:rsidR="00B01054" w:rsidRPr="00A5041D" w:rsidRDefault="00B01054" w:rsidP="00F0554D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а = </w:t>
            </w:r>
            <w:proofErr w:type="gramStart"/>
            <w:r w:rsidRPr="00A5041D">
              <w:rPr>
                <w:rFonts w:ascii="Times New Roman" w:hAnsi="Times New Roman"/>
                <w:sz w:val="24"/>
                <w:szCs w:val="24"/>
              </w:rPr>
              <w:t>4,  А</w:t>
            </w:r>
            <w:proofErr w:type="gramEnd"/>
            <w:r w:rsidRPr="00A5041D">
              <w:rPr>
                <w:rFonts w:ascii="Times New Roman" w:hAnsi="Times New Roman"/>
                <w:sz w:val="24"/>
                <w:szCs w:val="24"/>
              </w:rPr>
              <w:t xml:space="preserve"> = 6,25</w:t>
            </w:r>
          </w:p>
          <w:p w14:paraId="4B4F62F2" w14:textId="77777777" w:rsidR="00B01054" w:rsidRPr="00A5041D" w:rsidRDefault="00B01054" w:rsidP="00F0554D">
            <w:pPr>
              <w:pStyle w:val="ab"/>
              <w:ind w:left="108" w:hanging="108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F</w:t>
            </w:r>
            <w:r w:rsidRPr="00A5041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proofErr w:type="spellStart"/>
            <w:r w:rsidRPr="00A5041D">
              <w:rPr>
                <w:rFonts w:ascii="Times New Roman" w:hAnsi="Times New Roman"/>
                <w:sz w:val="24"/>
                <w:szCs w:val="24"/>
              </w:rPr>
              <w:t>а•b</w:t>
            </w:r>
            <w:proofErr w:type="spellEnd"/>
            <w:r w:rsidRPr="00A5041D">
              <w:rPr>
                <w:rFonts w:ascii="Times New Roman" w:hAnsi="Times New Roman"/>
                <w:sz w:val="24"/>
                <w:szCs w:val="24"/>
              </w:rPr>
              <w:t>=25 см</w:t>
            </w:r>
            <w:r w:rsidRPr="00A5041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1FE0A597" w14:textId="77777777" w:rsidR="00B01054" w:rsidRPr="00A5041D" w:rsidRDefault="00B01054" w:rsidP="00B01054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t xml:space="preserve">Перед испытанием образцы осматривают, выбирают </w:t>
      </w:r>
      <w:proofErr w:type="gramStart"/>
      <w:r w:rsidRPr="00A5041D">
        <w:rPr>
          <w:rFonts w:ascii="Times New Roman" w:hAnsi="Times New Roman"/>
          <w:sz w:val="24"/>
          <w:szCs w:val="24"/>
        </w:rPr>
        <w:t>опорные  грани</w:t>
      </w:r>
      <w:proofErr w:type="gramEnd"/>
      <w:r w:rsidRPr="00A5041D">
        <w:rPr>
          <w:rFonts w:ascii="Times New Roman" w:hAnsi="Times New Roman"/>
          <w:sz w:val="24"/>
          <w:szCs w:val="24"/>
        </w:rPr>
        <w:t>. Они должны быть ровными, гладкими, параллельными. Определяют их линейные размеры штангенциркулем или металлической линейкой. По результатам измерений рассчитывают рабочую площадь опорных граней в см</w:t>
      </w:r>
      <w:r w:rsidRPr="00A5041D">
        <w:rPr>
          <w:rFonts w:ascii="Times New Roman" w:hAnsi="Times New Roman"/>
          <w:sz w:val="24"/>
          <w:szCs w:val="24"/>
          <w:vertAlign w:val="superscript"/>
        </w:rPr>
        <w:t>2</w:t>
      </w:r>
      <w:r w:rsidRPr="00A5041D">
        <w:rPr>
          <w:rFonts w:ascii="Times New Roman" w:hAnsi="Times New Roman"/>
          <w:sz w:val="24"/>
          <w:szCs w:val="24"/>
        </w:rPr>
        <w:t xml:space="preserve">. Затем поочередно каждый образец устанавливают в центр нижней плиты пресса, опускают верхнюю плиту, после чего включают пресс и материал подвергается действию сжимающих сил, приводящих к его разрушению. С </w:t>
      </w:r>
      <w:proofErr w:type="spellStart"/>
      <w:r w:rsidRPr="00A5041D">
        <w:rPr>
          <w:rFonts w:ascii="Times New Roman" w:hAnsi="Times New Roman"/>
          <w:sz w:val="24"/>
          <w:szCs w:val="24"/>
        </w:rPr>
        <w:t>силоизмерителя</w:t>
      </w:r>
      <w:proofErr w:type="spellEnd"/>
      <w:r w:rsidRPr="00A5041D">
        <w:rPr>
          <w:rFonts w:ascii="Times New Roman" w:hAnsi="Times New Roman"/>
          <w:sz w:val="24"/>
          <w:szCs w:val="24"/>
        </w:rPr>
        <w:t xml:space="preserve"> пресса снимают значение разрушающей нагрузки в кгс.</w:t>
      </w:r>
    </w:p>
    <w:p w14:paraId="083D5D3D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t xml:space="preserve"> Предел прочности при сжатии вычисляют по формуле:</w:t>
      </w:r>
    </w:p>
    <w:p w14:paraId="352E964C" w14:textId="77777777" w:rsidR="00B01054" w:rsidRPr="00A5041D" w:rsidRDefault="00B01054" w:rsidP="00B01054">
      <w:pPr>
        <w:pStyle w:val="ab"/>
        <w:jc w:val="center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b/>
          <w:sz w:val="24"/>
          <w:szCs w:val="24"/>
          <w:vertAlign w:val="subscript"/>
        </w:rPr>
        <w:object w:dxaOrig="1200" w:dyaOrig="880" w14:anchorId="3C92F98E">
          <v:shape id="_x0000_i1027" type="#_x0000_t75" style="width:60pt;height:43.2pt" o:ole="" fillcolor="window">
            <v:imagedata r:id="rId13" o:title=""/>
          </v:shape>
          <o:OLEObject Type="Embed" ProgID="Equation.3" ShapeID="_x0000_i1027" DrawAspect="Content" ObjectID="_1826988361" r:id="rId14"/>
        </w:object>
      </w:r>
      <w:proofErr w:type="gramStart"/>
      <w:r w:rsidRPr="00A5041D">
        <w:rPr>
          <w:rFonts w:ascii="Times New Roman" w:hAnsi="Times New Roman"/>
          <w:b/>
          <w:sz w:val="24"/>
          <w:szCs w:val="24"/>
        </w:rPr>
        <w:t>,</w:t>
      </w:r>
      <w:r w:rsidRPr="00A5041D">
        <w:rPr>
          <w:rFonts w:ascii="Times New Roman" w:hAnsi="Times New Roman"/>
          <w:sz w:val="24"/>
          <w:szCs w:val="24"/>
        </w:rPr>
        <w:t xml:space="preserve">  МПа</w:t>
      </w:r>
      <w:proofErr w:type="gramEnd"/>
      <w:r w:rsidRPr="00A5041D"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A5041D">
        <w:rPr>
          <w:rFonts w:ascii="Times New Roman" w:hAnsi="Times New Roman"/>
          <w:sz w:val="24"/>
          <w:szCs w:val="24"/>
        </w:rPr>
        <w:t>или  кгс</w:t>
      </w:r>
      <w:proofErr w:type="gramEnd"/>
      <w:r w:rsidRPr="00A5041D">
        <w:rPr>
          <w:rFonts w:ascii="Times New Roman" w:hAnsi="Times New Roman"/>
          <w:sz w:val="24"/>
          <w:szCs w:val="24"/>
        </w:rPr>
        <w:t>/см</w:t>
      </w:r>
      <w:r w:rsidRPr="00A5041D">
        <w:rPr>
          <w:rFonts w:ascii="Times New Roman" w:hAnsi="Times New Roman"/>
          <w:sz w:val="24"/>
          <w:szCs w:val="24"/>
          <w:vertAlign w:val="superscript"/>
        </w:rPr>
        <w:t>2</w:t>
      </w:r>
      <w:r w:rsidRPr="00A5041D">
        <w:rPr>
          <w:rFonts w:ascii="Times New Roman" w:hAnsi="Times New Roman"/>
          <w:sz w:val="24"/>
          <w:szCs w:val="24"/>
        </w:rPr>
        <w:t xml:space="preserve">           </w:t>
      </w:r>
      <w:proofErr w:type="gramStart"/>
      <w:r w:rsidRPr="00A5041D">
        <w:rPr>
          <w:rFonts w:ascii="Times New Roman" w:hAnsi="Times New Roman"/>
          <w:sz w:val="24"/>
          <w:szCs w:val="24"/>
        </w:rPr>
        <w:t xml:space="preserve">   (</w:t>
      </w:r>
      <w:proofErr w:type="gramEnd"/>
      <w:r w:rsidRPr="00A5041D">
        <w:rPr>
          <w:rFonts w:ascii="Times New Roman" w:hAnsi="Times New Roman"/>
          <w:i/>
          <w:sz w:val="24"/>
          <w:szCs w:val="24"/>
        </w:rPr>
        <w:t>21</w:t>
      </w:r>
      <w:r w:rsidRPr="00A5041D">
        <w:rPr>
          <w:rFonts w:ascii="Times New Roman" w:hAnsi="Times New Roman"/>
          <w:sz w:val="24"/>
          <w:szCs w:val="24"/>
        </w:rPr>
        <w:t>)</w:t>
      </w:r>
    </w:p>
    <w:p w14:paraId="5748B0BC" w14:textId="77777777" w:rsidR="00B01054" w:rsidRPr="00A5041D" w:rsidRDefault="00B01054" w:rsidP="00B01054">
      <w:pPr>
        <w:pStyle w:val="ab"/>
        <w:jc w:val="center"/>
        <w:rPr>
          <w:rFonts w:ascii="Times New Roman" w:hAnsi="Times New Roman"/>
          <w:sz w:val="24"/>
          <w:szCs w:val="24"/>
        </w:rPr>
      </w:pPr>
    </w:p>
    <w:p w14:paraId="1AB0EEF2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  <w:proofErr w:type="gramStart"/>
      <w:r w:rsidRPr="00A5041D">
        <w:rPr>
          <w:rFonts w:ascii="Times New Roman" w:hAnsi="Times New Roman"/>
          <w:sz w:val="24"/>
          <w:szCs w:val="24"/>
        </w:rPr>
        <w:t xml:space="preserve">где  </w:t>
      </w:r>
      <w:r w:rsidRPr="00A5041D">
        <w:rPr>
          <w:rFonts w:ascii="Times New Roman" w:hAnsi="Times New Roman"/>
          <w:i/>
          <w:sz w:val="24"/>
          <w:szCs w:val="24"/>
        </w:rPr>
        <w:t>Р</w:t>
      </w:r>
      <w:proofErr w:type="gramEnd"/>
      <w:r w:rsidRPr="00A5041D">
        <w:rPr>
          <w:rFonts w:ascii="Times New Roman" w:hAnsi="Times New Roman"/>
          <w:sz w:val="24"/>
          <w:szCs w:val="24"/>
        </w:rPr>
        <w:t xml:space="preserve">   - разрушающая сила, Н (кгс);        </w:t>
      </w:r>
    </w:p>
    <w:p w14:paraId="10CB7ACE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i/>
          <w:sz w:val="24"/>
          <w:szCs w:val="24"/>
          <w:lang w:val="en-US"/>
        </w:rPr>
        <w:t>F</w:t>
      </w:r>
      <w:r w:rsidRPr="00A5041D">
        <w:rPr>
          <w:rFonts w:ascii="Times New Roman" w:hAnsi="Times New Roman"/>
          <w:sz w:val="24"/>
          <w:szCs w:val="24"/>
        </w:rPr>
        <w:t xml:space="preserve">    - площадь поперечного сечения образца, м</w:t>
      </w:r>
      <w:r w:rsidRPr="00A5041D">
        <w:rPr>
          <w:rFonts w:ascii="Times New Roman" w:hAnsi="Times New Roman"/>
          <w:sz w:val="24"/>
          <w:szCs w:val="24"/>
          <w:vertAlign w:val="superscript"/>
        </w:rPr>
        <w:t>2</w:t>
      </w:r>
      <w:r w:rsidRPr="00A5041D">
        <w:rPr>
          <w:rFonts w:ascii="Times New Roman" w:hAnsi="Times New Roman"/>
          <w:sz w:val="24"/>
          <w:szCs w:val="24"/>
        </w:rPr>
        <w:t>, см</w:t>
      </w:r>
      <w:r w:rsidRPr="00A5041D">
        <w:rPr>
          <w:rFonts w:ascii="Times New Roman" w:hAnsi="Times New Roman"/>
          <w:sz w:val="24"/>
          <w:szCs w:val="24"/>
          <w:vertAlign w:val="superscript"/>
        </w:rPr>
        <w:t>2</w:t>
      </w:r>
      <w:r w:rsidRPr="00A5041D">
        <w:rPr>
          <w:rFonts w:ascii="Times New Roman" w:hAnsi="Times New Roman"/>
          <w:sz w:val="24"/>
          <w:szCs w:val="24"/>
        </w:rPr>
        <w:t xml:space="preserve">. </w:t>
      </w:r>
    </w:p>
    <w:p w14:paraId="6932EFD9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</w:p>
    <w:p w14:paraId="62284ED1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t>1 МПа = 9,81 кгс/см</w:t>
      </w:r>
      <w:r w:rsidRPr="00A5041D">
        <w:rPr>
          <w:rFonts w:ascii="Times New Roman" w:hAnsi="Times New Roman"/>
          <w:sz w:val="24"/>
          <w:szCs w:val="24"/>
          <w:vertAlign w:val="superscript"/>
        </w:rPr>
        <w:t>2</w:t>
      </w:r>
      <w:r w:rsidRPr="00A5041D">
        <w:rPr>
          <w:rFonts w:ascii="Times New Roman" w:hAnsi="Times New Roman"/>
          <w:sz w:val="24"/>
          <w:szCs w:val="24"/>
        </w:rPr>
        <w:t>.</w:t>
      </w:r>
    </w:p>
    <w:p w14:paraId="3F6492D9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</w:p>
    <w:p w14:paraId="10627064" w14:textId="77777777" w:rsidR="00B01054" w:rsidRPr="00A5041D" w:rsidRDefault="00B01054" w:rsidP="00B01054">
      <w:pPr>
        <w:pStyle w:val="ab"/>
        <w:rPr>
          <w:rFonts w:ascii="Times New Roman" w:hAnsi="Times New Roman"/>
          <w:sz w:val="24"/>
          <w:szCs w:val="24"/>
        </w:rPr>
      </w:pPr>
      <w:proofErr w:type="gramStart"/>
      <w:r w:rsidRPr="00A5041D">
        <w:rPr>
          <w:rFonts w:ascii="Times New Roman" w:hAnsi="Times New Roman"/>
          <w:sz w:val="24"/>
          <w:szCs w:val="24"/>
        </w:rPr>
        <w:t>Результаты  определения</w:t>
      </w:r>
      <w:proofErr w:type="gramEnd"/>
      <w:r w:rsidRPr="00A5041D"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A5041D">
        <w:rPr>
          <w:rFonts w:ascii="Times New Roman" w:hAnsi="Times New Roman"/>
          <w:sz w:val="24"/>
          <w:szCs w:val="24"/>
        </w:rPr>
        <w:t>предела  прочности</w:t>
      </w:r>
      <w:proofErr w:type="gramEnd"/>
      <w:r w:rsidRPr="00A5041D"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A5041D">
        <w:rPr>
          <w:rFonts w:ascii="Times New Roman" w:hAnsi="Times New Roman"/>
          <w:sz w:val="24"/>
          <w:szCs w:val="24"/>
        </w:rPr>
        <w:t>при  сжатии</w:t>
      </w:r>
      <w:proofErr w:type="gramEnd"/>
      <w:r w:rsidRPr="00A5041D">
        <w:rPr>
          <w:rFonts w:ascii="Times New Roman" w:hAnsi="Times New Roman"/>
          <w:sz w:val="24"/>
          <w:szCs w:val="24"/>
        </w:rPr>
        <w:t xml:space="preserve">  заносят в табл. 10.</w:t>
      </w:r>
    </w:p>
    <w:p w14:paraId="2B7E72D6" w14:textId="77777777" w:rsidR="00B01054" w:rsidRPr="00A5041D" w:rsidRDefault="00B01054" w:rsidP="00B01054">
      <w:pPr>
        <w:pStyle w:val="ab"/>
        <w:jc w:val="right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t xml:space="preserve">Таблица 10 </w:t>
      </w:r>
    </w:p>
    <w:p w14:paraId="2D0852A9" w14:textId="77777777" w:rsidR="00B01054" w:rsidRPr="00A5041D" w:rsidRDefault="00B01054" w:rsidP="00B01054">
      <w:pPr>
        <w:pStyle w:val="ab"/>
        <w:spacing w:after="60"/>
        <w:rPr>
          <w:rFonts w:ascii="Times New Roman" w:hAnsi="Times New Roman"/>
          <w:sz w:val="24"/>
          <w:szCs w:val="24"/>
        </w:rPr>
      </w:pPr>
      <w:r w:rsidRPr="00A5041D">
        <w:rPr>
          <w:rFonts w:ascii="Times New Roman" w:hAnsi="Times New Roman"/>
          <w:sz w:val="24"/>
          <w:szCs w:val="24"/>
        </w:rPr>
        <w:t>Результаты определения предела прочности при сжатии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993"/>
        <w:gridCol w:w="1275"/>
        <w:gridCol w:w="1418"/>
        <w:gridCol w:w="1559"/>
        <w:gridCol w:w="1418"/>
        <w:gridCol w:w="1842"/>
      </w:tblGrid>
      <w:tr w:rsidR="00B01054" w:rsidRPr="00A5041D" w14:paraId="5E244D04" w14:textId="77777777" w:rsidTr="00F0554D">
        <w:trPr>
          <w:cantSplit/>
          <w:trHeight w:val="240"/>
        </w:trPr>
        <w:tc>
          <w:tcPr>
            <w:tcW w:w="1242" w:type="dxa"/>
            <w:vMerge w:val="restart"/>
          </w:tcPr>
          <w:p w14:paraId="3357EBD8" w14:textId="77777777" w:rsidR="00B01054" w:rsidRPr="00A5041D" w:rsidRDefault="00B01054" w:rsidP="00F0554D">
            <w:pPr>
              <w:pStyle w:val="ab"/>
              <w:spacing w:line="300" w:lineRule="exact"/>
              <w:ind w:left="-85" w:right="-8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Наименование </w:t>
            </w:r>
            <w:r w:rsidRPr="00A5041D">
              <w:rPr>
                <w:rFonts w:ascii="Times New Roman" w:hAnsi="Times New Roman"/>
                <w:spacing w:val="-8"/>
                <w:sz w:val="24"/>
                <w:szCs w:val="24"/>
              </w:rPr>
              <w:t>материала</w:t>
            </w:r>
          </w:p>
        </w:tc>
        <w:tc>
          <w:tcPr>
            <w:tcW w:w="993" w:type="dxa"/>
            <w:vMerge w:val="restart"/>
          </w:tcPr>
          <w:p w14:paraId="4EFF9E20" w14:textId="77777777" w:rsidR="00B01054" w:rsidRPr="00A5041D" w:rsidRDefault="00B01054" w:rsidP="00F0554D">
            <w:pPr>
              <w:pStyle w:val="ab"/>
              <w:spacing w:line="300" w:lineRule="exact"/>
              <w:ind w:left="-85" w:right="-8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pacing w:val="-8"/>
                <w:sz w:val="24"/>
                <w:szCs w:val="24"/>
              </w:rPr>
              <w:t xml:space="preserve">Номер </w:t>
            </w:r>
            <w:r w:rsidRPr="00A5041D">
              <w:rPr>
                <w:rFonts w:ascii="Times New Roman" w:hAnsi="Times New Roman"/>
                <w:sz w:val="24"/>
                <w:szCs w:val="24"/>
              </w:rPr>
              <w:t>образца</w:t>
            </w:r>
          </w:p>
        </w:tc>
        <w:tc>
          <w:tcPr>
            <w:tcW w:w="1275" w:type="dxa"/>
            <w:vMerge w:val="restart"/>
          </w:tcPr>
          <w:p w14:paraId="3F62179A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Опорная площадь,</w:t>
            </w:r>
          </w:p>
          <w:p w14:paraId="313050F4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м</w:t>
            </w:r>
            <w:r w:rsidRPr="00A5041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5041D">
              <w:rPr>
                <w:rFonts w:ascii="Times New Roman" w:hAnsi="Times New Roman"/>
                <w:sz w:val="24"/>
                <w:szCs w:val="24"/>
              </w:rPr>
              <w:t>, см</w:t>
            </w:r>
            <w:r w:rsidRPr="00A5041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418" w:type="dxa"/>
            <w:vMerge w:val="restart"/>
          </w:tcPr>
          <w:p w14:paraId="259E6A99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 xml:space="preserve">Разрушающая сила,  </w:t>
            </w:r>
          </w:p>
          <w:p w14:paraId="496C2DC6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A5041D">
              <w:rPr>
                <w:rFonts w:ascii="Times New Roman" w:hAnsi="Times New Roman"/>
                <w:sz w:val="24"/>
                <w:szCs w:val="24"/>
              </w:rPr>
              <w:t>Н  (</w:t>
            </w:r>
            <w:proofErr w:type="gramEnd"/>
            <w:r w:rsidRPr="00A5041D">
              <w:rPr>
                <w:rFonts w:ascii="Times New Roman" w:hAnsi="Times New Roman"/>
                <w:sz w:val="24"/>
                <w:szCs w:val="24"/>
              </w:rPr>
              <w:t xml:space="preserve">кгс) </w:t>
            </w:r>
          </w:p>
        </w:tc>
        <w:tc>
          <w:tcPr>
            <w:tcW w:w="4819" w:type="dxa"/>
            <w:gridSpan w:val="3"/>
          </w:tcPr>
          <w:p w14:paraId="5624D5A0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Предел прочности при сжатии, МПа, (кгс/см</w:t>
            </w:r>
            <w:r w:rsidRPr="00A5041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5041D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B01054" w:rsidRPr="00A5041D" w14:paraId="0EDBA0F2" w14:textId="77777777" w:rsidTr="00F0554D">
        <w:trPr>
          <w:cantSplit/>
          <w:trHeight w:val="96"/>
        </w:trPr>
        <w:tc>
          <w:tcPr>
            <w:tcW w:w="1242" w:type="dxa"/>
            <w:vMerge/>
          </w:tcPr>
          <w:p w14:paraId="31AB6FE4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14:paraId="18F044B7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vMerge/>
          </w:tcPr>
          <w:p w14:paraId="5488CD83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14:paraId="1F40FACD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1AE246A5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полученное значение</w:t>
            </w:r>
          </w:p>
        </w:tc>
        <w:tc>
          <w:tcPr>
            <w:tcW w:w="1418" w:type="dxa"/>
          </w:tcPr>
          <w:p w14:paraId="75BCD5F2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среднее значение</w:t>
            </w:r>
          </w:p>
        </w:tc>
        <w:tc>
          <w:tcPr>
            <w:tcW w:w="1842" w:type="dxa"/>
          </w:tcPr>
          <w:p w14:paraId="686892FB" w14:textId="77777777" w:rsidR="00B01054" w:rsidRPr="00A5041D" w:rsidRDefault="00B01054" w:rsidP="00F0554D">
            <w:pPr>
              <w:pStyle w:val="ab"/>
              <w:spacing w:line="300" w:lineRule="exact"/>
              <w:ind w:right="-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5041D">
              <w:rPr>
                <w:rFonts w:ascii="Times New Roman" w:hAnsi="Times New Roman"/>
                <w:sz w:val="24"/>
                <w:szCs w:val="24"/>
              </w:rPr>
              <w:t>по справочным данным</w:t>
            </w:r>
          </w:p>
        </w:tc>
      </w:tr>
    </w:tbl>
    <w:p w14:paraId="1ABA1DC3" w14:textId="77777777" w:rsidR="00B01054" w:rsidRPr="00A5041D" w:rsidRDefault="00B01054" w:rsidP="00B01054">
      <w:pPr>
        <w:pStyle w:val="ab"/>
        <w:spacing w:before="120"/>
        <w:rPr>
          <w:rFonts w:ascii="Times New Roman" w:hAnsi="Times New Roman"/>
          <w:i/>
          <w:sz w:val="24"/>
          <w:szCs w:val="24"/>
        </w:rPr>
      </w:pPr>
      <w:r w:rsidRPr="00A5041D">
        <w:rPr>
          <w:rFonts w:ascii="Times New Roman" w:hAnsi="Times New Roman"/>
          <w:i/>
          <w:sz w:val="24"/>
          <w:szCs w:val="24"/>
        </w:rPr>
        <w:t>Предел прочности при сжатии материала является определяющим показателем для: колонн, опор, фундаментов, стен и др.</w:t>
      </w:r>
    </w:p>
    <w:p w14:paraId="71147E01" w14:textId="77777777" w:rsidR="00B01054" w:rsidRPr="00B01054" w:rsidRDefault="00B01054" w:rsidP="00256651">
      <w:pPr>
        <w:pStyle w:val="af"/>
      </w:pPr>
    </w:p>
    <w:p w14:paraId="3A32E719" w14:textId="77777777" w:rsidR="00B01054" w:rsidRDefault="00B01054" w:rsidP="00746B9B">
      <w:pPr>
        <w:pStyle w:val="af"/>
        <w:ind w:firstLine="709"/>
        <w:rPr>
          <w:sz w:val="24"/>
          <w:u w:val="single"/>
        </w:rPr>
      </w:pPr>
    </w:p>
    <w:p w14:paraId="4DD871F0" w14:textId="77777777" w:rsidR="00746B9B" w:rsidRPr="00A554C2" w:rsidRDefault="00746B9B" w:rsidP="00746B9B">
      <w:pPr>
        <w:pStyle w:val="af"/>
        <w:ind w:firstLine="709"/>
        <w:rPr>
          <w:b/>
          <w:sz w:val="24"/>
        </w:rPr>
      </w:pPr>
      <w:r w:rsidRPr="00A554C2">
        <w:rPr>
          <w:b/>
          <w:sz w:val="24"/>
        </w:rPr>
        <w:t>Контрольные вопросы:</w:t>
      </w:r>
    </w:p>
    <w:p w14:paraId="0397E573" w14:textId="77777777" w:rsidR="00B01054" w:rsidRPr="00B01054" w:rsidRDefault="00B01054" w:rsidP="00B01054">
      <w:pPr>
        <w:pStyle w:val="ab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 w:rsidRPr="00B01054">
        <w:rPr>
          <w:rFonts w:ascii="Times New Roman" w:hAnsi="Times New Roman"/>
          <w:sz w:val="24"/>
          <w:szCs w:val="24"/>
        </w:rPr>
        <w:t>Что называется истинной, средней и насыпной плотностью материала?</w:t>
      </w:r>
    </w:p>
    <w:p w14:paraId="754A1769" w14:textId="77777777" w:rsidR="00B01054" w:rsidRPr="00B01054" w:rsidRDefault="00B01054" w:rsidP="00B01054">
      <w:pPr>
        <w:pStyle w:val="ab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 w:rsidRPr="00B01054">
        <w:rPr>
          <w:rFonts w:ascii="Times New Roman" w:hAnsi="Times New Roman"/>
          <w:sz w:val="24"/>
          <w:szCs w:val="24"/>
        </w:rPr>
        <w:t>Как определяется истинная плотность материала?</w:t>
      </w:r>
    </w:p>
    <w:p w14:paraId="3670FE8C" w14:textId="77777777" w:rsidR="00B01054" w:rsidRPr="00F97C05" w:rsidRDefault="00B01054" w:rsidP="00F97C05">
      <w:pPr>
        <w:pStyle w:val="ab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 w:rsidRPr="00B01054">
        <w:rPr>
          <w:rFonts w:ascii="Times New Roman" w:hAnsi="Times New Roman"/>
          <w:sz w:val="24"/>
          <w:szCs w:val="24"/>
        </w:rPr>
        <w:t>Как определяется средняя плотность материала?</w:t>
      </w:r>
    </w:p>
    <w:p w14:paraId="27E20DD0" w14:textId="77777777" w:rsidR="00746B9B" w:rsidRPr="00B01054" w:rsidRDefault="00746B9B" w:rsidP="00B01054">
      <w:pPr>
        <w:pStyle w:val="af"/>
        <w:numPr>
          <w:ilvl w:val="0"/>
          <w:numId w:val="10"/>
        </w:numPr>
        <w:adjustRightInd w:val="0"/>
        <w:rPr>
          <w:sz w:val="24"/>
          <w:szCs w:val="24"/>
        </w:rPr>
      </w:pPr>
      <w:r w:rsidRPr="00B01054">
        <w:rPr>
          <w:sz w:val="24"/>
          <w:szCs w:val="24"/>
        </w:rPr>
        <w:t>Что такое прочность материала и чем она характеризуется?</w:t>
      </w:r>
    </w:p>
    <w:p w14:paraId="2638ACF2" w14:textId="77777777" w:rsidR="00746B9B" w:rsidRPr="00B01054" w:rsidRDefault="00746B9B" w:rsidP="00B01054">
      <w:pPr>
        <w:pStyle w:val="af"/>
        <w:numPr>
          <w:ilvl w:val="0"/>
          <w:numId w:val="10"/>
        </w:numPr>
        <w:adjustRightInd w:val="0"/>
        <w:rPr>
          <w:sz w:val="24"/>
          <w:szCs w:val="24"/>
        </w:rPr>
      </w:pPr>
      <w:r w:rsidRPr="00B01054">
        <w:rPr>
          <w:sz w:val="24"/>
          <w:szCs w:val="24"/>
        </w:rPr>
        <w:t>Как по результатам испытаний образца материала на сжатие определяют предел его прочности при сжатии?</w:t>
      </w:r>
    </w:p>
    <w:p w14:paraId="674F8538" w14:textId="77777777" w:rsidR="00480119" w:rsidRDefault="00480119" w:rsidP="00A5041D">
      <w:pPr>
        <w:pStyle w:val="c122"/>
        <w:shd w:val="clear" w:color="auto" w:fill="FFFFFF"/>
        <w:spacing w:before="0" w:beforeAutospacing="0" w:after="0" w:afterAutospacing="0"/>
        <w:rPr>
          <w:rStyle w:val="c10"/>
          <w:b/>
          <w:color w:val="000000"/>
        </w:rPr>
      </w:pPr>
    </w:p>
    <w:p w14:paraId="70B6B638" w14:textId="77777777" w:rsidR="00F66901" w:rsidRPr="00F66901" w:rsidRDefault="00A5041D" w:rsidP="003A1716">
      <w:pPr>
        <w:pStyle w:val="af"/>
        <w:rPr>
          <w:sz w:val="24"/>
          <w:szCs w:val="24"/>
        </w:rPr>
      </w:pPr>
      <w:r w:rsidRPr="00F97C05">
        <w:rPr>
          <w:b/>
          <w:bCs/>
          <w:sz w:val="24"/>
          <w:szCs w:val="24"/>
        </w:rPr>
        <w:t>Лабораторное занятие №2</w:t>
      </w:r>
      <w:r w:rsidRPr="00F97C05">
        <w:rPr>
          <w:bCs/>
          <w:sz w:val="24"/>
          <w:szCs w:val="24"/>
        </w:rPr>
        <w:t>«Изучение свойств материалов из древесины по образцам»</w:t>
      </w:r>
      <w:r w:rsidR="00F97C05" w:rsidRPr="00F97C05">
        <w:rPr>
          <w:bCs/>
          <w:sz w:val="24"/>
          <w:szCs w:val="24"/>
        </w:rPr>
        <w:t xml:space="preserve"> </w:t>
      </w:r>
      <w:r w:rsidR="00F97C05" w:rsidRPr="00F97C05">
        <w:rPr>
          <w:sz w:val="24"/>
          <w:szCs w:val="24"/>
        </w:rPr>
        <w:t xml:space="preserve">(в форме </w:t>
      </w:r>
      <w:r w:rsidR="00F97C05" w:rsidRPr="00F97C05">
        <w:rPr>
          <w:sz w:val="24"/>
          <w:szCs w:val="24"/>
        </w:rPr>
        <w:lastRenderedPageBreak/>
        <w:t>практической подготовки).</w:t>
      </w:r>
    </w:p>
    <w:p w14:paraId="2C796C5E" w14:textId="77777777" w:rsidR="003A1716" w:rsidRPr="003074F2" w:rsidRDefault="003A1716" w:rsidP="003A1716">
      <w:pPr>
        <w:pStyle w:val="ab"/>
        <w:rPr>
          <w:rFonts w:ascii="Times New Roman" w:hAnsi="Times New Roman"/>
          <w:iCs/>
          <w:sz w:val="24"/>
          <w:szCs w:val="24"/>
        </w:rPr>
      </w:pPr>
      <w:r w:rsidRPr="003074F2">
        <w:rPr>
          <w:rFonts w:ascii="Times New Roman" w:hAnsi="Times New Roman"/>
          <w:b/>
          <w:iCs/>
          <w:sz w:val="24"/>
          <w:szCs w:val="24"/>
        </w:rPr>
        <w:t>Цель работы</w:t>
      </w:r>
      <w:r w:rsidRPr="003074F2">
        <w:rPr>
          <w:rFonts w:ascii="Times New Roman" w:hAnsi="Times New Roman"/>
          <w:iCs/>
          <w:sz w:val="24"/>
          <w:szCs w:val="24"/>
        </w:rPr>
        <w:t>: Изучение методов определения механических свойств древесины.</w:t>
      </w:r>
    </w:p>
    <w:p w14:paraId="493F2CE3" w14:textId="77777777" w:rsidR="003A1716" w:rsidRPr="0043000C" w:rsidRDefault="003A1716" w:rsidP="003A1716">
      <w:pPr>
        <w:pStyle w:val="af"/>
        <w:jc w:val="both"/>
        <w:rPr>
          <w:sz w:val="24"/>
          <w:szCs w:val="24"/>
        </w:rPr>
      </w:pPr>
      <w:r w:rsidRPr="003074F2">
        <w:rPr>
          <w:b/>
          <w:bCs/>
          <w:sz w:val="24"/>
          <w:szCs w:val="24"/>
        </w:rPr>
        <w:t>Продолжительность занятия</w:t>
      </w:r>
      <w:r w:rsidRPr="003074F2">
        <w:rPr>
          <w:sz w:val="24"/>
          <w:szCs w:val="24"/>
        </w:rPr>
        <w:t>: 90 минут</w:t>
      </w:r>
    </w:p>
    <w:p w14:paraId="17A9D908" w14:textId="77777777" w:rsidR="003A1716" w:rsidRPr="003074F2" w:rsidRDefault="003A1716" w:rsidP="003A1716">
      <w:pPr>
        <w:pStyle w:val="ab"/>
        <w:rPr>
          <w:rFonts w:ascii="Times New Roman" w:hAnsi="Times New Roman"/>
          <w:iCs/>
          <w:sz w:val="24"/>
          <w:szCs w:val="24"/>
        </w:rPr>
      </w:pPr>
      <w:r w:rsidRPr="003074F2">
        <w:rPr>
          <w:rFonts w:ascii="Times New Roman" w:hAnsi="Times New Roman"/>
          <w:b/>
          <w:iCs/>
          <w:sz w:val="24"/>
          <w:szCs w:val="24"/>
        </w:rPr>
        <w:t>Приборы, инструменты,  материалы:</w:t>
      </w:r>
      <w:r w:rsidRPr="003074F2">
        <w:rPr>
          <w:rFonts w:ascii="Times New Roman" w:hAnsi="Times New Roman"/>
          <w:iCs/>
          <w:sz w:val="24"/>
          <w:szCs w:val="24"/>
        </w:rPr>
        <w:t xml:space="preserve">   штангенциркуль, образцы древесины в форме прямоугольной призмы 20 × 20 × </w:t>
      </w:r>
      <w:smartTag w:uri="urn:schemas-microsoft-com:office:smarttags" w:element="metricconverter">
        <w:smartTagPr>
          <w:attr w:name="ProductID" w:val="30 мм"/>
        </w:smartTagPr>
        <w:r w:rsidRPr="003074F2">
          <w:rPr>
            <w:rFonts w:ascii="Times New Roman" w:hAnsi="Times New Roman"/>
            <w:iCs/>
            <w:sz w:val="24"/>
            <w:szCs w:val="24"/>
          </w:rPr>
          <w:t>30 мм</w:t>
        </w:r>
      </w:smartTag>
      <w:r w:rsidRPr="003074F2">
        <w:rPr>
          <w:rFonts w:ascii="Times New Roman" w:hAnsi="Times New Roman"/>
          <w:iCs/>
          <w:sz w:val="24"/>
          <w:szCs w:val="24"/>
        </w:rPr>
        <w:t xml:space="preserve">, 20 × 20 × </w:t>
      </w:r>
      <w:smartTag w:uri="urn:schemas-microsoft-com:office:smarttags" w:element="metricconverter">
        <w:smartTagPr>
          <w:attr w:name="ProductID" w:val="300 мм"/>
        </w:smartTagPr>
        <w:r w:rsidRPr="003074F2">
          <w:rPr>
            <w:rFonts w:ascii="Times New Roman" w:hAnsi="Times New Roman"/>
            <w:iCs/>
            <w:sz w:val="24"/>
            <w:szCs w:val="24"/>
          </w:rPr>
          <w:t>300 мм</w:t>
        </w:r>
      </w:smartTag>
      <w:r w:rsidRPr="003074F2">
        <w:rPr>
          <w:rFonts w:ascii="Times New Roman" w:hAnsi="Times New Roman"/>
          <w:iCs/>
          <w:sz w:val="24"/>
          <w:szCs w:val="24"/>
        </w:rPr>
        <w:t xml:space="preserve"> и для определения прочности при скалывании; испытательный  пресс с усилием 5…10 тс; приспособления для проведения испытаний на изгиб и скалывание; плакат с показателями физико-механических свойств древесины различных пород.</w:t>
      </w:r>
    </w:p>
    <w:p w14:paraId="69F7D634" w14:textId="77777777" w:rsidR="003A1716" w:rsidRPr="00AF32F2" w:rsidRDefault="003A1716" w:rsidP="003A1716">
      <w:pPr>
        <w:pStyle w:val="af"/>
        <w:rPr>
          <w:b/>
          <w:bCs/>
          <w:sz w:val="24"/>
          <w:szCs w:val="24"/>
        </w:rPr>
      </w:pPr>
      <w:r w:rsidRPr="00AF32F2">
        <w:rPr>
          <w:b/>
          <w:bCs/>
          <w:sz w:val="24"/>
          <w:szCs w:val="24"/>
        </w:rPr>
        <w:t>Задания к лабораторной работе:</w:t>
      </w:r>
    </w:p>
    <w:p w14:paraId="63E181F9" w14:textId="77777777" w:rsidR="003A1716" w:rsidRPr="00AF32F2" w:rsidRDefault="003A1716" w:rsidP="003A1716">
      <w:pPr>
        <w:pStyle w:val="ab"/>
        <w:numPr>
          <w:ilvl w:val="0"/>
          <w:numId w:val="34"/>
        </w:numPr>
        <w:spacing w:before="120"/>
        <w:rPr>
          <w:rFonts w:ascii="Times New Roman" w:hAnsi="Times New Roman"/>
          <w:iCs/>
          <w:sz w:val="24"/>
          <w:szCs w:val="24"/>
        </w:rPr>
      </w:pPr>
      <w:r w:rsidRPr="00AF32F2">
        <w:rPr>
          <w:rFonts w:ascii="Times New Roman" w:hAnsi="Times New Roman"/>
          <w:sz w:val="24"/>
          <w:szCs w:val="24"/>
        </w:rPr>
        <w:t>Определить</w:t>
      </w:r>
      <w:r w:rsidRPr="00AF32F2">
        <w:rPr>
          <w:rFonts w:ascii="Times New Roman" w:hAnsi="Times New Roman"/>
          <w:iCs/>
          <w:spacing w:val="4"/>
          <w:sz w:val="24"/>
          <w:szCs w:val="24"/>
        </w:rPr>
        <w:t xml:space="preserve"> предел прочности древесины при статическом изгибе  </w:t>
      </w:r>
    </w:p>
    <w:p w14:paraId="5D441BAD" w14:textId="77777777" w:rsidR="003A1716" w:rsidRPr="00AF32F2" w:rsidRDefault="003A1716" w:rsidP="003A1716">
      <w:pPr>
        <w:pStyle w:val="ab"/>
        <w:numPr>
          <w:ilvl w:val="0"/>
          <w:numId w:val="34"/>
        </w:numPr>
        <w:rPr>
          <w:rFonts w:ascii="Times New Roman" w:hAnsi="Times New Roman"/>
          <w:iCs/>
          <w:sz w:val="24"/>
          <w:szCs w:val="24"/>
        </w:rPr>
      </w:pPr>
      <w:r w:rsidRPr="00AF32F2">
        <w:rPr>
          <w:rFonts w:ascii="Times New Roman" w:hAnsi="Times New Roman"/>
          <w:iCs/>
          <w:sz w:val="24"/>
          <w:szCs w:val="24"/>
        </w:rPr>
        <w:t>Определить предел прочности древесины при сжатии вдоль волокон</w:t>
      </w:r>
    </w:p>
    <w:p w14:paraId="18E69D1B" w14:textId="77777777" w:rsidR="003A1716" w:rsidRPr="00AF32F2" w:rsidRDefault="003A1716" w:rsidP="003A1716">
      <w:pPr>
        <w:pStyle w:val="af"/>
        <w:widowControl/>
        <w:numPr>
          <w:ilvl w:val="0"/>
          <w:numId w:val="34"/>
        </w:numPr>
        <w:autoSpaceDE/>
        <w:autoSpaceDN/>
        <w:rPr>
          <w:iCs/>
          <w:sz w:val="24"/>
          <w:szCs w:val="24"/>
        </w:rPr>
      </w:pPr>
      <w:r w:rsidRPr="00AF32F2">
        <w:rPr>
          <w:iCs/>
          <w:sz w:val="24"/>
          <w:szCs w:val="24"/>
        </w:rPr>
        <w:t>Полученные средние результаты сравнить со справочными данными и определить породу древесины.</w:t>
      </w:r>
    </w:p>
    <w:p w14:paraId="6225E5CE" w14:textId="77777777" w:rsidR="003A1716" w:rsidRPr="00AF32F2" w:rsidRDefault="003A1716" w:rsidP="003A1716">
      <w:pPr>
        <w:pStyle w:val="af"/>
        <w:widowControl/>
        <w:numPr>
          <w:ilvl w:val="0"/>
          <w:numId w:val="34"/>
        </w:numPr>
        <w:autoSpaceDE/>
        <w:autoSpaceDN/>
        <w:rPr>
          <w:sz w:val="24"/>
          <w:szCs w:val="24"/>
        </w:rPr>
      </w:pPr>
      <w:r w:rsidRPr="00AF32F2">
        <w:rPr>
          <w:sz w:val="24"/>
          <w:szCs w:val="24"/>
        </w:rPr>
        <w:t>Ответить на контрольные вопросы к лабораторной работе, использовать лекции и указанную в них литературу, теоретический материал к лабораторной работе.</w:t>
      </w:r>
    </w:p>
    <w:p w14:paraId="62EDF73C" w14:textId="77777777" w:rsidR="003A1716" w:rsidRPr="00AF32F2" w:rsidRDefault="003A1716" w:rsidP="003A1716">
      <w:pPr>
        <w:pStyle w:val="af"/>
        <w:widowControl/>
        <w:numPr>
          <w:ilvl w:val="0"/>
          <w:numId w:val="34"/>
        </w:numPr>
        <w:autoSpaceDE/>
        <w:autoSpaceDN/>
        <w:rPr>
          <w:sz w:val="24"/>
          <w:szCs w:val="24"/>
        </w:rPr>
      </w:pPr>
      <w:r w:rsidRPr="00AF32F2">
        <w:rPr>
          <w:sz w:val="24"/>
          <w:szCs w:val="24"/>
        </w:rPr>
        <w:t>Оформить отчет по лабораторной работе.</w:t>
      </w:r>
    </w:p>
    <w:p w14:paraId="5E32AC1C" w14:textId="77777777" w:rsidR="003A1716" w:rsidRDefault="003A1716" w:rsidP="003A1716">
      <w:pPr>
        <w:pStyle w:val="ab"/>
        <w:spacing w:before="120"/>
        <w:rPr>
          <w:rFonts w:ascii="Times New Roman" w:hAnsi="Times New Roman"/>
          <w:iCs/>
          <w:sz w:val="24"/>
          <w:szCs w:val="24"/>
        </w:rPr>
      </w:pPr>
      <w:r w:rsidRPr="003074F2">
        <w:rPr>
          <w:rFonts w:ascii="Times New Roman" w:hAnsi="Times New Roman"/>
          <w:b/>
          <w:sz w:val="24"/>
          <w:szCs w:val="24"/>
        </w:rPr>
        <w:t>Порядок и методика выполнения:</w:t>
      </w:r>
    </w:p>
    <w:p w14:paraId="59019CEA" w14:textId="77777777" w:rsidR="003A1716" w:rsidRPr="00903E1A" w:rsidRDefault="003A1716" w:rsidP="003A1716">
      <w:pPr>
        <w:pStyle w:val="ab"/>
        <w:spacing w:before="120"/>
        <w:rPr>
          <w:rFonts w:ascii="Times New Roman" w:hAnsi="Times New Roman"/>
          <w:iCs/>
          <w:sz w:val="24"/>
          <w:szCs w:val="24"/>
        </w:rPr>
      </w:pPr>
      <w:r w:rsidRPr="003074F2">
        <w:rPr>
          <w:rFonts w:ascii="Times New Roman" w:hAnsi="Times New Roman"/>
          <w:b/>
          <w:iCs/>
          <w:spacing w:val="4"/>
          <w:sz w:val="24"/>
          <w:szCs w:val="24"/>
        </w:rPr>
        <w:t>Определение предела прочности при статическом изгибе</w:t>
      </w:r>
    </w:p>
    <w:p w14:paraId="2DEDA8AE" w14:textId="77777777" w:rsidR="003A1716" w:rsidRPr="003074F2" w:rsidRDefault="00000000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 w14:anchorId="6D7C8EEE">
          <v:group id="Group 126" o:spid="_x0000_s2343" style="position:absolute;margin-left:5.15pt;margin-top:15.7pt;width:145.95pt;height:122.15pt;z-index:251687936;mso-wrap-distance-right:28.35pt;mso-wrap-distance-bottom:28.35pt" coordorigin="1584,1589" coordsize="2919,2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">
            <v:group id="Group 127" o:spid="_x0000_s2345" style="position:absolute;left:1584;top:1589;width:2919;height:1193" coordorigin="6912,6048" coordsize="2919,1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28" o:spid="_x0000_s2373" type="#_x0000_t5" style="position:absolute;left:6994;top:6768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"/>
              <v:shape id="AutoShape 129" o:spid="_x0000_s2372" type="#_x0000_t5" style="position:absolute;left:8570;top:6768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"/>
              <v:line id="Line 130" o:spid="_x0000_s2371" style="position:absolute;visibility:visible;mso-wrap-style:square" from="7488,6192" to="7488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caxAAAANs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IffL+kHyM0PAAAA//8DAFBLAQItABQABgAIAAAAIQDb4fbL7gAAAIUBAAATAAAAAAAAAAAA&#10;AAAAAAAAAABbQ29udGVudF9UeXBlc10ueG1sUEsBAi0AFAAGAAgAAAAhAFr0LFu/AAAAFQEAAAsA&#10;AAAAAAAAAAAAAAAAHwEAAF9yZWxzLy5yZWxzUEsBAi0AFAAGAAgAAAAhAJOZZxrEAAAA2wAAAA8A&#10;AAAAAAAAAAAAAAAABwIAAGRycy9kb3ducmV2LnhtbFBLBQYAAAAAAwADALcAAAD4AgAAAAA=&#10;">
                <v:stroke endarrow="block"/>
              </v:line>
              <v:line id="Line 131" o:spid="_x0000_s2370" style="position:absolute;visibility:visible;mso-wrap-style:square" from="7056,6912" to="7056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<v:line id="Line 132" o:spid="_x0000_s2369" style="position:absolute;visibility:visible;mso-wrap-style:square" from="8640,6912" to="8640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<v:line id="Line 133" o:spid="_x0000_s2368" style="position:absolute;visibility:visible;mso-wrap-style:square" from="7056,7056" to="864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">
                <v:stroke startarrow="block" endarrow="block"/>
              </v:line>
              <v:line id="Line 134" o:spid="_x0000_s2367" style="position:absolute;visibility:visible;mso-wrap-style:square" from="8064,6192" to="8064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mEZxAAAANsAAAAPAAAAZHJzL2Rvd25yZXYueG1sRI9PawIx&#10;FMTvhX6H8ArealbB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OyiYRnEAAAA2wAAAA8A&#10;AAAAAAAAAAAAAAAABwIAAGRycy9kb3ducmV2LnhtbFBLBQYAAAAAAwADALcAAAD4AgAAAAA=&#10;">
                <v:stroke endarrow="block"/>
              </v:line>
              <v:line id="Line 135" o:spid="_x0000_s2366" style="position:absolute;visibility:visible;mso-wrap-style:square" from="7488,6333" to="8064,6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">
                <v:stroke startarrow="open" startarrowwidth="narrow" endarrow="open" endarrowwidth="narrow"/>
              </v:line>
              <v:shape id="Text Box 136" o:spid="_x0000_s2365" type="#_x0000_t202" style="position:absolute;left:7632;top:6048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" stroked="f">
                <v:textbox inset=".5mm,.3mm,.5mm,.3mm">
                  <w:txbxContent>
                    <w:p w14:paraId="7A630DA2" w14:textId="77777777" w:rsidR="00715171" w:rsidRDefault="00715171" w:rsidP="003A17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shape id="Text Box 137" o:spid="_x0000_s2362" type="#_x0000_t202" style="position:absolute;left:7776;top:6768;width:28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" stroked="f">
                <v:textbox inset=".5mm,.3mm,.5mm,.3mm">
                  <w:txbxContent>
                    <w:p w14:paraId="694304B2" w14:textId="77777777" w:rsidR="00715171" w:rsidRDefault="00715171" w:rsidP="003A1716">
                      <w:pPr>
                        <w:rPr>
                          <w:sz w:val="28"/>
                          <w:lang w:val="en-US"/>
                        </w:rPr>
                      </w:pPr>
                      <w:r w:rsidRPr="008F1040">
                        <w:rPr>
                          <w:rFonts w:cs="Calibri"/>
                          <w:position w:val="-6"/>
                          <w:sz w:val="28"/>
                        </w:rPr>
                        <w:object w:dxaOrig="220" w:dyaOrig="360" w14:anchorId="1D9B8CB8">
                          <v:shape id="_x0000_i1029" type="#_x0000_t75" style="width:10.8pt;height:19.2pt" o:ole="" fillcolor="window">
                            <v:imagedata r:id="rId15" o:title=""/>
                          </v:shape>
                          <o:OLEObject Type="Embed" ProgID="Equation.3" ShapeID="_x0000_i1029" DrawAspect="Content" ObjectID="_1826988382" r:id="rId16"/>
                        </w:object>
                      </w:r>
                      <w:bookmarkStart w:id="2" w:name="_MON_1097251047"/>
                      <w:bookmarkEnd w:id="2"/>
                      <w:bookmarkStart w:id="3" w:name="_MON_1097251106"/>
                      <w:bookmarkEnd w:id="3"/>
                      <w:r w:rsidRPr="008F1040">
                        <w:rPr>
                          <w:rFonts w:cs="Calibri"/>
                          <w:position w:val="-6"/>
                          <w:sz w:val="28"/>
                        </w:rPr>
                        <w:object w:dxaOrig="220" w:dyaOrig="360" w14:anchorId="7372313A">
                          <v:shape id="_x0000_i1031" type="#_x0000_t75" style="width:10.8pt;height:19.2pt" o:ole="" fillcolor="window">
                            <v:imagedata r:id="rId15" o:title=""/>
                          </v:shape>
                          <o:OLEObject Type="Embed" ProgID="Word.Picture.8" ShapeID="_x0000_i1031" DrawAspect="Content" ObjectID="_1826988383" r:id="rId17"/>
                        </w:object>
                      </w:r>
                    </w:p>
                  </w:txbxContent>
                </v:textbox>
              </v:shape>
              <v:rect id="Rectangle 138" o:spid="_x0000_s2361" style="position:absolute;left:6912;top:6624;width:1872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" strokeweight="2pt"/>
              <v:group id="Group 139" o:spid="_x0000_s2346" style="position:absolute;left:8928;top:6336;width:903;height:905" coordorigin="3888,2839" coordsize="903,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<v:shape id="Text Box 140" o:spid="_x0000_s2360" type="#_x0000_t202" style="position:absolute;left:4464;top:345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" strokecolor="white">
                  <v:textbox inset=".5mm,.3mm,.5mm,.3mm">
                    <w:txbxContent>
                      <w:p w14:paraId="75B4ED35" w14:textId="77777777" w:rsidR="00715171" w:rsidRDefault="00715171" w:rsidP="003A1716">
                        <w:pPr>
                          <w:jc w:val="center"/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в</w:t>
                        </w:r>
                      </w:p>
                    </w:txbxContent>
                  </v:textbox>
                </v:shape>
                <v:rect id="Rectangle 141" o:spid="_x0000_s2359" style="position:absolute;left:4422;top:2840;width:369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"/>
                <v:line id="Line 142" o:spid="_x0000_s2358" style="position:absolute;flip:x;visibility:visible;mso-wrap-style:square" from="4176,2840" to="4422,2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143" o:spid="_x0000_s2357" style="position:absolute;flip:x;visibility:visible;mso-wrap-style:square" from="4176,3231" to="4422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<v:line id="Line 144" o:spid="_x0000_s2356" style="position:absolute;visibility:visible;mso-wrap-style:square" from="4299,2840" to="4299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">
                  <v:stroke startarrow="open" endarrow="open"/>
                </v:line>
                <v:line id="Line 145" o:spid="_x0000_s2355" style="position:absolute;visibility:visible;mso-wrap-style:square" from="4422,3231" to="4422,3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146" o:spid="_x0000_s2354" style="position:absolute;visibility:visible;mso-wrap-style:square" from="4791,3231" to="4791,3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Line 147" o:spid="_x0000_s2353" style="position:absolute;visibility:visible;mso-wrap-style:square" from="4422,3362" to="4791,3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">
                  <v:stroke startarrow="open" endarrow="open"/>
                </v:line>
                <v:line id="Line 148" o:spid="_x0000_s2352" style="position:absolute;visibility:visible;mso-wrap-style:square" from="4422,2839" to="4791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<v:line id="Line 149" o:spid="_x0000_s2351" style="position:absolute;visibility:visible;mso-wrap-style:square" from="4422,2970" to="4668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Line 150" o:spid="_x0000_s2350" style="position:absolute;visibility:visible;mso-wrap-style:square" from="4545,2839" to="4791,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line id="Line 151" o:spid="_x0000_s2349" style="position:absolute;visibility:visible;mso-wrap-style:square" from="4668,2839" to="4791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<v:line id="Line 152" o:spid="_x0000_s2348" style="position:absolute;visibility:visible;mso-wrap-style:square" from="4422,3100" to="4545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<v:shape id="Text Box 153" o:spid="_x0000_s2347" type="#_x0000_t202" style="position:absolute;left:3888;top:2880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" strokecolor="white">
                  <v:textbox inset=".5mm,.3mm,.5mm,.3mm">
                    <w:txbxContent>
                      <w:p w14:paraId="5E89DC0B" w14:textId="77777777" w:rsidR="00715171" w:rsidRDefault="00715171" w:rsidP="003A1716">
                        <w:pPr>
                          <w:jc w:val="center"/>
                          <w:rPr>
                            <w:i/>
                            <w:sz w:val="24"/>
                            <w:lang w:val="en-US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>h</w:t>
                        </w:r>
                      </w:p>
                    </w:txbxContent>
                  </v:textbox>
                </v:shape>
              </v:group>
            </v:group>
            <v:shape id="Text Box 154" o:spid="_x0000_s2344" type="#_x0000_t202" style="position:absolute;left:1584;top:3024;width:2880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" stroked="f">
              <v:textbox inset=".5mm,0,.5mm,0">
                <w:txbxContent>
                  <w:p w14:paraId="41052817" w14:textId="77777777" w:rsidR="00715171" w:rsidRPr="0043000C" w:rsidRDefault="00715171" w:rsidP="003A1716">
                    <w:pPr>
                      <w:jc w:val="center"/>
                      <w:rPr>
                        <w:szCs w:val="18"/>
                      </w:rPr>
                    </w:pPr>
                    <w:r w:rsidRPr="0043000C">
                      <w:rPr>
                        <w:szCs w:val="18"/>
                      </w:rPr>
                      <w:t xml:space="preserve">Рис.1. Определение предела прочности при изгибе </w:t>
                    </w:r>
                  </w:p>
                </w:txbxContent>
              </v:textbox>
            </v:shape>
            <w10:wrap type="square"/>
          </v:group>
        </w:pict>
      </w:r>
      <w:r w:rsidR="003A1716" w:rsidRPr="003074F2">
        <w:rPr>
          <w:rFonts w:ascii="Times New Roman" w:hAnsi="Times New Roman"/>
          <w:sz w:val="24"/>
          <w:szCs w:val="24"/>
        </w:rPr>
        <w:t xml:space="preserve">Изготавливают образцы (3 </w:t>
      </w:r>
      <w:proofErr w:type="spellStart"/>
      <w:r w:rsidR="003A1716" w:rsidRPr="003074F2">
        <w:rPr>
          <w:rFonts w:ascii="Times New Roman" w:hAnsi="Times New Roman"/>
          <w:sz w:val="24"/>
          <w:szCs w:val="24"/>
        </w:rPr>
        <w:t>шт</w:t>
      </w:r>
      <w:proofErr w:type="spellEnd"/>
      <w:r w:rsidR="003A1716" w:rsidRPr="003074F2">
        <w:rPr>
          <w:rFonts w:ascii="Times New Roman" w:hAnsi="Times New Roman"/>
          <w:sz w:val="24"/>
          <w:szCs w:val="24"/>
        </w:rPr>
        <w:t xml:space="preserve">) в форме прямоугольной призмы сечением 20×20 мм и длиной вдоль волокон </w:t>
      </w:r>
      <w:smartTag w:uri="urn:schemas-microsoft-com:office:smarttags" w:element="metricconverter">
        <w:smartTagPr>
          <w:attr w:name="ProductID" w:val="300 мм"/>
        </w:smartTagPr>
        <w:r w:rsidR="003A1716" w:rsidRPr="003074F2">
          <w:rPr>
            <w:rFonts w:ascii="Times New Roman" w:hAnsi="Times New Roman"/>
            <w:sz w:val="24"/>
            <w:szCs w:val="24"/>
          </w:rPr>
          <w:t>300 мм</w:t>
        </w:r>
      </w:smartTag>
      <w:r w:rsidR="003A1716" w:rsidRPr="003074F2">
        <w:rPr>
          <w:rFonts w:ascii="Times New Roman" w:hAnsi="Times New Roman"/>
          <w:sz w:val="24"/>
          <w:szCs w:val="24"/>
        </w:rPr>
        <w:t xml:space="preserve">. Поперечное сечение измеряют по середине длины образца с точностью до </w:t>
      </w:r>
      <w:smartTag w:uri="urn:schemas-microsoft-com:office:smarttags" w:element="metricconverter">
        <w:smartTagPr>
          <w:attr w:name="ProductID" w:val="0,1 мм"/>
        </w:smartTagPr>
        <w:r w:rsidR="003A1716" w:rsidRPr="003074F2">
          <w:rPr>
            <w:rFonts w:ascii="Times New Roman" w:hAnsi="Times New Roman"/>
            <w:sz w:val="24"/>
            <w:szCs w:val="24"/>
          </w:rPr>
          <w:t>0,1 мм</w:t>
        </w:r>
      </w:smartTag>
      <w:r w:rsidR="003A1716" w:rsidRPr="003074F2">
        <w:rPr>
          <w:rFonts w:ascii="Times New Roman" w:hAnsi="Times New Roman"/>
          <w:sz w:val="24"/>
          <w:szCs w:val="24"/>
        </w:rPr>
        <w:t>, определяя ширину "</w:t>
      </w:r>
      <w:r w:rsidR="003A1716" w:rsidRPr="003074F2">
        <w:rPr>
          <w:rFonts w:ascii="Times New Roman" w:hAnsi="Times New Roman"/>
          <w:i/>
          <w:sz w:val="24"/>
          <w:szCs w:val="24"/>
        </w:rPr>
        <w:t>b</w:t>
      </w:r>
      <w:r w:rsidR="003A1716" w:rsidRPr="003074F2">
        <w:rPr>
          <w:rFonts w:ascii="Times New Roman" w:hAnsi="Times New Roman"/>
          <w:sz w:val="24"/>
          <w:szCs w:val="24"/>
        </w:rPr>
        <w:t>" в радиальном направлении, а высоту "</w:t>
      </w:r>
      <w:r w:rsidR="003A1716" w:rsidRPr="003074F2">
        <w:rPr>
          <w:rFonts w:ascii="Times New Roman" w:hAnsi="Times New Roman"/>
          <w:i/>
          <w:sz w:val="24"/>
          <w:szCs w:val="24"/>
        </w:rPr>
        <w:t>h</w:t>
      </w:r>
      <w:r w:rsidR="003A1716" w:rsidRPr="003074F2">
        <w:rPr>
          <w:rFonts w:ascii="Times New Roman" w:hAnsi="Times New Roman"/>
          <w:sz w:val="24"/>
          <w:szCs w:val="24"/>
        </w:rPr>
        <w:t xml:space="preserve">" - в тангенциальном. </w:t>
      </w:r>
    </w:p>
    <w:p w14:paraId="116CF5BA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Для испытания (рис. 1) образец укладывают на две опоры, расстояние между центрами которых </w:t>
      </w:r>
      <w:smartTag w:uri="urn:schemas-microsoft-com:office:smarttags" w:element="metricconverter">
        <w:smartTagPr>
          <w:attr w:name="ProductID" w:val="240 мм"/>
        </w:smartTagPr>
        <w:r w:rsidRPr="003074F2">
          <w:rPr>
            <w:rFonts w:ascii="Times New Roman" w:hAnsi="Times New Roman"/>
            <w:sz w:val="24"/>
            <w:szCs w:val="24"/>
          </w:rPr>
          <w:t>240 мм</w:t>
        </w:r>
      </w:smartTag>
      <w:r w:rsidRPr="003074F2">
        <w:rPr>
          <w:rFonts w:ascii="Times New Roman" w:hAnsi="Times New Roman"/>
          <w:sz w:val="24"/>
          <w:szCs w:val="24"/>
        </w:rPr>
        <w:t xml:space="preserve">.  Расстояние между центрами верхних опор - </w:t>
      </w:r>
      <w:smartTag w:uri="urn:schemas-microsoft-com:office:smarttags" w:element="metricconverter">
        <w:smartTagPr>
          <w:attr w:name="ProductID" w:val="80 мм"/>
        </w:smartTagPr>
        <w:r w:rsidRPr="003074F2">
          <w:rPr>
            <w:rFonts w:ascii="Times New Roman" w:hAnsi="Times New Roman"/>
            <w:sz w:val="24"/>
            <w:szCs w:val="24"/>
          </w:rPr>
          <w:t>80 мм</w:t>
        </w:r>
      </w:smartTag>
      <w:r w:rsidRPr="003074F2">
        <w:rPr>
          <w:rFonts w:ascii="Times New Roman" w:hAnsi="Times New Roman"/>
          <w:sz w:val="24"/>
          <w:szCs w:val="24"/>
        </w:rPr>
        <w:t xml:space="preserve">. Нагружение образца осуществляют со скоростью 70 </w:t>
      </w:r>
      <w:r w:rsidRPr="003074F2">
        <w:rPr>
          <w:rFonts w:ascii="Times New Roman" w:hAnsi="Times New Roman"/>
          <w:position w:val="-4"/>
          <w:sz w:val="24"/>
          <w:szCs w:val="24"/>
        </w:rPr>
        <w:object w:dxaOrig="220" w:dyaOrig="240" w14:anchorId="5E843233">
          <v:shape id="_x0000_i1032" type="#_x0000_t75" style="width:10.8pt;height:12pt" o:ole="" fillcolor="window">
            <v:imagedata r:id="rId18" o:title=""/>
          </v:shape>
          <o:OLEObject Type="Embed" ProgID="Equation.3" ShapeID="_x0000_i1032" DrawAspect="Content" ObjectID="_1826988362" r:id="rId19"/>
        </w:object>
      </w:r>
      <w:r w:rsidRPr="003074F2">
        <w:rPr>
          <w:rFonts w:ascii="Times New Roman" w:hAnsi="Times New Roman"/>
          <w:sz w:val="24"/>
          <w:szCs w:val="24"/>
        </w:rPr>
        <w:t xml:space="preserve"> 15 Н/мин.</w:t>
      </w:r>
    </w:p>
    <w:p w14:paraId="1C1BA43C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Предел прочности при статическом изгибе при влажности (</w:t>
      </w:r>
      <w:r w:rsidRPr="003074F2">
        <w:rPr>
          <w:rFonts w:ascii="Times New Roman" w:hAnsi="Times New Roman"/>
          <w:i/>
          <w:sz w:val="24"/>
          <w:szCs w:val="24"/>
        </w:rPr>
        <w:t>W</w:t>
      </w:r>
      <w:r w:rsidRPr="003074F2">
        <w:rPr>
          <w:rFonts w:ascii="Times New Roman" w:hAnsi="Times New Roman"/>
          <w:sz w:val="24"/>
          <w:szCs w:val="24"/>
        </w:rPr>
        <w:t>) вычисляют по формуле:</w:t>
      </w:r>
    </w:p>
    <w:p w14:paraId="6B784618" w14:textId="77777777" w:rsidR="003A1716" w:rsidRPr="003074F2" w:rsidRDefault="003A1716" w:rsidP="003A1716">
      <w:pPr>
        <w:pStyle w:val="ab"/>
        <w:ind w:left="2160"/>
        <w:rPr>
          <w:rFonts w:ascii="Times New Roman" w:hAnsi="Times New Roman"/>
          <w:i/>
          <w:sz w:val="24"/>
          <w:szCs w:val="24"/>
        </w:rPr>
      </w:pPr>
      <w:r w:rsidRPr="003074F2">
        <w:rPr>
          <w:rFonts w:ascii="Times New Roman" w:hAnsi="Times New Roman"/>
          <w:position w:val="-40"/>
          <w:sz w:val="24"/>
          <w:szCs w:val="24"/>
        </w:rPr>
        <w:object w:dxaOrig="2200" w:dyaOrig="920" w14:anchorId="1086C48B">
          <v:shape id="_x0000_i1033" type="#_x0000_t75" style="width:109.8pt;height:46.2pt" o:ole="" fillcolor="window">
            <v:imagedata r:id="rId20" o:title=""/>
          </v:shape>
          <o:OLEObject Type="Embed" ProgID="Equation.3" ShapeID="_x0000_i1033" DrawAspect="Content" ObjectID="_1826988363" r:id="rId21"/>
        </w:object>
      </w:r>
      <w:proofErr w:type="gramStart"/>
      <w:r w:rsidRPr="003074F2">
        <w:rPr>
          <w:rFonts w:ascii="Times New Roman" w:hAnsi="Times New Roman"/>
          <w:sz w:val="24"/>
          <w:szCs w:val="24"/>
        </w:rPr>
        <w:t>,  МПа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(кгс/см</w:t>
      </w:r>
      <w:r w:rsidRPr="003074F2">
        <w:rPr>
          <w:rFonts w:ascii="Times New Roman" w:hAnsi="Times New Roman"/>
          <w:sz w:val="24"/>
          <w:szCs w:val="24"/>
          <w:vertAlign w:val="superscript"/>
        </w:rPr>
        <w:t>2</w:t>
      </w:r>
      <w:r w:rsidRPr="003074F2">
        <w:rPr>
          <w:rFonts w:ascii="Times New Roman" w:hAnsi="Times New Roman"/>
          <w:sz w:val="24"/>
          <w:szCs w:val="24"/>
        </w:rPr>
        <w:t xml:space="preserve">)                         </w:t>
      </w:r>
      <w:proofErr w:type="gramStart"/>
      <w:r w:rsidRPr="003074F2">
        <w:rPr>
          <w:rFonts w:ascii="Times New Roman" w:hAnsi="Times New Roman"/>
          <w:sz w:val="24"/>
          <w:szCs w:val="24"/>
        </w:rPr>
        <w:t xml:space="preserve">   </w:t>
      </w:r>
      <w:r w:rsidRPr="003074F2">
        <w:rPr>
          <w:rFonts w:ascii="Times New Roman" w:hAnsi="Times New Roman"/>
          <w:i/>
          <w:sz w:val="24"/>
          <w:szCs w:val="24"/>
        </w:rPr>
        <w:t>(</w:t>
      </w:r>
      <w:proofErr w:type="gramEnd"/>
      <w:r w:rsidRPr="003074F2">
        <w:rPr>
          <w:rFonts w:ascii="Times New Roman" w:hAnsi="Times New Roman"/>
          <w:i/>
          <w:sz w:val="24"/>
          <w:szCs w:val="24"/>
        </w:rPr>
        <w:t>43)</w:t>
      </w:r>
    </w:p>
    <w:p w14:paraId="0025FEAF" w14:textId="77777777" w:rsidR="003A1716" w:rsidRPr="003074F2" w:rsidRDefault="003A1716" w:rsidP="003A1716">
      <w:pPr>
        <w:pStyle w:val="ab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где     </w:t>
      </w:r>
      <w:r w:rsidRPr="003074F2">
        <w:rPr>
          <w:rFonts w:ascii="Times New Roman" w:hAnsi="Times New Roman"/>
          <w:i/>
          <w:sz w:val="24"/>
          <w:szCs w:val="24"/>
          <w:lang w:val="en-US"/>
        </w:rPr>
        <w:t>P</w:t>
      </w:r>
      <w:r w:rsidRPr="003074F2">
        <w:rPr>
          <w:rFonts w:ascii="Times New Roman" w:hAnsi="Times New Roman"/>
          <w:i/>
          <w:sz w:val="24"/>
          <w:szCs w:val="24"/>
          <w:vertAlign w:val="subscript"/>
          <w:lang w:val="en-US"/>
        </w:rPr>
        <w:t>max</w:t>
      </w:r>
      <w:r w:rsidRPr="003074F2">
        <w:rPr>
          <w:rFonts w:ascii="Times New Roman" w:hAnsi="Times New Roman"/>
          <w:sz w:val="24"/>
          <w:szCs w:val="24"/>
        </w:rPr>
        <w:t xml:space="preserve">     - разрушающая нагрузка, Н </w:t>
      </w:r>
      <w:proofErr w:type="gramStart"/>
      <w:r w:rsidRPr="003074F2">
        <w:rPr>
          <w:rFonts w:ascii="Times New Roman" w:hAnsi="Times New Roman"/>
          <w:sz w:val="24"/>
          <w:szCs w:val="24"/>
        </w:rPr>
        <w:t>( кгс  )</w:t>
      </w:r>
      <w:proofErr w:type="gramEnd"/>
      <w:r w:rsidRPr="003074F2">
        <w:rPr>
          <w:rFonts w:ascii="Times New Roman" w:hAnsi="Times New Roman"/>
          <w:sz w:val="24"/>
          <w:szCs w:val="24"/>
        </w:rPr>
        <w:t>;</w:t>
      </w:r>
    </w:p>
    <w:p w14:paraId="4CA82BB5" w14:textId="77777777" w:rsidR="003A1716" w:rsidRPr="003074F2" w:rsidRDefault="003A1716" w:rsidP="003A1716">
      <w:pPr>
        <w:pStyle w:val="ab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i/>
          <w:sz w:val="24"/>
          <w:szCs w:val="24"/>
        </w:rPr>
        <w:t>ℓ</w:t>
      </w:r>
      <w:r w:rsidRPr="003074F2">
        <w:rPr>
          <w:rFonts w:ascii="Times New Roman" w:hAnsi="Times New Roman"/>
          <w:sz w:val="24"/>
          <w:szCs w:val="24"/>
        </w:rPr>
        <w:t xml:space="preserve">   - расстояние между опорами, м </w:t>
      </w:r>
      <w:proofErr w:type="gramStart"/>
      <w:r w:rsidRPr="003074F2">
        <w:rPr>
          <w:rFonts w:ascii="Times New Roman" w:hAnsi="Times New Roman"/>
          <w:sz w:val="24"/>
          <w:szCs w:val="24"/>
        </w:rPr>
        <w:t>( см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);</w:t>
      </w:r>
    </w:p>
    <w:p w14:paraId="6AA19811" w14:textId="77777777" w:rsidR="003A1716" w:rsidRPr="003074F2" w:rsidRDefault="003A1716" w:rsidP="003A1716">
      <w:pPr>
        <w:pStyle w:val="ab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i/>
          <w:sz w:val="24"/>
          <w:szCs w:val="24"/>
          <w:lang w:val="en-US"/>
        </w:rPr>
        <w:t>b</w:t>
      </w:r>
      <w:r w:rsidRPr="003074F2">
        <w:rPr>
          <w:rFonts w:ascii="Times New Roman" w:hAnsi="Times New Roman"/>
          <w:i/>
          <w:sz w:val="24"/>
          <w:szCs w:val="24"/>
        </w:rPr>
        <w:t xml:space="preserve">, </w:t>
      </w:r>
      <w:r w:rsidRPr="003074F2">
        <w:rPr>
          <w:rFonts w:ascii="Times New Roman" w:hAnsi="Times New Roman"/>
          <w:i/>
          <w:sz w:val="24"/>
          <w:szCs w:val="24"/>
          <w:lang w:val="en-US"/>
        </w:rPr>
        <w:t>h</w:t>
      </w:r>
      <w:r w:rsidRPr="003074F2">
        <w:rPr>
          <w:rFonts w:ascii="Times New Roman" w:hAnsi="Times New Roman"/>
          <w:sz w:val="24"/>
          <w:szCs w:val="24"/>
        </w:rPr>
        <w:t xml:space="preserve">   - ширина и высота сечения образца, м </w:t>
      </w:r>
      <w:proofErr w:type="gramStart"/>
      <w:r w:rsidRPr="003074F2">
        <w:rPr>
          <w:rFonts w:ascii="Times New Roman" w:hAnsi="Times New Roman"/>
          <w:sz w:val="24"/>
          <w:szCs w:val="24"/>
        </w:rPr>
        <w:t>( см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).</w:t>
      </w:r>
    </w:p>
    <w:p w14:paraId="5453C02E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 Полученные значения приводят к стандартной влажности 12 </w:t>
      </w:r>
      <w:proofErr w:type="gramStart"/>
      <w:r w:rsidRPr="003074F2">
        <w:rPr>
          <w:rFonts w:ascii="Times New Roman" w:hAnsi="Times New Roman"/>
          <w:sz w:val="24"/>
          <w:szCs w:val="24"/>
        </w:rPr>
        <w:t>%  по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формуле:</w:t>
      </w:r>
    </w:p>
    <w:p w14:paraId="2C009627" w14:textId="77777777" w:rsidR="003A1716" w:rsidRPr="003074F2" w:rsidRDefault="003A1716" w:rsidP="003A1716">
      <w:pPr>
        <w:pStyle w:val="ab"/>
        <w:ind w:left="216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position w:val="-24"/>
          <w:sz w:val="24"/>
          <w:szCs w:val="24"/>
        </w:rPr>
        <w:object w:dxaOrig="4239" w:dyaOrig="600" w14:anchorId="1D2EBF32">
          <v:shape id="_x0000_i1034" type="#_x0000_t75" style="width:211.8pt;height:30pt" o:ole="" fillcolor="window">
            <v:imagedata r:id="rId22" o:title=""/>
          </v:shape>
          <o:OLEObject Type="Embed" ProgID="Equation.3" ShapeID="_x0000_i1034" DrawAspect="Content" ObjectID="_1826988364" r:id="rId23"/>
        </w:object>
      </w:r>
      <w:r w:rsidRPr="003074F2">
        <w:rPr>
          <w:rFonts w:ascii="Times New Roman" w:hAnsi="Times New Roman"/>
          <w:i/>
          <w:sz w:val="24"/>
          <w:szCs w:val="24"/>
        </w:rPr>
        <w:t>(44)</w:t>
      </w:r>
    </w:p>
    <w:p w14:paraId="2D8D3029" w14:textId="77777777" w:rsidR="003A1716" w:rsidRPr="003074F2" w:rsidRDefault="003A1716" w:rsidP="003A1716">
      <w:pPr>
        <w:pStyle w:val="ab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где   </w:t>
      </w:r>
      <w:r w:rsidRPr="003074F2">
        <w:rPr>
          <w:rFonts w:ascii="Times New Roman" w:hAnsi="Times New Roman"/>
          <w:i/>
          <w:sz w:val="24"/>
          <w:szCs w:val="24"/>
          <w:lang w:val="en-US"/>
        </w:rPr>
        <w:t>a</w:t>
      </w:r>
      <w:r w:rsidRPr="003074F2">
        <w:rPr>
          <w:rFonts w:ascii="Times New Roman" w:hAnsi="Times New Roman"/>
          <w:sz w:val="24"/>
          <w:szCs w:val="24"/>
        </w:rPr>
        <w:t xml:space="preserve">   - поправочный коэффициент, равный 0,04 для всех пород;</w:t>
      </w:r>
    </w:p>
    <w:p w14:paraId="1C7D4E24" w14:textId="77777777" w:rsidR="003A1716" w:rsidRPr="003074F2" w:rsidRDefault="003A1716" w:rsidP="003A1716">
      <w:pPr>
        <w:pStyle w:val="ab"/>
        <w:rPr>
          <w:rFonts w:ascii="Times New Roman" w:hAnsi="Times New Roman"/>
          <w:sz w:val="24"/>
          <w:szCs w:val="24"/>
        </w:rPr>
      </w:pPr>
      <w:proofErr w:type="gramStart"/>
      <w:r w:rsidRPr="003074F2">
        <w:rPr>
          <w:rFonts w:ascii="Times New Roman" w:hAnsi="Times New Roman"/>
          <w:i/>
          <w:sz w:val="24"/>
          <w:szCs w:val="24"/>
        </w:rPr>
        <w:t>W</w:t>
      </w:r>
      <w:r w:rsidRPr="003074F2">
        <w:rPr>
          <w:rFonts w:ascii="Times New Roman" w:hAnsi="Times New Roman"/>
          <w:sz w:val="24"/>
          <w:szCs w:val="24"/>
        </w:rPr>
        <w:t xml:space="preserve">  -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 влажность образца в момент испытания, %.</w:t>
      </w:r>
    </w:p>
    <w:p w14:paraId="0E2B8C3B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Результаты испытаний заносят в табл. </w:t>
      </w:r>
      <w:r>
        <w:rPr>
          <w:rFonts w:ascii="Times New Roman" w:hAnsi="Times New Roman"/>
          <w:sz w:val="24"/>
          <w:szCs w:val="24"/>
        </w:rPr>
        <w:t>4</w:t>
      </w:r>
    </w:p>
    <w:p w14:paraId="37AF5C0C" w14:textId="77777777" w:rsidR="003A1716" w:rsidRPr="003074F2" w:rsidRDefault="003A1716" w:rsidP="003A1716">
      <w:pPr>
        <w:pStyle w:val="ab"/>
        <w:jc w:val="right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Таблица </w:t>
      </w:r>
      <w:r>
        <w:rPr>
          <w:rFonts w:ascii="Times New Roman" w:hAnsi="Times New Roman"/>
          <w:sz w:val="24"/>
          <w:szCs w:val="24"/>
        </w:rPr>
        <w:t>4</w:t>
      </w:r>
    </w:p>
    <w:p w14:paraId="5D6AFD11" w14:textId="77777777" w:rsidR="003A1716" w:rsidRPr="003074F2" w:rsidRDefault="003A1716" w:rsidP="003A1716">
      <w:pPr>
        <w:pStyle w:val="ab"/>
        <w:spacing w:after="40"/>
        <w:jc w:val="center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Определения прочности древесины при статическом изгибе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6"/>
        <w:gridCol w:w="1134"/>
        <w:gridCol w:w="1134"/>
        <w:gridCol w:w="1276"/>
        <w:gridCol w:w="1276"/>
        <w:gridCol w:w="1134"/>
        <w:gridCol w:w="1134"/>
        <w:gridCol w:w="1275"/>
      </w:tblGrid>
      <w:tr w:rsidR="003A1716" w:rsidRPr="003074F2" w14:paraId="2A32C3A5" w14:textId="77777777" w:rsidTr="000C1986">
        <w:trPr>
          <w:cantSplit/>
          <w:trHeight w:val="240"/>
          <w:jc w:val="center"/>
        </w:trPr>
        <w:tc>
          <w:tcPr>
            <w:tcW w:w="1276" w:type="dxa"/>
            <w:vMerge w:val="restart"/>
          </w:tcPr>
          <w:p w14:paraId="6C7B64AB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Порода древесины</w:t>
            </w:r>
          </w:p>
        </w:tc>
        <w:tc>
          <w:tcPr>
            <w:tcW w:w="1134" w:type="dxa"/>
            <w:vMerge w:val="restart"/>
          </w:tcPr>
          <w:p w14:paraId="54D1D8C0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Номер образца</w:t>
            </w:r>
          </w:p>
        </w:tc>
        <w:tc>
          <w:tcPr>
            <w:tcW w:w="2410" w:type="dxa"/>
            <w:gridSpan w:val="2"/>
          </w:tcPr>
          <w:p w14:paraId="1175157F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Размеры поперечного сечения образца, м (см)</w:t>
            </w:r>
          </w:p>
        </w:tc>
        <w:tc>
          <w:tcPr>
            <w:tcW w:w="1276" w:type="dxa"/>
            <w:vMerge w:val="restart"/>
          </w:tcPr>
          <w:p w14:paraId="53C65126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Максимальная нагрузка, </w:t>
            </w:r>
            <w:proofErr w:type="gramStart"/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</w:t>
            </w:r>
            <w:r w:rsidRPr="003074F2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max</w:t>
            </w:r>
            <w:r w:rsidRPr="003074F2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Pr="003074F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3074F2">
              <w:rPr>
                <w:rFonts w:ascii="Times New Roman" w:hAnsi="Times New Roman"/>
                <w:sz w:val="24"/>
                <w:szCs w:val="24"/>
              </w:rPr>
              <w:t>Н ,</w:t>
            </w:r>
            <w:proofErr w:type="gramEnd"/>
            <w:r w:rsidRPr="003074F2">
              <w:rPr>
                <w:rFonts w:ascii="Times New Roman" w:hAnsi="Times New Roman"/>
                <w:sz w:val="24"/>
                <w:szCs w:val="24"/>
              </w:rPr>
              <w:t xml:space="preserve"> (кгс)  </w:t>
            </w:r>
          </w:p>
        </w:tc>
        <w:tc>
          <w:tcPr>
            <w:tcW w:w="1134" w:type="dxa"/>
            <w:vMerge w:val="restart"/>
            <w:tcBorders>
              <w:bottom w:val="nil"/>
            </w:tcBorders>
          </w:tcPr>
          <w:p w14:paraId="7A23F87E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Влажность, </w:t>
            </w:r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W</w:t>
            </w:r>
            <w:r w:rsidRPr="003074F2">
              <w:rPr>
                <w:rFonts w:ascii="Times New Roman" w:hAnsi="Times New Roman"/>
                <w:sz w:val="24"/>
                <w:szCs w:val="24"/>
              </w:rPr>
              <w:t>, %</w:t>
            </w:r>
          </w:p>
        </w:tc>
        <w:tc>
          <w:tcPr>
            <w:tcW w:w="2409" w:type="dxa"/>
            <w:gridSpan w:val="2"/>
            <w:vMerge w:val="restart"/>
            <w:tcBorders>
              <w:bottom w:val="nil"/>
            </w:tcBorders>
          </w:tcPr>
          <w:p w14:paraId="5100E3DF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Предел прочности при </w:t>
            </w:r>
            <w:proofErr w:type="spellStart"/>
            <w:r w:rsidRPr="003074F2">
              <w:rPr>
                <w:rFonts w:ascii="Times New Roman" w:hAnsi="Times New Roman"/>
                <w:sz w:val="24"/>
                <w:szCs w:val="24"/>
              </w:rPr>
              <w:t>при</w:t>
            </w:r>
            <w:proofErr w:type="spellEnd"/>
            <w:r w:rsidRPr="003074F2">
              <w:rPr>
                <w:rFonts w:ascii="Times New Roman" w:hAnsi="Times New Roman"/>
                <w:sz w:val="24"/>
                <w:szCs w:val="24"/>
              </w:rPr>
              <w:t xml:space="preserve"> статическом изгибе, МПа</w:t>
            </w:r>
          </w:p>
        </w:tc>
      </w:tr>
      <w:tr w:rsidR="003A1716" w:rsidRPr="003074F2" w14:paraId="29607668" w14:textId="77777777" w:rsidTr="000C1986">
        <w:trPr>
          <w:cantSplit/>
          <w:trHeight w:val="299"/>
          <w:jc w:val="center"/>
        </w:trPr>
        <w:tc>
          <w:tcPr>
            <w:tcW w:w="1276" w:type="dxa"/>
            <w:vMerge/>
          </w:tcPr>
          <w:p w14:paraId="78885E6A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229B01AB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</w:tcPr>
          <w:p w14:paraId="2F9BCC06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высота, </w:t>
            </w:r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</w:p>
        </w:tc>
        <w:tc>
          <w:tcPr>
            <w:tcW w:w="1276" w:type="dxa"/>
            <w:vMerge w:val="restart"/>
          </w:tcPr>
          <w:p w14:paraId="06EEBFED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Ширина, </w:t>
            </w:r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  <w:vMerge/>
          </w:tcPr>
          <w:p w14:paraId="10458DFD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nil"/>
              <w:bottom w:val="nil"/>
            </w:tcBorders>
          </w:tcPr>
          <w:p w14:paraId="5764E0CD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9" w:type="dxa"/>
            <w:gridSpan w:val="2"/>
            <w:vMerge/>
            <w:tcBorders>
              <w:top w:val="nil"/>
              <w:bottom w:val="single" w:sz="4" w:space="0" w:color="auto"/>
            </w:tcBorders>
          </w:tcPr>
          <w:p w14:paraId="5410F3A9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1716" w:rsidRPr="003074F2" w14:paraId="03E57A59" w14:textId="77777777" w:rsidTr="000C1986">
        <w:trPr>
          <w:cantSplit/>
          <w:trHeight w:val="281"/>
          <w:jc w:val="center"/>
        </w:trPr>
        <w:tc>
          <w:tcPr>
            <w:tcW w:w="1276" w:type="dxa"/>
            <w:vMerge/>
          </w:tcPr>
          <w:p w14:paraId="74AB4FB7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6B1E1ACF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CF776CC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3C957D33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4DF0E891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  <w:tcBorders>
              <w:top w:val="nil"/>
            </w:tcBorders>
          </w:tcPr>
          <w:p w14:paraId="2E16D0C1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14:paraId="3C5339EE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74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59" w:dyaOrig="480" w14:anchorId="2569AB92">
                <v:shape id="_x0000_i1035" type="#_x0000_t75" style="width:42.6pt;height:24pt" o:ole="" fillcolor="window">
                  <v:imagedata r:id="rId24" o:title=""/>
                </v:shape>
                <o:OLEObject Type="Embed" ProgID="Equation.3" ShapeID="_x0000_i1035" DrawAspect="Content" ObjectID="_1826988365" r:id="rId25"/>
              </w:objec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5FE233AE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74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120" w:dyaOrig="480" w14:anchorId="61E7C1AD">
                <v:shape id="_x0000_i1036" type="#_x0000_t75" style="width:55.8pt;height:24pt" o:ole="" fillcolor="window">
                  <v:imagedata r:id="rId26" o:title=""/>
                </v:shape>
                <o:OLEObject Type="Embed" ProgID="Equation.3" ShapeID="_x0000_i1036" DrawAspect="Content" ObjectID="_1826988366" r:id="rId27"/>
              </w:object>
            </w:r>
          </w:p>
        </w:tc>
      </w:tr>
    </w:tbl>
    <w:p w14:paraId="15935D89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lastRenderedPageBreak/>
        <w:t xml:space="preserve">Полученные средние результаты сравниваются со справочными данными (табл. </w:t>
      </w:r>
      <w:r>
        <w:rPr>
          <w:rFonts w:ascii="Times New Roman" w:hAnsi="Times New Roman"/>
          <w:sz w:val="24"/>
          <w:szCs w:val="24"/>
        </w:rPr>
        <w:t>6</w:t>
      </w:r>
      <w:r w:rsidRPr="003074F2">
        <w:rPr>
          <w:rFonts w:ascii="Times New Roman" w:hAnsi="Times New Roman"/>
          <w:sz w:val="24"/>
          <w:szCs w:val="24"/>
        </w:rPr>
        <w:t>).</w:t>
      </w:r>
    </w:p>
    <w:p w14:paraId="517802E5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i/>
          <w:sz w:val="24"/>
          <w:szCs w:val="24"/>
        </w:rPr>
      </w:pPr>
      <w:r w:rsidRPr="003074F2">
        <w:rPr>
          <w:rFonts w:ascii="Times New Roman" w:hAnsi="Times New Roman"/>
          <w:i/>
          <w:sz w:val="24"/>
          <w:szCs w:val="24"/>
        </w:rPr>
        <w:t xml:space="preserve">В среднем для всех пород прочность при изгибе составляет 100 МПа, т.е. в два раза больше предела прочности при сжатии. </w:t>
      </w:r>
    </w:p>
    <w:p w14:paraId="0413F8E4" w14:textId="77777777" w:rsidR="003A1716" w:rsidRPr="003074F2" w:rsidRDefault="003A1716" w:rsidP="003A1716">
      <w:pPr>
        <w:pStyle w:val="11"/>
        <w:ind w:left="0" w:right="154" w:firstLine="567"/>
        <w:jc w:val="both"/>
        <w:rPr>
          <w:b w:val="0"/>
        </w:rPr>
      </w:pPr>
    </w:p>
    <w:p w14:paraId="0D3FF34F" w14:textId="77777777" w:rsidR="003A1716" w:rsidRPr="003074F2" w:rsidRDefault="003A1716" w:rsidP="003A1716">
      <w:pPr>
        <w:pStyle w:val="ab"/>
        <w:jc w:val="center"/>
        <w:rPr>
          <w:rFonts w:ascii="Times New Roman" w:hAnsi="Times New Roman"/>
          <w:b/>
          <w:iCs/>
          <w:sz w:val="24"/>
          <w:szCs w:val="24"/>
        </w:rPr>
      </w:pPr>
    </w:p>
    <w:p w14:paraId="6965E52E" w14:textId="77777777" w:rsidR="003A1716" w:rsidRPr="003074F2" w:rsidRDefault="003A1716" w:rsidP="003A1716">
      <w:pPr>
        <w:pStyle w:val="ab"/>
        <w:jc w:val="center"/>
        <w:rPr>
          <w:rFonts w:ascii="Times New Roman" w:hAnsi="Times New Roman"/>
          <w:b/>
          <w:iCs/>
          <w:sz w:val="24"/>
          <w:szCs w:val="24"/>
        </w:rPr>
      </w:pPr>
      <w:r w:rsidRPr="003074F2">
        <w:rPr>
          <w:rFonts w:ascii="Times New Roman" w:hAnsi="Times New Roman"/>
          <w:b/>
          <w:iCs/>
          <w:sz w:val="24"/>
          <w:szCs w:val="24"/>
        </w:rPr>
        <w:t xml:space="preserve"> Определение предела прочности при сжатии вдоль волокон</w:t>
      </w:r>
    </w:p>
    <w:p w14:paraId="0515FA7E" w14:textId="77777777" w:rsidR="003A1716" w:rsidRPr="003074F2" w:rsidRDefault="00000000" w:rsidP="003A1716">
      <w:pPr>
        <w:pStyle w:val="ab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 w14:anchorId="12FDE82F">
          <v:group id="Group 118" o:spid="_x0000_s2331" style="position:absolute;left:0;text-align:left;margin-left:9.85pt;margin-top:8.35pt;width:95.9pt;height:141.35pt;z-index:251685888" coordorigin="8064,12514" coordsize="1918,2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" o:allowincell="f">
            <v:rect id="Rectangle 119" o:spid="_x0000_s2337" alt="Светлый вертикальный" style="position:absolute;left:8064;top:13392;width:1008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" fillcolor="#cfc">
              <v:fill r:id="rId28" o:title="" type="pattern"/>
              <o:extrusion v:ext="view" color="#cfc" on="t"/>
            </v:rect>
            <v:line id="Line 120" o:spid="_x0000_s2336" style="position:absolute;visibility:visible;mso-wrap-style:square" from="8640,12672" to="8640,13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I68xAAAANs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LAwjrzEAAAA2wAAAA8A&#10;AAAAAAAAAAAAAAAABwIAAGRycy9kb3ducmV2LnhtbFBLBQYAAAAAAwADALcAAAD4AgAAAAA=&#10;">
              <v:stroke endarrow="block"/>
            </v:line>
            <v:line id="Line 121" o:spid="_x0000_s2335" style="position:absolute;flip:y;visibility:visible;mso-wrap-style:square" from="8640,14832" to="8640,1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TGy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Cl1MbLEAAAA2wAAAA8A&#10;AAAAAAAAAAAAAAAABwIAAGRycy9kb3ducmV2LnhtbFBLBQYAAAAAAwADALcAAAD4AgAAAAA=&#10;">
              <v:stroke endarrow="block"/>
            </v:line>
            <v:shapetype id="_x0000_t41" coordsize="21600,21600" o:spt="41" adj="-8280,24300,-1800,4050" path="m@0@1l@2@3nfem,l21600,r,21600l,21600nsxe">
              <v:stroke joinstyle="miter"/>
              <v:formulas>
                <v:f eqn="val #0"/>
                <v:f eqn="val #1"/>
                <v:f eqn="val #2"/>
                <v:f eqn="val #3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</v:handles>
              <o:callout v:ext="edit" type="oneSegment" on="t" textborder="f"/>
            </v:shapetype>
            <v:shape id="AutoShape 122" o:spid="_x0000_s2334" type="#_x0000_t41" style="position:absolute;left:9792;top:12672;width:190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" adj="-78897,30494,-13528,9999">
              <v:textbox inset="0,.3mm,0,.3mm">
                <w:txbxContent>
                  <w:p w14:paraId="0C38D23B" w14:textId="77777777" w:rsidR="00715171" w:rsidRDefault="00715171" w:rsidP="003A171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  <o:callout v:ext="edit" minusy="t"/>
            </v:shape>
            <v:shape id="AutoShape 123" o:spid="_x0000_s2333" type="#_x0000_t41" style="position:absolute;left:9186;top:12514;width:190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" adj="-59684,22318,-13528,9999">
              <v:textbox inset="0,.3mm,0,.3mm">
                <w:txbxContent>
                  <w:p w14:paraId="5F7EB0CC" w14:textId="77777777" w:rsidR="00715171" w:rsidRDefault="00715171" w:rsidP="003A171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</w:p>
                </w:txbxContent>
              </v:textbox>
              <o:callout v:ext="edit" minusy="t"/>
            </v:shape>
            <v:shape id="AutoShape 124" o:spid="_x0000_s2332" type="#_x0000_t41" style="position:absolute;left:9360;top:14950;width:190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" adj="-72531,9778,-13528,9999">
              <v:textbox inset="0,.3mm,0,.3mm">
                <w:txbxContent>
                  <w:p w14:paraId="3ED6C43A" w14:textId="77777777" w:rsidR="00715171" w:rsidRDefault="00715171" w:rsidP="003A1716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</w:p>
                </w:txbxContent>
              </v:textbox>
            </v:shape>
            <w10:wrap type="square" side="right"/>
          </v:group>
        </w:pict>
      </w:r>
    </w:p>
    <w:p w14:paraId="37377304" w14:textId="77777777" w:rsidR="003A1716" w:rsidRPr="003074F2" w:rsidRDefault="003A1716" w:rsidP="003A1716">
      <w:pPr>
        <w:pStyle w:val="ab"/>
        <w:spacing w:before="120" w:line="280" w:lineRule="exact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Изготавливают образцы (3 </w:t>
      </w:r>
      <w:proofErr w:type="spellStart"/>
      <w:r w:rsidRPr="003074F2">
        <w:rPr>
          <w:rFonts w:ascii="Times New Roman" w:hAnsi="Times New Roman"/>
          <w:sz w:val="24"/>
          <w:szCs w:val="24"/>
        </w:rPr>
        <w:t>шт</w:t>
      </w:r>
      <w:proofErr w:type="spellEnd"/>
      <w:r w:rsidRPr="003074F2">
        <w:rPr>
          <w:rFonts w:ascii="Times New Roman" w:hAnsi="Times New Roman"/>
          <w:sz w:val="24"/>
          <w:szCs w:val="24"/>
        </w:rPr>
        <w:t xml:space="preserve">) в форме прямоугольной призмы сечением 20×20 </w:t>
      </w:r>
      <w:proofErr w:type="gramStart"/>
      <w:r w:rsidRPr="003074F2">
        <w:rPr>
          <w:rFonts w:ascii="Times New Roman" w:hAnsi="Times New Roman"/>
          <w:sz w:val="24"/>
          <w:szCs w:val="24"/>
        </w:rPr>
        <w:t>мм  и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  длиной вдоль волокон </w:t>
      </w:r>
      <w:smartTag w:uri="urn:schemas-microsoft-com:office:smarttags" w:element="metricconverter">
        <w:smartTagPr>
          <w:attr w:name="ProductID" w:val="30 мм"/>
        </w:smartTagPr>
        <w:r w:rsidRPr="003074F2">
          <w:rPr>
            <w:rFonts w:ascii="Times New Roman" w:hAnsi="Times New Roman"/>
            <w:sz w:val="24"/>
            <w:szCs w:val="24"/>
          </w:rPr>
          <w:t>30 мм</w:t>
        </w:r>
      </w:smartTag>
      <w:r w:rsidRPr="003074F2">
        <w:rPr>
          <w:rFonts w:ascii="Times New Roman" w:hAnsi="Times New Roman"/>
          <w:sz w:val="24"/>
          <w:szCs w:val="24"/>
        </w:rPr>
        <w:t>. Обмеряют по осям симметрии размеры их сечений и вычисляют площадь. Затем поочередно образцы ставят на опорную плиту пресса и испытывают до разрушения (рис.15).</w:t>
      </w:r>
    </w:p>
    <w:p w14:paraId="65441F9E" w14:textId="77777777" w:rsidR="003A1716" w:rsidRPr="003074F2" w:rsidRDefault="00000000" w:rsidP="003A1716">
      <w:pPr>
        <w:pStyle w:val="ab"/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 w14:anchorId="31C120DA">
          <v:shape id="Text Box 125" o:spid="_x0000_s2330" type="#_x0000_t202" style="position:absolute;margin-left:-112.1pt;margin-top:37.4pt;width:2in;height:36pt;z-index:251686912;visibility:visible;mso-wrap-style:square;mso-width-percent:0;mso-height-percent:0;mso-wrap-distance-left:9pt;mso-wrap-distance-top:0;mso-wrap-distance-right:9pt;mso-wrap-distance-bottom:5.65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" o:allowincell="f" stroked="f">
            <v:textbox inset=".5mm,0,.5mm,0">
              <w:txbxContent>
                <w:p w14:paraId="426329E4" w14:textId="77777777" w:rsidR="00715171" w:rsidRPr="00AF32F2" w:rsidRDefault="00715171" w:rsidP="003A1716">
                  <w:pPr>
                    <w:jc w:val="center"/>
                    <w:rPr>
                      <w:szCs w:val="18"/>
                    </w:rPr>
                  </w:pPr>
                  <w:r w:rsidRPr="00AF32F2">
                    <w:rPr>
                      <w:szCs w:val="18"/>
                    </w:rPr>
                    <w:t xml:space="preserve">Рис.15. Определение прочности при сжатии </w:t>
                  </w:r>
                </w:p>
              </w:txbxContent>
            </v:textbox>
            <w10:wrap type="square" side="right"/>
          </v:shape>
        </w:pict>
      </w:r>
      <w:r w:rsidR="003A1716" w:rsidRPr="003074F2">
        <w:rPr>
          <w:rFonts w:ascii="Times New Roman" w:hAnsi="Times New Roman"/>
          <w:sz w:val="24"/>
          <w:szCs w:val="24"/>
        </w:rPr>
        <w:t xml:space="preserve"> Предел прочности при сжатии вдоль волокон при влажности </w:t>
      </w:r>
      <w:r w:rsidR="003A1716" w:rsidRPr="003074F2">
        <w:rPr>
          <w:rFonts w:ascii="Times New Roman" w:hAnsi="Times New Roman"/>
          <w:i/>
          <w:sz w:val="24"/>
          <w:szCs w:val="24"/>
          <w:lang w:val="en-US"/>
        </w:rPr>
        <w:t>w</w:t>
      </w:r>
      <w:r w:rsidR="003A1716" w:rsidRPr="003074F2">
        <w:rPr>
          <w:rFonts w:ascii="Times New Roman" w:hAnsi="Times New Roman"/>
          <w:sz w:val="24"/>
          <w:szCs w:val="24"/>
        </w:rPr>
        <w:t xml:space="preserve"> (%) вычисляют по формуле:</w:t>
      </w:r>
    </w:p>
    <w:p w14:paraId="017DCEF6" w14:textId="77777777" w:rsidR="003A1716" w:rsidRPr="003074F2" w:rsidRDefault="003A1716" w:rsidP="003A1716">
      <w:pPr>
        <w:pStyle w:val="ab"/>
        <w:ind w:left="2880"/>
        <w:rPr>
          <w:rFonts w:ascii="Times New Roman" w:hAnsi="Times New Roman"/>
          <w:i/>
          <w:sz w:val="24"/>
          <w:szCs w:val="24"/>
        </w:rPr>
      </w:pPr>
      <w:r w:rsidRPr="003074F2">
        <w:rPr>
          <w:rFonts w:ascii="Times New Roman" w:hAnsi="Times New Roman"/>
          <w:position w:val="-32"/>
          <w:sz w:val="24"/>
          <w:szCs w:val="24"/>
        </w:rPr>
        <w:object w:dxaOrig="1980" w:dyaOrig="840" w14:anchorId="59161380">
          <v:shape id="_x0000_i1037" type="#_x0000_t75" style="width:99pt;height:42pt" o:ole="" fillcolor="window">
            <v:imagedata r:id="rId29" o:title=""/>
          </v:shape>
          <o:OLEObject Type="Embed" ProgID="Equation.3" ShapeID="_x0000_i1037" DrawAspect="Content" ObjectID="_1826988367" r:id="rId30"/>
        </w:object>
      </w:r>
      <w:r w:rsidRPr="003074F2">
        <w:rPr>
          <w:rFonts w:ascii="Times New Roman" w:hAnsi="Times New Roman"/>
          <w:sz w:val="24"/>
          <w:szCs w:val="24"/>
        </w:rPr>
        <w:t xml:space="preserve">  , МПа (кгс/см</w:t>
      </w:r>
      <w:r w:rsidRPr="003074F2">
        <w:rPr>
          <w:rFonts w:ascii="Times New Roman" w:hAnsi="Times New Roman"/>
          <w:sz w:val="24"/>
          <w:szCs w:val="24"/>
          <w:vertAlign w:val="superscript"/>
        </w:rPr>
        <w:t>2</w:t>
      </w:r>
      <w:r w:rsidRPr="003074F2">
        <w:rPr>
          <w:rFonts w:ascii="Times New Roman" w:hAnsi="Times New Roman"/>
          <w:sz w:val="24"/>
          <w:szCs w:val="24"/>
        </w:rPr>
        <w:t xml:space="preserve">)       </w:t>
      </w:r>
      <w:proofErr w:type="gramStart"/>
      <w:r w:rsidRPr="003074F2">
        <w:rPr>
          <w:rFonts w:ascii="Times New Roman" w:hAnsi="Times New Roman"/>
          <w:sz w:val="24"/>
          <w:szCs w:val="24"/>
        </w:rPr>
        <w:t xml:space="preserve">   </w:t>
      </w:r>
      <w:r w:rsidRPr="003074F2">
        <w:rPr>
          <w:rFonts w:ascii="Times New Roman" w:hAnsi="Times New Roman"/>
          <w:i/>
          <w:sz w:val="24"/>
          <w:szCs w:val="24"/>
        </w:rPr>
        <w:t>(</w:t>
      </w:r>
      <w:proofErr w:type="gramEnd"/>
      <w:r w:rsidRPr="003074F2">
        <w:rPr>
          <w:rFonts w:ascii="Times New Roman" w:hAnsi="Times New Roman"/>
          <w:i/>
          <w:sz w:val="24"/>
          <w:szCs w:val="24"/>
        </w:rPr>
        <w:t>41)</w:t>
      </w:r>
    </w:p>
    <w:p w14:paraId="52796FAF" w14:textId="77777777" w:rsidR="003A1716" w:rsidRPr="003074F2" w:rsidRDefault="003A1716" w:rsidP="003A1716">
      <w:pPr>
        <w:pStyle w:val="ab"/>
        <w:spacing w:line="280" w:lineRule="exact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где    </w:t>
      </w:r>
      <w:proofErr w:type="gramStart"/>
      <w:r w:rsidRPr="003074F2">
        <w:rPr>
          <w:rFonts w:ascii="Times New Roman" w:hAnsi="Times New Roman"/>
          <w:i/>
          <w:sz w:val="24"/>
          <w:szCs w:val="24"/>
          <w:lang w:val="en-US"/>
        </w:rPr>
        <w:t>P</w:t>
      </w:r>
      <w:r w:rsidRPr="003074F2">
        <w:rPr>
          <w:rFonts w:ascii="Times New Roman" w:hAnsi="Times New Roman"/>
          <w:i/>
          <w:sz w:val="24"/>
          <w:szCs w:val="24"/>
          <w:vertAlign w:val="subscript"/>
          <w:lang w:val="en-US"/>
        </w:rPr>
        <w:t>max</w:t>
      </w:r>
      <w:r w:rsidRPr="003074F2">
        <w:rPr>
          <w:rFonts w:ascii="Times New Roman" w:hAnsi="Times New Roman"/>
          <w:sz w:val="24"/>
          <w:szCs w:val="24"/>
        </w:rPr>
        <w:t xml:space="preserve">  -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разрушающая нагрузка, Н (кгс);</w:t>
      </w:r>
    </w:p>
    <w:p w14:paraId="17BE6EE2" w14:textId="77777777" w:rsidR="003A1716" w:rsidRPr="003074F2" w:rsidRDefault="003A1716" w:rsidP="003A1716">
      <w:pPr>
        <w:pStyle w:val="ab"/>
        <w:spacing w:line="280" w:lineRule="exact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i/>
          <w:sz w:val="24"/>
          <w:szCs w:val="24"/>
          <w:lang w:val="en-US"/>
        </w:rPr>
        <w:t>F</w:t>
      </w:r>
      <w:r w:rsidRPr="003074F2">
        <w:rPr>
          <w:rFonts w:ascii="Times New Roman" w:hAnsi="Times New Roman"/>
          <w:sz w:val="24"/>
          <w:szCs w:val="24"/>
        </w:rPr>
        <w:t xml:space="preserve"> - площадь поперечного сечения образца, м</w:t>
      </w:r>
      <w:r w:rsidRPr="003074F2">
        <w:rPr>
          <w:rFonts w:ascii="Times New Roman" w:hAnsi="Times New Roman"/>
          <w:sz w:val="24"/>
          <w:szCs w:val="24"/>
          <w:vertAlign w:val="superscript"/>
        </w:rPr>
        <w:t>2</w:t>
      </w:r>
      <w:r w:rsidRPr="003074F2">
        <w:rPr>
          <w:rFonts w:ascii="Times New Roman" w:hAnsi="Times New Roman"/>
          <w:sz w:val="24"/>
          <w:szCs w:val="24"/>
        </w:rPr>
        <w:t xml:space="preserve"> (см</w:t>
      </w:r>
      <w:r w:rsidRPr="003074F2">
        <w:rPr>
          <w:rFonts w:ascii="Times New Roman" w:hAnsi="Times New Roman"/>
          <w:sz w:val="24"/>
          <w:szCs w:val="24"/>
          <w:vertAlign w:val="superscript"/>
        </w:rPr>
        <w:t>2</w:t>
      </w:r>
      <w:r w:rsidRPr="003074F2">
        <w:rPr>
          <w:rFonts w:ascii="Times New Roman" w:hAnsi="Times New Roman"/>
          <w:sz w:val="24"/>
          <w:szCs w:val="24"/>
        </w:rPr>
        <w:t>).</w:t>
      </w:r>
    </w:p>
    <w:p w14:paraId="7FB09F07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Пересчет на стандартную влажность (12%) осуществляют по формуле:</w:t>
      </w:r>
    </w:p>
    <w:p w14:paraId="35D1C1F6" w14:textId="77777777" w:rsidR="003A1716" w:rsidRPr="003074F2" w:rsidRDefault="003A1716" w:rsidP="003A1716">
      <w:pPr>
        <w:pStyle w:val="ab"/>
        <w:ind w:left="2160"/>
        <w:rPr>
          <w:rFonts w:ascii="Times New Roman" w:hAnsi="Times New Roman"/>
          <w:i/>
          <w:sz w:val="24"/>
          <w:szCs w:val="24"/>
        </w:rPr>
      </w:pPr>
      <w:r w:rsidRPr="003074F2">
        <w:rPr>
          <w:rFonts w:ascii="Times New Roman" w:hAnsi="Times New Roman"/>
          <w:position w:val="-24"/>
          <w:sz w:val="24"/>
          <w:szCs w:val="24"/>
        </w:rPr>
        <w:object w:dxaOrig="4300" w:dyaOrig="600" w14:anchorId="3EF6FA34">
          <v:shape id="_x0000_i1038" type="#_x0000_t75" style="width:215.4pt;height:30pt" o:ole="" fillcolor="window">
            <v:imagedata r:id="rId31" o:title=""/>
          </v:shape>
          <o:OLEObject Type="Embed" ProgID="Equation.3" ShapeID="_x0000_i1038" DrawAspect="Content" ObjectID="_1826988368" r:id="rId32"/>
        </w:object>
      </w:r>
      <w:r w:rsidRPr="003074F2">
        <w:rPr>
          <w:rFonts w:ascii="Times New Roman" w:hAnsi="Times New Roman"/>
          <w:i/>
          <w:sz w:val="24"/>
          <w:szCs w:val="24"/>
        </w:rPr>
        <w:t>(42)</w:t>
      </w:r>
    </w:p>
    <w:p w14:paraId="4B0ABBEE" w14:textId="77777777" w:rsidR="003A1716" w:rsidRPr="003074F2" w:rsidRDefault="003A1716" w:rsidP="003A1716">
      <w:pPr>
        <w:pStyle w:val="ab"/>
        <w:spacing w:line="280" w:lineRule="exact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где </w:t>
      </w:r>
      <w:r w:rsidRPr="003074F2">
        <w:rPr>
          <w:rFonts w:ascii="Times New Roman" w:hAnsi="Times New Roman"/>
          <w:i/>
          <w:sz w:val="24"/>
          <w:szCs w:val="24"/>
        </w:rPr>
        <w:t xml:space="preserve">α </w:t>
      </w:r>
      <w:r w:rsidRPr="003074F2">
        <w:rPr>
          <w:rFonts w:ascii="Times New Roman" w:hAnsi="Times New Roman"/>
          <w:sz w:val="24"/>
          <w:szCs w:val="24"/>
        </w:rPr>
        <w:t>- поправочный коэффициент, равный 0,04 на 1 % влажности;</w:t>
      </w:r>
    </w:p>
    <w:p w14:paraId="75D870D3" w14:textId="77777777" w:rsidR="003A1716" w:rsidRPr="003074F2" w:rsidRDefault="003A1716" w:rsidP="003A1716">
      <w:pPr>
        <w:pStyle w:val="ab"/>
        <w:spacing w:line="280" w:lineRule="exact"/>
        <w:rPr>
          <w:rFonts w:ascii="Times New Roman" w:hAnsi="Times New Roman"/>
          <w:sz w:val="24"/>
          <w:szCs w:val="24"/>
        </w:rPr>
      </w:pPr>
      <w:proofErr w:type="gramStart"/>
      <w:r w:rsidRPr="003074F2">
        <w:rPr>
          <w:rFonts w:ascii="Times New Roman" w:hAnsi="Times New Roman"/>
          <w:i/>
          <w:sz w:val="24"/>
          <w:szCs w:val="24"/>
        </w:rPr>
        <w:t>W</w:t>
      </w:r>
      <w:r w:rsidRPr="003074F2">
        <w:rPr>
          <w:rFonts w:ascii="Times New Roman" w:hAnsi="Times New Roman"/>
          <w:sz w:val="24"/>
          <w:szCs w:val="24"/>
        </w:rPr>
        <w:t xml:space="preserve">  -</w:t>
      </w:r>
      <w:proofErr w:type="gramEnd"/>
      <w:r w:rsidRPr="003074F2">
        <w:rPr>
          <w:rFonts w:ascii="Times New Roman" w:hAnsi="Times New Roman"/>
          <w:sz w:val="24"/>
          <w:szCs w:val="24"/>
        </w:rPr>
        <w:t xml:space="preserve"> влажность образца в момент испытания, %.</w:t>
      </w:r>
    </w:p>
    <w:p w14:paraId="0B6D46EA" w14:textId="77777777" w:rsidR="003A1716" w:rsidRPr="003074F2" w:rsidRDefault="003A1716" w:rsidP="003A1716">
      <w:pPr>
        <w:pStyle w:val="ab"/>
        <w:spacing w:before="12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Результаты испытания оформляются в виде табл. </w:t>
      </w:r>
      <w:r>
        <w:rPr>
          <w:rFonts w:ascii="Times New Roman" w:hAnsi="Times New Roman"/>
          <w:sz w:val="24"/>
          <w:szCs w:val="24"/>
        </w:rPr>
        <w:t>5</w:t>
      </w:r>
      <w:r w:rsidRPr="003074F2">
        <w:rPr>
          <w:rFonts w:ascii="Times New Roman" w:hAnsi="Times New Roman"/>
          <w:sz w:val="24"/>
          <w:szCs w:val="24"/>
        </w:rPr>
        <w:t xml:space="preserve">. </w:t>
      </w:r>
    </w:p>
    <w:p w14:paraId="7A464703" w14:textId="77777777" w:rsidR="003A1716" w:rsidRPr="003074F2" w:rsidRDefault="003A1716" w:rsidP="003A1716">
      <w:pPr>
        <w:pStyle w:val="ab"/>
        <w:spacing w:line="280" w:lineRule="exact"/>
        <w:ind w:firstLine="567"/>
        <w:jc w:val="right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Таблица </w:t>
      </w:r>
      <w:r>
        <w:rPr>
          <w:rFonts w:ascii="Times New Roman" w:hAnsi="Times New Roman"/>
          <w:sz w:val="24"/>
          <w:szCs w:val="24"/>
        </w:rPr>
        <w:t>5</w:t>
      </w:r>
    </w:p>
    <w:p w14:paraId="751F2D48" w14:textId="77777777" w:rsidR="003A1716" w:rsidRPr="003074F2" w:rsidRDefault="003A1716" w:rsidP="003A1716">
      <w:pPr>
        <w:pStyle w:val="ab"/>
        <w:spacing w:after="60"/>
        <w:jc w:val="center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Определения прочности древесины при сжатии вдоль волокон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19"/>
        <w:gridCol w:w="1276"/>
        <w:gridCol w:w="1701"/>
        <w:gridCol w:w="1417"/>
        <w:gridCol w:w="851"/>
        <w:gridCol w:w="566"/>
        <w:gridCol w:w="1135"/>
        <w:gridCol w:w="1274"/>
      </w:tblGrid>
      <w:tr w:rsidR="003A1716" w:rsidRPr="003074F2" w14:paraId="49CABD34" w14:textId="77777777" w:rsidTr="000C1986">
        <w:trPr>
          <w:cantSplit/>
          <w:trHeight w:val="657"/>
          <w:jc w:val="center"/>
        </w:trPr>
        <w:tc>
          <w:tcPr>
            <w:tcW w:w="1419" w:type="dxa"/>
            <w:vMerge w:val="restart"/>
          </w:tcPr>
          <w:p w14:paraId="48191246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Порода</w:t>
            </w:r>
          </w:p>
          <w:p w14:paraId="04DEEFA9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древесины</w:t>
            </w:r>
          </w:p>
        </w:tc>
        <w:tc>
          <w:tcPr>
            <w:tcW w:w="1276" w:type="dxa"/>
            <w:vMerge w:val="restart"/>
          </w:tcPr>
          <w:p w14:paraId="779CCCE8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Номер</w:t>
            </w:r>
          </w:p>
          <w:p w14:paraId="556DC80E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образца</w:t>
            </w:r>
          </w:p>
        </w:tc>
        <w:tc>
          <w:tcPr>
            <w:tcW w:w="3118" w:type="dxa"/>
            <w:gridSpan w:val="2"/>
          </w:tcPr>
          <w:p w14:paraId="6FA0B0F4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>Размеры поперечного сечения образца, см</w:t>
            </w:r>
          </w:p>
        </w:tc>
        <w:tc>
          <w:tcPr>
            <w:tcW w:w="851" w:type="dxa"/>
            <w:vMerge w:val="restart"/>
          </w:tcPr>
          <w:p w14:paraId="02B161C0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P</w:t>
            </w:r>
            <w:r w:rsidRPr="003074F2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en-US"/>
              </w:rPr>
              <w:t>max</w:t>
            </w:r>
            <w:r w:rsidRPr="003074F2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Pr="003074F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3074F2">
              <w:rPr>
                <w:rFonts w:ascii="Times New Roman" w:hAnsi="Times New Roman"/>
                <w:sz w:val="24"/>
                <w:szCs w:val="24"/>
              </w:rPr>
              <w:t>Н ,</w:t>
            </w:r>
            <w:proofErr w:type="gramEnd"/>
            <w:r w:rsidRPr="003074F2">
              <w:rPr>
                <w:rFonts w:ascii="Times New Roman" w:hAnsi="Times New Roman"/>
                <w:sz w:val="24"/>
                <w:szCs w:val="24"/>
              </w:rPr>
              <w:t xml:space="preserve"> (кгс)</w:t>
            </w:r>
          </w:p>
        </w:tc>
        <w:tc>
          <w:tcPr>
            <w:tcW w:w="566" w:type="dxa"/>
            <w:vMerge w:val="restart"/>
          </w:tcPr>
          <w:p w14:paraId="69FFC5CF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W</w:t>
            </w:r>
            <w:r w:rsidRPr="003074F2">
              <w:rPr>
                <w:rFonts w:ascii="Times New Roman" w:hAnsi="Times New Roman"/>
                <w:sz w:val="24"/>
                <w:szCs w:val="24"/>
              </w:rPr>
              <w:t>, %</w:t>
            </w:r>
          </w:p>
        </w:tc>
        <w:tc>
          <w:tcPr>
            <w:tcW w:w="1135" w:type="dxa"/>
            <w:vMerge w:val="restart"/>
          </w:tcPr>
          <w:p w14:paraId="145485D9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074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80" w:dyaOrig="499" w14:anchorId="23E97B87">
                <v:shape id="_x0000_i1039" type="#_x0000_t75" style="width:42.6pt;height:25.2pt" o:ole="" fillcolor="window">
                  <v:imagedata r:id="rId33" o:title=""/>
                </v:shape>
                <o:OLEObject Type="Embed" ProgID="Equation.3" ShapeID="_x0000_i1039" DrawAspect="Content" ObjectID="_1826988369" r:id="rId34"/>
              </w:object>
            </w:r>
            <w:r w:rsidRPr="003074F2">
              <w:rPr>
                <w:rFonts w:ascii="Times New Roman" w:hAnsi="Times New Roman"/>
                <w:sz w:val="24"/>
                <w:szCs w:val="24"/>
              </w:rPr>
              <w:t>, МПа</w:t>
            </w:r>
          </w:p>
        </w:tc>
        <w:tc>
          <w:tcPr>
            <w:tcW w:w="1274" w:type="dxa"/>
            <w:vMerge w:val="restart"/>
          </w:tcPr>
          <w:p w14:paraId="099F92AD" w14:textId="77777777" w:rsidR="003A1716" w:rsidRPr="003074F2" w:rsidRDefault="003A1716" w:rsidP="000C1986">
            <w:pPr>
              <w:pStyle w:val="ab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140" w:dyaOrig="499" w14:anchorId="4F34AD54">
                <v:shape id="_x0000_i1040" type="#_x0000_t75" style="width:57pt;height:25.2pt" o:ole="" fillcolor="window">
                  <v:imagedata r:id="rId35" o:title=""/>
                </v:shape>
                <o:OLEObject Type="Embed" ProgID="Equation.3" ShapeID="_x0000_i1040" DrawAspect="Content" ObjectID="_1826988370" r:id="rId36"/>
              </w:object>
            </w:r>
            <w:r w:rsidRPr="003074F2">
              <w:rPr>
                <w:rFonts w:ascii="Times New Roman" w:hAnsi="Times New Roman"/>
                <w:sz w:val="24"/>
                <w:szCs w:val="24"/>
              </w:rPr>
              <w:t>, МПа</w:t>
            </w:r>
          </w:p>
        </w:tc>
      </w:tr>
      <w:tr w:rsidR="003A1716" w:rsidRPr="003074F2" w14:paraId="35054B49" w14:textId="77777777" w:rsidTr="000C1986">
        <w:trPr>
          <w:cantSplit/>
          <w:trHeight w:val="240"/>
          <w:jc w:val="center"/>
        </w:trPr>
        <w:tc>
          <w:tcPr>
            <w:tcW w:w="1419" w:type="dxa"/>
            <w:vMerge/>
          </w:tcPr>
          <w:p w14:paraId="01C9633D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14:paraId="25F0CB7E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1BB5A53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Толщина, </w:t>
            </w:r>
            <w:r w:rsidRPr="003074F2">
              <w:rPr>
                <w:rFonts w:ascii="Times New Roman" w:hAnsi="Times New Roman"/>
                <w:i/>
                <w:sz w:val="24"/>
                <w:szCs w:val="24"/>
              </w:rPr>
              <w:t xml:space="preserve">а </w:t>
            </w:r>
          </w:p>
        </w:tc>
        <w:tc>
          <w:tcPr>
            <w:tcW w:w="1417" w:type="dxa"/>
          </w:tcPr>
          <w:p w14:paraId="2B84D973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3074F2">
              <w:rPr>
                <w:rFonts w:ascii="Times New Roman" w:hAnsi="Times New Roman"/>
                <w:sz w:val="24"/>
                <w:szCs w:val="24"/>
              </w:rPr>
              <w:t xml:space="preserve">Ширина, </w:t>
            </w:r>
            <w:r w:rsidRPr="003074F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851" w:type="dxa"/>
            <w:vMerge/>
          </w:tcPr>
          <w:p w14:paraId="2296EC91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" w:type="dxa"/>
            <w:vMerge/>
          </w:tcPr>
          <w:p w14:paraId="12FE3DB6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5" w:type="dxa"/>
            <w:vMerge/>
          </w:tcPr>
          <w:p w14:paraId="3E922A16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4" w:type="dxa"/>
            <w:vMerge/>
          </w:tcPr>
          <w:p w14:paraId="086565F6" w14:textId="77777777" w:rsidR="003A1716" w:rsidRPr="003074F2" w:rsidRDefault="003A1716" w:rsidP="000C1986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725FCD9" w14:textId="77777777" w:rsidR="003A1716" w:rsidRDefault="003A1716" w:rsidP="003A1716">
      <w:pPr>
        <w:pStyle w:val="ab"/>
        <w:rPr>
          <w:rFonts w:ascii="Times New Roman" w:hAnsi="Times New Roman"/>
          <w:iCs/>
          <w:sz w:val="24"/>
          <w:szCs w:val="24"/>
        </w:rPr>
      </w:pPr>
      <w:r w:rsidRPr="003074F2">
        <w:rPr>
          <w:rFonts w:ascii="Times New Roman" w:hAnsi="Times New Roman"/>
          <w:iCs/>
          <w:sz w:val="24"/>
          <w:szCs w:val="24"/>
        </w:rPr>
        <w:t xml:space="preserve">Полученные средние результаты сравниваются со справочными данными. </w:t>
      </w:r>
    </w:p>
    <w:p w14:paraId="7761D5B0" w14:textId="77777777" w:rsidR="003A1716" w:rsidRDefault="003A1716" w:rsidP="003A1716">
      <w:pPr>
        <w:pStyle w:val="ab"/>
        <w:rPr>
          <w:rFonts w:ascii="Times New Roman" w:hAnsi="Times New Roman"/>
          <w:iCs/>
          <w:sz w:val="24"/>
          <w:szCs w:val="24"/>
        </w:rPr>
      </w:pPr>
      <w:r w:rsidRPr="003074F2">
        <w:rPr>
          <w:rFonts w:ascii="Times New Roman" w:hAnsi="Times New Roman"/>
          <w:iCs/>
          <w:sz w:val="24"/>
          <w:szCs w:val="24"/>
        </w:rPr>
        <w:t>В среднем предел прочности при сжатии вдоль волокон для всех пород составляет около 50 МПа.</w:t>
      </w:r>
    </w:p>
    <w:p w14:paraId="7F4FBE5D" w14:textId="77777777" w:rsidR="003A1716" w:rsidRDefault="003A1716" w:rsidP="003A1716">
      <w:pPr>
        <w:pStyle w:val="af"/>
        <w:spacing w:line="276" w:lineRule="auto"/>
        <w:rPr>
          <w:sz w:val="24"/>
          <w:szCs w:val="28"/>
        </w:rPr>
      </w:pPr>
      <w:r>
        <w:rPr>
          <w:sz w:val="24"/>
          <w:szCs w:val="28"/>
        </w:rPr>
        <w:t>Таблица 6</w:t>
      </w:r>
      <w:r w:rsidRPr="00C85537">
        <w:rPr>
          <w:sz w:val="24"/>
          <w:szCs w:val="28"/>
        </w:rPr>
        <w:t>. Средние значения физико-механических свойств основных хвойных и лиственных (при влажности 12%).</w:t>
      </w:r>
    </w:p>
    <w:p w14:paraId="3146F8B0" w14:textId="77777777" w:rsidR="003A1716" w:rsidRPr="00C85537" w:rsidRDefault="003A1716" w:rsidP="003A1716">
      <w:pPr>
        <w:pStyle w:val="af"/>
        <w:spacing w:line="276" w:lineRule="auto"/>
        <w:rPr>
          <w:sz w:val="24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83"/>
        <w:gridCol w:w="1559"/>
        <w:gridCol w:w="1623"/>
        <w:gridCol w:w="1480"/>
        <w:gridCol w:w="1702"/>
        <w:gridCol w:w="1432"/>
      </w:tblGrid>
      <w:tr w:rsidR="003A1716" w:rsidRPr="00486BCD" w14:paraId="504686BC" w14:textId="77777777" w:rsidTr="000C1986">
        <w:trPr>
          <w:trHeight w:val="625"/>
        </w:trPr>
        <w:tc>
          <w:tcPr>
            <w:tcW w:w="1783" w:type="dxa"/>
            <w:vMerge w:val="restart"/>
          </w:tcPr>
          <w:p w14:paraId="0ABF3801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Породы дерева</w:t>
            </w:r>
          </w:p>
        </w:tc>
        <w:tc>
          <w:tcPr>
            <w:tcW w:w="1559" w:type="dxa"/>
            <w:vMerge w:val="restart"/>
          </w:tcPr>
          <w:p w14:paraId="64D43D73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Средняя плотность, кг/м³</w:t>
            </w:r>
          </w:p>
        </w:tc>
        <w:tc>
          <w:tcPr>
            <w:tcW w:w="6229" w:type="dxa"/>
            <w:gridSpan w:val="4"/>
            <w:tcBorders>
              <w:bottom w:val="single" w:sz="4" w:space="0" w:color="auto"/>
            </w:tcBorders>
          </w:tcPr>
          <w:p w14:paraId="3D4662BB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Пределы прочности, МПа, вдоль волокон при</w:t>
            </w:r>
          </w:p>
        </w:tc>
      </w:tr>
      <w:tr w:rsidR="003A1716" w:rsidRPr="00486BCD" w14:paraId="01E42059" w14:textId="77777777" w:rsidTr="000C1986">
        <w:trPr>
          <w:trHeight w:val="489"/>
        </w:trPr>
        <w:tc>
          <w:tcPr>
            <w:tcW w:w="1783" w:type="dxa"/>
            <w:vMerge/>
          </w:tcPr>
          <w:p w14:paraId="3CABBC3B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vMerge/>
          </w:tcPr>
          <w:p w14:paraId="2360E66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</w:p>
        </w:tc>
        <w:tc>
          <w:tcPr>
            <w:tcW w:w="1623" w:type="dxa"/>
            <w:tcBorders>
              <w:top w:val="single" w:sz="4" w:space="0" w:color="auto"/>
            </w:tcBorders>
          </w:tcPr>
          <w:p w14:paraId="57747F8B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растяжении</w:t>
            </w:r>
          </w:p>
        </w:tc>
        <w:tc>
          <w:tcPr>
            <w:tcW w:w="1480" w:type="dxa"/>
            <w:tcBorders>
              <w:top w:val="single" w:sz="4" w:space="0" w:color="auto"/>
            </w:tcBorders>
          </w:tcPr>
          <w:p w14:paraId="2B4DEE2F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сжатии</w:t>
            </w:r>
          </w:p>
        </w:tc>
        <w:tc>
          <w:tcPr>
            <w:tcW w:w="1702" w:type="dxa"/>
            <w:tcBorders>
              <w:top w:val="single" w:sz="4" w:space="0" w:color="auto"/>
            </w:tcBorders>
          </w:tcPr>
          <w:p w14:paraId="67B7501F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статическом изгибе</w:t>
            </w:r>
          </w:p>
        </w:tc>
        <w:tc>
          <w:tcPr>
            <w:tcW w:w="1424" w:type="dxa"/>
            <w:tcBorders>
              <w:top w:val="single" w:sz="4" w:space="0" w:color="auto"/>
            </w:tcBorders>
          </w:tcPr>
          <w:p w14:paraId="7E89A74D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радиальном скалывании</w:t>
            </w:r>
          </w:p>
        </w:tc>
      </w:tr>
      <w:tr w:rsidR="003A1716" w:rsidRPr="00486BCD" w14:paraId="62AF4918" w14:textId="77777777" w:rsidTr="000C1986">
        <w:tc>
          <w:tcPr>
            <w:tcW w:w="1783" w:type="dxa"/>
          </w:tcPr>
          <w:p w14:paraId="27B9B50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Сосна</w:t>
            </w:r>
          </w:p>
          <w:p w14:paraId="1A63687A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Лиственница</w:t>
            </w:r>
          </w:p>
          <w:p w14:paraId="72ABD600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Ель</w:t>
            </w:r>
          </w:p>
          <w:p w14:paraId="453DBB5B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Пихта</w:t>
            </w:r>
          </w:p>
          <w:p w14:paraId="6C49678D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Дуб</w:t>
            </w:r>
          </w:p>
          <w:p w14:paraId="57166FBA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Бук</w:t>
            </w:r>
          </w:p>
          <w:p w14:paraId="12C914CE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Береза</w:t>
            </w:r>
          </w:p>
          <w:p w14:paraId="472FDB55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Осина</w:t>
            </w:r>
          </w:p>
        </w:tc>
        <w:tc>
          <w:tcPr>
            <w:tcW w:w="1559" w:type="dxa"/>
          </w:tcPr>
          <w:p w14:paraId="11FE2413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500</w:t>
            </w:r>
          </w:p>
          <w:p w14:paraId="5DBA985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60</w:t>
            </w:r>
          </w:p>
          <w:p w14:paraId="5A73E8BF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450</w:t>
            </w:r>
          </w:p>
          <w:p w14:paraId="2BB4D3B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370</w:t>
            </w:r>
          </w:p>
          <w:p w14:paraId="532B9FC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700</w:t>
            </w:r>
          </w:p>
          <w:p w14:paraId="4B9E4068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70</w:t>
            </w:r>
          </w:p>
          <w:p w14:paraId="1119B3D2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30</w:t>
            </w:r>
          </w:p>
          <w:p w14:paraId="22143132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480</w:t>
            </w:r>
          </w:p>
        </w:tc>
        <w:tc>
          <w:tcPr>
            <w:tcW w:w="1623" w:type="dxa"/>
          </w:tcPr>
          <w:p w14:paraId="7BAFFD96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10</w:t>
            </w:r>
          </w:p>
          <w:p w14:paraId="29A06D10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25</w:t>
            </w:r>
          </w:p>
          <w:p w14:paraId="0A84C52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20</w:t>
            </w:r>
          </w:p>
          <w:p w14:paraId="228CF1F7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70</w:t>
            </w:r>
          </w:p>
          <w:p w14:paraId="142B676D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30</w:t>
            </w:r>
          </w:p>
          <w:p w14:paraId="602B7A24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30</w:t>
            </w:r>
          </w:p>
          <w:p w14:paraId="7EF9A418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25</w:t>
            </w:r>
          </w:p>
          <w:p w14:paraId="4A1937EF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20</w:t>
            </w:r>
          </w:p>
        </w:tc>
        <w:tc>
          <w:tcPr>
            <w:tcW w:w="1480" w:type="dxa"/>
          </w:tcPr>
          <w:p w14:paraId="4483B88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48</w:t>
            </w:r>
          </w:p>
          <w:p w14:paraId="0C4B9BD8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2</w:t>
            </w:r>
          </w:p>
          <w:p w14:paraId="4BA65DC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44</w:t>
            </w:r>
          </w:p>
          <w:p w14:paraId="48693B04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40</w:t>
            </w:r>
          </w:p>
          <w:p w14:paraId="0809F57A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58</w:t>
            </w:r>
          </w:p>
          <w:p w14:paraId="011B07D1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56</w:t>
            </w:r>
          </w:p>
          <w:p w14:paraId="05077CC6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55</w:t>
            </w:r>
          </w:p>
          <w:p w14:paraId="0B4A72FA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42</w:t>
            </w:r>
          </w:p>
        </w:tc>
        <w:tc>
          <w:tcPr>
            <w:tcW w:w="1702" w:type="dxa"/>
          </w:tcPr>
          <w:p w14:paraId="4229A4E3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85</w:t>
            </w:r>
          </w:p>
          <w:p w14:paraId="52A77EA6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05</w:t>
            </w:r>
          </w:p>
          <w:p w14:paraId="7EB27EB7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80</w:t>
            </w:r>
          </w:p>
          <w:p w14:paraId="20B43F93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70</w:t>
            </w:r>
          </w:p>
          <w:p w14:paraId="3DF79F14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06</w:t>
            </w:r>
          </w:p>
          <w:p w14:paraId="5F9E9057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05</w:t>
            </w:r>
          </w:p>
          <w:p w14:paraId="61143DC8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10</w:t>
            </w:r>
          </w:p>
          <w:p w14:paraId="60931C3D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78</w:t>
            </w:r>
          </w:p>
        </w:tc>
        <w:tc>
          <w:tcPr>
            <w:tcW w:w="1424" w:type="dxa"/>
          </w:tcPr>
          <w:p w14:paraId="06AF304C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7,5</w:t>
            </w:r>
          </w:p>
          <w:p w14:paraId="09DC88D0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1</w:t>
            </w:r>
          </w:p>
          <w:p w14:paraId="6C7945B0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,8</w:t>
            </w:r>
          </w:p>
          <w:p w14:paraId="03735EA3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,5</w:t>
            </w:r>
          </w:p>
          <w:p w14:paraId="7C0243B1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0</w:t>
            </w:r>
          </w:p>
          <w:p w14:paraId="7DEBCB24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12</w:t>
            </w:r>
          </w:p>
          <w:p w14:paraId="59DD2F5E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9,2</w:t>
            </w:r>
          </w:p>
          <w:p w14:paraId="156F1CC4" w14:textId="77777777" w:rsidR="003A1716" w:rsidRPr="000828B1" w:rsidRDefault="003A1716" w:rsidP="000C1986">
            <w:pPr>
              <w:pStyle w:val="af"/>
              <w:spacing w:line="276" w:lineRule="auto"/>
              <w:rPr>
                <w:sz w:val="24"/>
                <w:szCs w:val="24"/>
              </w:rPr>
            </w:pPr>
            <w:r w:rsidRPr="000828B1">
              <w:rPr>
                <w:sz w:val="24"/>
                <w:szCs w:val="24"/>
              </w:rPr>
              <w:t>6,2</w:t>
            </w:r>
          </w:p>
        </w:tc>
      </w:tr>
    </w:tbl>
    <w:p w14:paraId="7993F8E7" w14:textId="77777777" w:rsidR="003A1716" w:rsidRPr="003074F2" w:rsidRDefault="003A1716" w:rsidP="003A1716">
      <w:pPr>
        <w:pStyle w:val="ab"/>
        <w:rPr>
          <w:rFonts w:ascii="Times New Roman" w:hAnsi="Times New Roman"/>
          <w:iCs/>
          <w:sz w:val="24"/>
          <w:szCs w:val="24"/>
        </w:rPr>
      </w:pPr>
    </w:p>
    <w:p w14:paraId="3CC0B84B" w14:textId="77777777" w:rsidR="003A1716" w:rsidRPr="003074F2" w:rsidRDefault="003A1716" w:rsidP="003A1716">
      <w:pPr>
        <w:pStyle w:val="ab"/>
        <w:spacing w:line="360" w:lineRule="exact"/>
        <w:rPr>
          <w:rFonts w:ascii="Times New Roman" w:hAnsi="Times New Roman"/>
          <w:b/>
          <w:i/>
          <w:sz w:val="24"/>
          <w:szCs w:val="24"/>
        </w:rPr>
      </w:pPr>
      <w:r w:rsidRPr="003074F2">
        <w:rPr>
          <w:rFonts w:ascii="Times New Roman" w:hAnsi="Times New Roman"/>
          <w:b/>
          <w:i/>
          <w:sz w:val="24"/>
          <w:szCs w:val="24"/>
        </w:rPr>
        <w:lastRenderedPageBreak/>
        <w:t>Контрольные вопросы:</w:t>
      </w:r>
    </w:p>
    <w:p w14:paraId="486AF12F" w14:textId="77777777" w:rsidR="003A1716" w:rsidRPr="003074F2" w:rsidRDefault="003A1716" w:rsidP="003A1716">
      <w:pPr>
        <w:pStyle w:val="ab"/>
        <w:spacing w:before="40" w:after="4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1.Как определяют предел прочности при сжатии вдоль волокон?</w:t>
      </w:r>
    </w:p>
    <w:p w14:paraId="49B36D0B" w14:textId="77777777" w:rsidR="003A1716" w:rsidRPr="003074F2" w:rsidRDefault="003A1716" w:rsidP="003A1716">
      <w:pPr>
        <w:pStyle w:val="ab"/>
        <w:spacing w:before="40" w:after="4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2. Как определяют предел прочности при статическом изгибе?</w:t>
      </w:r>
    </w:p>
    <w:p w14:paraId="036B1817" w14:textId="77777777" w:rsidR="003A1716" w:rsidRPr="003074F2" w:rsidRDefault="003A1716" w:rsidP="003A1716">
      <w:pPr>
        <w:pStyle w:val="ab"/>
        <w:spacing w:before="40" w:after="4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>3. Какова средняя величина предела прочности при сжатии и изгибе</w:t>
      </w:r>
    </w:p>
    <w:p w14:paraId="3E87DCB5" w14:textId="77777777" w:rsidR="003A1716" w:rsidRPr="003074F2" w:rsidRDefault="003A1716" w:rsidP="003A1716">
      <w:pPr>
        <w:pStyle w:val="ab"/>
        <w:spacing w:before="40" w:after="40"/>
        <w:rPr>
          <w:rFonts w:ascii="Times New Roman" w:hAnsi="Times New Roman"/>
          <w:sz w:val="24"/>
          <w:szCs w:val="24"/>
        </w:rPr>
      </w:pPr>
      <w:r w:rsidRPr="003074F2">
        <w:rPr>
          <w:rFonts w:ascii="Times New Roman" w:hAnsi="Times New Roman"/>
          <w:sz w:val="24"/>
          <w:szCs w:val="24"/>
        </w:rPr>
        <w:t xml:space="preserve">    для большинства пород древесины?</w:t>
      </w:r>
    </w:p>
    <w:p w14:paraId="7D2AE7FD" w14:textId="77777777" w:rsidR="00A5041D" w:rsidRDefault="00A5041D" w:rsidP="00F66901">
      <w:pPr>
        <w:pStyle w:val="af"/>
        <w:rPr>
          <w:b/>
        </w:rPr>
      </w:pPr>
    </w:p>
    <w:p w14:paraId="7212C5C0" w14:textId="77777777" w:rsidR="003F5745" w:rsidRPr="00F97C05" w:rsidRDefault="00F66901" w:rsidP="00F97C05">
      <w:pPr>
        <w:pStyle w:val="af"/>
      </w:pPr>
      <w:r w:rsidRPr="007B1767">
        <w:rPr>
          <w:b/>
          <w:bCs/>
          <w:sz w:val="24"/>
          <w:szCs w:val="24"/>
        </w:rPr>
        <w:t xml:space="preserve">Лабораторное занятие № 3 </w:t>
      </w:r>
      <w:r w:rsidRPr="007B1767">
        <w:rPr>
          <w:bCs/>
          <w:sz w:val="24"/>
          <w:szCs w:val="24"/>
        </w:rPr>
        <w:t>«Изучение свойств материалов из природного камня»</w:t>
      </w:r>
      <w:r w:rsidR="00F97C05" w:rsidRPr="00F97C05">
        <w:t xml:space="preserve"> (в форме практической подготовки)</w:t>
      </w:r>
      <w:r w:rsidR="00F97C05">
        <w:t>.</w:t>
      </w:r>
    </w:p>
    <w:p w14:paraId="553945DE" w14:textId="77777777" w:rsidR="003F5745" w:rsidRDefault="003F5745" w:rsidP="003F5745">
      <w:pPr>
        <w:pStyle w:val="a3"/>
        <w:ind w:left="226" w:right="797"/>
      </w:pPr>
      <w:r>
        <w:rPr>
          <w:b/>
          <w:i/>
        </w:rPr>
        <w:t>Цель работы</w:t>
      </w:r>
      <w:r>
        <w:t>: изучить декоративно-отделочные свойства породообразующих минералов и горных пород, виды фактурной обработки поверхности изделий из них.</w:t>
      </w:r>
    </w:p>
    <w:p w14:paraId="113A3DE0" w14:textId="77777777" w:rsidR="003F5745" w:rsidRPr="003F5745" w:rsidRDefault="003F5745" w:rsidP="003F5745">
      <w:pPr>
        <w:pStyle w:val="a3"/>
        <w:ind w:left="226" w:right="621"/>
      </w:pPr>
      <w:r>
        <w:rPr>
          <w:b/>
          <w:i/>
        </w:rPr>
        <w:t>Оборудование и материалы</w:t>
      </w:r>
      <w:r>
        <w:t>: таблицы с показателями декоративно-отделочных свойств природного камня и характеристик фактур лицевой поверхности изделий из природного камня.</w:t>
      </w:r>
    </w:p>
    <w:p w14:paraId="02648741" w14:textId="77777777" w:rsidR="003F5745" w:rsidRDefault="003F5745" w:rsidP="003F5745">
      <w:pPr>
        <w:pStyle w:val="a3"/>
        <w:ind w:left="226" w:right="351" w:firstLine="540"/>
        <w:jc w:val="both"/>
      </w:pPr>
      <w:r>
        <w:t>Декоративно-отделочные свойства природного камня объясняются тем, что 85% породообразующих минералов окрашено. Так 40% минералов имеют зеленый цвет, 20% - желтый, 10%</w:t>
      </w:r>
    </w:p>
    <w:p w14:paraId="65A58A06" w14:textId="77777777" w:rsidR="003F5745" w:rsidRDefault="003F5745" w:rsidP="003F5745">
      <w:pPr>
        <w:pStyle w:val="a3"/>
        <w:spacing w:before="1"/>
        <w:ind w:left="226" w:right="668"/>
        <w:jc w:val="both"/>
      </w:pPr>
      <w:r>
        <w:t>- красный и коричневый, 7% - черный, 5% - синий, 3% - фиолетовый пурпурный. Природные камни делят на одноцветные и многоцветные, для многоцветных важен преобладающий цвет.</w:t>
      </w:r>
    </w:p>
    <w:p w14:paraId="1AACF7FA" w14:textId="77777777" w:rsidR="003F5745" w:rsidRDefault="003F5745" w:rsidP="003F5745">
      <w:pPr>
        <w:pStyle w:val="a3"/>
        <w:ind w:left="226" w:right="560" w:firstLine="420"/>
        <w:jc w:val="both"/>
      </w:pPr>
      <w:r>
        <w:t xml:space="preserve">Основными показателями декоративности природного камня являются цвет, </w:t>
      </w:r>
      <w:proofErr w:type="spellStart"/>
      <w:proofErr w:type="gramStart"/>
      <w:r>
        <w:t>текстура,структура</w:t>
      </w:r>
      <w:proofErr w:type="spellEnd"/>
      <w:proofErr w:type="gramEnd"/>
      <w:r>
        <w:t xml:space="preserve">, фактура лицевой поверхности. Все камни делят на ахроматические и хроматические. Хроматические камни более декоративны, но их гораздо меньше </w:t>
      </w:r>
      <w:proofErr w:type="spellStart"/>
      <w:r>
        <w:t>вприроде</w:t>
      </w:r>
      <w:proofErr w:type="spellEnd"/>
      <w:r>
        <w:t>.</w:t>
      </w:r>
    </w:p>
    <w:p w14:paraId="78B1FC98" w14:textId="77777777" w:rsidR="003F5745" w:rsidRDefault="003F5745" w:rsidP="003F5745">
      <w:pPr>
        <w:pStyle w:val="a3"/>
        <w:ind w:left="226" w:right="630" w:firstLine="480"/>
      </w:pPr>
      <w:r>
        <w:t>Текстура камня – это различные по форме, размеру, расположению, цвету отдельные составные элементы на поверхности материала (зерна, прожилки, поры). Рисунок усиливается при полировке, разного рельефа на поверхности материала.</w:t>
      </w:r>
    </w:p>
    <w:p w14:paraId="5F345E0F" w14:textId="77777777" w:rsidR="003F5745" w:rsidRDefault="003F5745" w:rsidP="003F5745">
      <w:pPr>
        <w:pStyle w:val="a3"/>
        <w:ind w:left="226" w:right="556" w:firstLine="420"/>
      </w:pPr>
      <w:r>
        <w:t>Структура горной породы формируется в зависимости от связи породообразующих минералов между собой. Различают структуры кристаллическую (крупно-, средне-, мелко-, скрытокристаллическую, порфировую) и сцементированную.</w:t>
      </w:r>
    </w:p>
    <w:p w14:paraId="7709559D" w14:textId="77777777" w:rsidR="003F5745" w:rsidRDefault="003F5745" w:rsidP="003F5745">
      <w:pPr>
        <w:pStyle w:val="a3"/>
        <w:ind w:left="226" w:right="242" w:firstLine="480"/>
      </w:pPr>
      <w:r>
        <w:t xml:space="preserve">Для лучшего выявления декоративно-отделочных свойств камня его поверхность обрабатывают. Различают </w:t>
      </w:r>
      <w:proofErr w:type="gramStart"/>
      <w:r>
        <w:t>фактуры</w:t>
      </w:r>
      <w:proofErr w:type="gramEnd"/>
      <w:r>
        <w:t xml:space="preserve"> получаемые скалыванием и обработкой абразивными материалами. В последнее время применяют обработку оплавлением, с помощью лазера, ультразвуком, </w:t>
      </w:r>
      <w:proofErr w:type="spellStart"/>
      <w:r>
        <w:t>терморезаками</w:t>
      </w:r>
      <w:proofErr w:type="spellEnd"/>
      <w:r>
        <w:t>. Выбор той или иной фактуры может значительно изменить характер облицовки, так насыщенность цвета особо выделяется при полировке, но снижается при лощении или шлифовании. Светлота ахроматического камня может меняться от5% до 42%, т.е. в 8 раз.</w:t>
      </w:r>
    </w:p>
    <w:p w14:paraId="3C266504" w14:textId="77777777" w:rsidR="003F5745" w:rsidRDefault="003F5745" w:rsidP="003F5745">
      <w:pPr>
        <w:pStyle w:val="a3"/>
        <w:ind w:left="226" w:right="473" w:firstLine="360"/>
      </w:pPr>
      <w:r>
        <w:t>Используя данные таблицы №10 изучите декоративные свойства 3-4 образцов камня. Результаты занесите в отчет в произвольной форме. Одновременно сделайте вывод о возможности использования изучаемых разновидностей камня для получения конкретного вида облицовочного строительного материала и дайте рекомендации по выбору типа фактурной отделки.</w:t>
      </w:r>
    </w:p>
    <w:p w14:paraId="27FE2365" w14:textId="77777777" w:rsidR="003F5745" w:rsidRDefault="003F5745" w:rsidP="003F5745">
      <w:pPr>
        <w:pStyle w:val="af"/>
      </w:pPr>
      <w:r>
        <w:t>Опишите несколько видов фактурной обработки, наиболее интересные вам, используя данные таблицы.</w:t>
      </w:r>
    </w:p>
    <w:p w14:paraId="5BA0A478" w14:textId="77777777" w:rsidR="003F5745" w:rsidRDefault="003F5745" w:rsidP="003F5745">
      <w:pPr>
        <w:pStyle w:val="af"/>
        <w:rPr>
          <w:b/>
          <w:bCs/>
          <w:i/>
          <w:sz w:val="24"/>
          <w:szCs w:val="24"/>
        </w:rPr>
      </w:pPr>
    </w:p>
    <w:p w14:paraId="3CD27413" w14:textId="77777777" w:rsidR="00E82F63" w:rsidRPr="00C649F0" w:rsidRDefault="00E82F63" w:rsidP="003F5745">
      <w:pPr>
        <w:pStyle w:val="af"/>
        <w:rPr>
          <w:b/>
          <w:bCs/>
          <w:i/>
          <w:sz w:val="24"/>
          <w:szCs w:val="24"/>
        </w:rPr>
      </w:pPr>
      <w:r w:rsidRPr="00C649F0">
        <w:rPr>
          <w:b/>
          <w:bCs/>
          <w:i/>
          <w:sz w:val="24"/>
          <w:szCs w:val="24"/>
        </w:rPr>
        <w:t>Контрольные вопросы:</w:t>
      </w:r>
    </w:p>
    <w:p w14:paraId="70BBC6A1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Что такое минерал, горная порода?</w:t>
      </w:r>
    </w:p>
    <w:p w14:paraId="6EC0047F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Как классифицируются горные породы по происхождению?</w:t>
      </w:r>
    </w:p>
    <w:p w14:paraId="57797FA3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Каковы основные свойства породообразующих минералов?</w:t>
      </w:r>
    </w:p>
    <w:p w14:paraId="6B2261A9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Перечислить основные породообразующие минералы изверженных горных пород.</w:t>
      </w:r>
    </w:p>
    <w:p w14:paraId="21097B3F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Перечислить основные породообразующие минералы осадочных горных пород.</w:t>
      </w:r>
    </w:p>
    <w:p w14:paraId="03C9D444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Назвать главные эксплуатационно-технические свойства природного камня.</w:t>
      </w:r>
    </w:p>
    <w:p w14:paraId="70E0E6E7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Какие виды строительных материалов и изделий изготовляют из горных пород?</w:t>
      </w:r>
    </w:p>
    <w:p w14:paraId="7F072094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Перечислить факторы, вызывающие разрушение строительных материалов из природного камня и способы защиты их от разрушения (коррозии).</w:t>
      </w:r>
    </w:p>
    <w:p w14:paraId="4F79C6ED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lastRenderedPageBreak/>
        <w:t>Чем объясняется выбор способа и вида фактурной обработки поверхности природных каменных материалов?</w:t>
      </w:r>
    </w:p>
    <w:p w14:paraId="0DD14100" w14:textId="77777777" w:rsidR="00E82F63" w:rsidRPr="00C649F0" w:rsidRDefault="00E82F63" w:rsidP="00C649F0">
      <w:pPr>
        <w:pStyle w:val="af"/>
        <w:numPr>
          <w:ilvl w:val="0"/>
          <w:numId w:val="18"/>
        </w:numPr>
        <w:rPr>
          <w:sz w:val="24"/>
          <w:szCs w:val="24"/>
        </w:rPr>
      </w:pPr>
      <w:r w:rsidRPr="00C649F0">
        <w:rPr>
          <w:sz w:val="24"/>
          <w:szCs w:val="24"/>
        </w:rPr>
        <w:t>Перечислить виды фактурной обработки природного камня.</w:t>
      </w:r>
    </w:p>
    <w:p w14:paraId="2FB75ABE" w14:textId="77777777" w:rsidR="00E82F63" w:rsidRPr="00C649F0" w:rsidRDefault="00E82F63" w:rsidP="00C649F0">
      <w:pPr>
        <w:pStyle w:val="af"/>
        <w:rPr>
          <w:sz w:val="24"/>
          <w:szCs w:val="24"/>
        </w:rPr>
      </w:pPr>
    </w:p>
    <w:p w14:paraId="2820F847" w14:textId="77777777" w:rsidR="00E82F63" w:rsidRPr="00F97C05" w:rsidRDefault="00E82F63" w:rsidP="00F97C05">
      <w:pPr>
        <w:pStyle w:val="af"/>
        <w:rPr>
          <w:sz w:val="24"/>
          <w:szCs w:val="24"/>
        </w:rPr>
      </w:pPr>
      <w:r w:rsidRPr="00F97C05">
        <w:rPr>
          <w:b/>
          <w:bCs/>
          <w:sz w:val="24"/>
          <w:szCs w:val="24"/>
        </w:rPr>
        <w:t>Лабораторное занятие № 4</w:t>
      </w:r>
      <w:r w:rsidRPr="00F97C05">
        <w:rPr>
          <w:bCs/>
          <w:sz w:val="24"/>
          <w:szCs w:val="24"/>
        </w:rPr>
        <w:t xml:space="preserve"> «Изучение свойств керамических материалов»</w:t>
      </w:r>
      <w:r w:rsidR="00A554C2">
        <w:rPr>
          <w:bCs/>
          <w:sz w:val="24"/>
          <w:szCs w:val="24"/>
        </w:rPr>
        <w:t xml:space="preserve"> </w:t>
      </w:r>
      <w:r w:rsidR="00F97C05" w:rsidRPr="00F97C05">
        <w:rPr>
          <w:sz w:val="24"/>
          <w:szCs w:val="24"/>
        </w:rPr>
        <w:t>(в форме практической подготовки).</w:t>
      </w:r>
    </w:p>
    <w:p w14:paraId="13E179B0" w14:textId="77777777" w:rsidR="007C6E7D" w:rsidRPr="00C649F0" w:rsidRDefault="007C6E7D" w:rsidP="007C6E7D">
      <w:pPr>
        <w:jc w:val="both"/>
        <w:rPr>
          <w:sz w:val="24"/>
          <w:szCs w:val="24"/>
        </w:rPr>
      </w:pPr>
      <w:r w:rsidRPr="00F97C05">
        <w:rPr>
          <w:b/>
          <w:bCs/>
          <w:sz w:val="24"/>
          <w:szCs w:val="24"/>
        </w:rPr>
        <w:t>Цель:</w:t>
      </w:r>
      <w:r w:rsidRPr="00C649F0">
        <w:rPr>
          <w:sz w:val="24"/>
          <w:szCs w:val="24"/>
        </w:rPr>
        <w:t xml:space="preserve"> Формирование навыков определения качества кирпича согласно ГОСТ </w:t>
      </w:r>
      <w:r w:rsidR="00F82B0C">
        <w:rPr>
          <w:sz w:val="24"/>
          <w:szCs w:val="24"/>
        </w:rPr>
        <w:t>530-2012.</w:t>
      </w:r>
    </w:p>
    <w:p w14:paraId="4C0609C3" w14:textId="77777777" w:rsidR="007C6E7D" w:rsidRPr="00C649F0" w:rsidRDefault="007C6E7D" w:rsidP="007C6E7D">
      <w:pPr>
        <w:jc w:val="both"/>
        <w:rPr>
          <w:sz w:val="24"/>
          <w:szCs w:val="24"/>
        </w:rPr>
      </w:pPr>
      <w:r w:rsidRPr="00F97C05">
        <w:rPr>
          <w:b/>
          <w:bCs/>
          <w:sz w:val="24"/>
          <w:szCs w:val="24"/>
        </w:rPr>
        <w:t>Приборы и оборудование:</w:t>
      </w:r>
      <w:r w:rsidRPr="00C649F0">
        <w:rPr>
          <w:sz w:val="24"/>
          <w:szCs w:val="24"/>
        </w:rPr>
        <w:t xml:space="preserve"> Гидравлический пресс для испытания на сжатие, весы, пресс с приспособлением для испытаний на изгиб (максимальное усилие 10-50 кН), емкости для замачивания кирпича, металлические угольники и линейки.</w:t>
      </w:r>
    </w:p>
    <w:p w14:paraId="1EB159DB" w14:textId="77777777" w:rsidR="007C6E7D" w:rsidRPr="00C649F0" w:rsidRDefault="007C6E7D" w:rsidP="007C6E7D">
      <w:pPr>
        <w:rPr>
          <w:sz w:val="24"/>
          <w:szCs w:val="24"/>
        </w:rPr>
      </w:pPr>
      <w:r w:rsidRPr="00C649F0">
        <w:rPr>
          <w:sz w:val="24"/>
          <w:szCs w:val="24"/>
        </w:rPr>
        <w:t>Материалы: кирпич глиняный обыкновенный пустотелый, кирпич глиняный обыкновенный полнотелый,</w:t>
      </w:r>
      <w:r w:rsidR="00754099" w:rsidRPr="00C649F0">
        <w:rPr>
          <w:sz w:val="24"/>
          <w:szCs w:val="24"/>
        </w:rPr>
        <w:t xml:space="preserve"> ГОСТ </w:t>
      </w:r>
      <w:r w:rsidR="00F82B0C">
        <w:rPr>
          <w:sz w:val="24"/>
          <w:szCs w:val="24"/>
        </w:rPr>
        <w:t>530-2-12</w:t>
      </w:r>
      <w:r w:rsidRPr="00C649F0">
        <w:rPr>
          <w:sz w:val="24"/>
          <w:szCs w:val="24"/>
        </w:rPr>
        <w:t>.</w:t>
      </w:r>
    </w:p>
    <w:p w14:paraId="14D0DC23" w14:textId="77777777" w:rsidR="007C6E7D" w:rsidRPr="00C649F0" w:rsidRDefault="007C6E7D" w:rsidP="007C6E7D">
      <w:pPr>
        <w:rPr>
          <w:i/>
          <w:sz w:val="24"/>
          <w:szCs w:val="24"/>
          <w:lang w:val="en-US"/>
        </w:rPr>
      </w:pPr>
      <w:r w:rsidRPr="00C649F0">
        <w:rPr>
          <w:b/>
          <w:i/>
          <w:sz w:val="24"/>
          <w:szCs w:val="24"/>
        </w:rPr>
        <w:t>Ход работы</w:t>
      </w:r>
      <w:r w:rsidRPr="00C649F0">
        <w:rPr>
          <w:i/>
          <w:sz w:val="24"/>
          <w:szCs w:val="24"/>
        </w:rPr>
        <w:t>:</w:t>
      </w:r>
    </w:p>
    <w:p w14:paraId="2B99D952" w14:textId="77777777" w:rsidR="007C6E7D" w:rsidRPr="00245CCF" w:rsidRDefault="007C6E7D" w:rsidP="007C6E7D">
      <w:pPr>
        <w:rPr>
          <w:i/>
          <w:lang w:val="en-US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C6E7D" w:rsidRPr="00C649F0" w14:paraId="7DC77D60" w14:textId="77777777" w:rsidTr="00F0554D">
        <w:trPr>
          <w:trHeight w:val="380"/>
        </w:trPr>
        <w:tc>
          <w:tcPr>
            <w:tcW w:w="4785" w:type="dxa"/>
          </w:tcPr>
          <w:p w14:paraId="4832F7E1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По ГОСТ:</w:t>
            </w:r>
          </w:p>
        </w:tc>
        <w:tc>
          <w:tcPr>
            <w:tcW w:w="4786" w:type="dxa"/>
          </w:tcPr>
          <w:p w14:paraId="665C4B74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Результаты испытания:</w:t>
            </w:r>
          </w:p>
        </w:tc>
      </w:tr>
      <w:tr w:rsidR="007C6E7D" w:rsidRPr="00C649F0" w14:paraId="4E51A799" w14:textId="77777777" w:rsidTr="00F0554D">
        <w:trPr>
          <w:trHeight w:val="530"/>
        </w:trPr>
        <w:tc>
          <w:tcPr>
            <w:tcW w:w="9571" w:type="dxa"/>
            <w:gridSpan w:val="2"/>
          </w:tcPr>
          <w:p w14:paraId="6921BCB7" w14:textId="77777777" w:rsidR="007C6E7D" w:rsidRPr="00C649F0" w:rsidRDefault="007C6E7D" w:rsidP="00F0554D">
            <w:pPr>
              <w:ind w:firstLine="851"/>
              <w:rPr>
                <w:sz w:val="24"/>
                <w:szCs w:val="24"/>
              </w:rPr>
            </w:pPr>
            <w:r w:rsidRPr="00C649F0">
              <w:rPr>
                <w:b/>
                <w:i/>
                <w:sz w:val="24"/>
                <w:szCs w:val="24"/>
              </w:rPr>
              <w:t>1. Определение качества кирпича по внешнему виду и обмеру</w:t>
            </w:r>
          </w:p>
        </w:tc>
      </w:tr>
      <w:tr w:rsidR="007C6E7D" w:rsidRPr="00C649F0" w14:paraId="325420CA" w14:textId="77777777" w:rsidTr="00F0554D">
        <w:trPr>
          <w:trHeight w:val="530"/>
        </w:trPr>
        <w:tc>
          <w:tcPr>
            <w:tcW w:w="4785" w:type="dxa"/>
          </w:tcPr>
          <w:p w14:paraId="2D9780BC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Нормально обожжённый (звук звонкий);</w:t>
            </w:r>
          </w:p>
        </w:tc>
        <w:tc>
          <w:tcPr>
            <w:tcW w:w="4786" w:type="dxa"/>
          </w:tcPr>
          <w:p w14:paraId="28327235" w14:textId="77777777" w:rsidR="007C6E7D" w:rsidRPr="00C649F0" w:rsidRDefault="007C6E7D" w:rsidP="00F0554D">
            <w:pPr>
              <w:rPr>
                <w:sz w:val="24"/>
                <w:szCs w:val="24"/>
              </w:rPr>
            </w:pPr>
          </w:p>
        </w:tc>
      </w:tr>
      <w:tr w:rsidR="007C6E7D" w:rsidRPr="00C649F0" w14:paraId="7E2A050F" w14:textId="77777777" w:rsidTr="00F0554D">
        <w:trPr>
          <w:trHeight w:val="530"/>
        </w:trPr>
        <w:tc>
          <w:tcPr>
            <w:tcW w:w="4785" w:type="dxa"/>
          </w:tcPr>
          <w:p w14:paraId="607AAE70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l</w:t>
            </w:r>
            <w:r w:rsidRPr="00C649F0">
              <w:rPr>
                <w:sz w:val="24"/>
                <w:szCs w:val="24"/>
              </w:rPr>
              <w:t xml:space="preserve"> = 250 (±5) мм;</w:t>
            </w:r>
          </w:p>
          <w:p w14:paraId="5D82DC59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b</w:t>
            </w:r>
            <w:r w:rsidRPr="00C649F0">
              <w:rPr>
                <w:sz w:val="24"/>
                <w:szCs w:val="24"/>
              </w:rPr>
              <w:t xml:space="preserve"> = 120 (±4) мм;</w:t>
            </w:r>
          </w:p>
          <w:p w14:paraId="004C1E20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b</w:t>
            </w:r>
            <w:r w:rsidRPr="00C649F0">
              <w:rPr>
                <w:sz w:val="24"/>
                <w:szCs w:val="24"/>
              </w:rPr>
              <w:t xml:space="preserve"> = 120 (±5) мм – для пустотелого</w:t>
            </w:r>
          </w:p>
          <w:p w14:paraId="032C524C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δ = 65(±3) мм</w:t>
            </w:r>
          </w:p>
        </w:tc>
        <w:tc>
          <w:tcPr>
            <w:tcW w:w="4786" w:type="dxa"/>
          </w:tcPr>
          <w:p w14:paraId="565DE894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l</w:t>
            </w:r>
            <w:r w:rsidRPr="00C649F0">
              <w:rPr>
                <w:sz w:val="24"/>
                <w:szCs w:val="24"/>
              </w:rPr>
              <w:t xml:space="preserve"> =        мм;</w:t>
            </w:r>
          </w:p>
          <w:p w14:paraId="6BB05C1B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b</w:t>
            </w:r>
            <w:r w:rsidRPr="00C649F0">
              <w:rPr>
                <w:sz w:val="24"/>
                <w:szCs w:val="24"/>
              </w:rPr>
              <w:t xml:space="preserve"> =       мм;</w:t>
            </w:r>
          </w:p>
          <w:p w14:paraId="67CA565E" w14:textId="77777777" w:rsidR="007C6E7D" w:rsidRPr="00C649F0" w:rsidRDefault="007C6E7D" w:rsidP="00F0554D">
            <w:pPr>
              <w:rPr>
                <w:i/>
                <w:sz w:val="24"/>
                <w:szCs w:val="24"/>
              </w:rPr>
            </w:pPr>
          </w:p>
          <w:p w14:paraId="586036FA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δ =        мм</w:t>
            </w:r>
          </w:p>
        </w:tc>
      </w:tr>
      <w:tr w:rsidR="007C6E7D" w:rsidRPr="00C649F0" w14:paraId="49186712" w14:textId="77777777" w:rsidTr="00F0554D">
        <w:trPr>
          <w:trHeight w:val="530"/>
        </w:trPr>
        <w:tc>
          <w:tcPr>
            <w:tcW w:w="4785" w:type="dxa"/>
          </w:tcPr>
          <w:p w14:paraId="2D111466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proofErr w:type="spellStart"/>
            <w:r w:rsidRPr="00C649F0">
              <w:rPr>
                <w:sz w:val="24"/>
                <w:szCs w:val="24"/>
              </w:rPr>
              <w:t>Непрямолинейность</w:t>
            </w:r>
            <w:proofErr w:type="spellEnd"/>
            <w:r w:rsidRPr="00C649F0">
              <w:rPr>
                <w:sz w:val="24"/>
                <w:szCs w:val="24"/>
              </w:rPr>
              <w:t xml:space="preserve"> рёбер и граней:</w:t>
            </w:r>
          </w:p>
          <w:tbl>
            <w:tblPr>
              <w:tblW w:w="0" w:type="auto"/>
              <w:tblInd w:w="840" w:type="dxa"/>
              <w:tblLook w:val="04A0" w:firstRow="1" w:lastRow="0" w:firstColumn="1" w:lastColumn="0" w:noHBand="0" w:noVBand="1"/>
            </w:tblPr>
            <w:tblGrid>
              <w:gridCol w:w="1962"/>
              <w:gridCol w:w="1701"/>
            </w:tblGrid>
            <w:tr w:rsidR="007C6E7D" w:rsidRPr="00C649F0" w14:paraId="2D581AE5" w14:textId="77777777" w:rsidTr="00F0554D">
              <w:tc>
                <w:tcPr>
                  <w:tcW w:w="1962" w:type="dxa"/>
                  <w:vAlign w:val="center"/>
                </w:tcPr>
                <w:p w14:paraId="034861F4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>по постели</w:t>
                  </w:r>
                </w:p>
              </w:tc>
              <w:tc>
                <w:tcPr>
                  <w:tcW w:w="1701" w:type="dxa"/>
                  <w:vAlign w:val="center"/>
                </w:tcPr>
                <w:p w14:paraId="0AE27967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>3(4) мм</w:t>
                  </w:r>
                </w:p>
              </w:tc>
            </w:tr>
            <w:tr w:rsidR="007C6E7D" w:rsidRPr="00C649F0" w14:paraId="2DE4AE5E" w14:textId="77777777" w:rsidTr="00F0554D">
              <w:tc>
                <w:tcPr>
                  <w:tcW w:w="1962" w:type="dxa"/>
                  <w:vAlign w:val="center"/>
                </w:tcPr>
                <w:p w14:paraId="280C8FB0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>по ложку</w:t>
                  </w:r>
                </w:p>
              </w:tc>
              <w:tc>
                <w:tcPr>
                  <w:tcW w:w="1701" w:type="dxa"/>
                  <w:vAlign w:val="center"/>
                </w:tcPr>
                <w:p w14:paraId="04F108A1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>4(6) мм</w:t>
                  </w:r>
                </w:p>
              </w:tc>
            </w:tr>
          </w:tbl>
          <w:p w14:paraId="39020BE0" w14:textId="77777777" w:rsidR="007C6E7D" w:rsidRPr="00C649F0" w:rsidRDefault="007C6E7D" w:rsidP="00F0554D">
            <w:pPr>
              <w:rPr>
                <w:i/>
                <w:sz w:val="24"/>
                <w:szCs w:val="24"/>
              </w:rPr>
            </w:pPr>
          </w:p>
        </w:tc>
        <w:tc>
          <w:tcPr>
            <w:tcW w:w="4786" w:type="dxa"/>
          </w:tcPr>
          <w:p w14:paraId="1E8E69A8" w14:textId="77777777" w:rsidR="007C6E7D" w:rsidRPr="00C649F0" w:rsidRDefault="007C6E7D" w:rsidP="00F0554D">
            <w:pPr>
              <w:rPr>
                <w:i/>
                <w:sz w:val="24"/>
                <w:szCs w:val="24"/>
              </w:rPr>
            </w:pPr>
          </w:p>
          <w:tbl>
            <w:tblPr>
              <w:tblW w:w="0" w:type="auto"/>
              <w:tblInd w:w="840" w:type="dxa"/>
              <w:tblLook w:val="04A0" w:firstRow="1" w:lastRow="0" w:firstColumn="1" w:lastColumn="0" w:noHBand="0" w:noVBand="1"/>
            </w:tblPr>
            <w:tblGrid>
              <w:gridCol w:w="1962"/>
              <w:gridCol w:w="1701"/>
            </w:tblGrid>
            <w:tr w:rsidR="007C6E7D" w:rsidRPr="00C649F0" w14:paraId="4165B835" w14:textId="77777777" w:rsidTr="00F0554D">
              <w:tc>
                <w:tcPr>
                  <w:tcW w:w="1962" w:type="dxa"/>
                  <w:vAlign w:val="center"/>
                </w:tcPr>
                <w:p w14:paraId="58780295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>по постели-</w:t>
                  </w:r>
                </w:p>
              </w:tc>
              <w:tc>
                <w:tcPr>
                  <w:tcW w:w="1701" w:type="dxa"/>
                  <w:vAlign w:val="center"/>
                </w:tcPr>
                <w:p w14:paraId="0F0802F2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 xml:space="preserve"> мм</w:t>
                  </w:r>
                </w:p>
              </w:tc>
            </w:tr>
            <w:tr w:rsidR="007C6E7D" w:rsidRPr="00C649F0" w14:paraId="214C5502" w14:textId="77777777" w:rsidTr="00F0554D">
              <w:tc>
                <w:tcPr>
                  <w:tcW w:w="1962" w:type="dxa"/>
                  <w:vAlign w:val="center"/>
                </w:tcPr>
                <w:p w14:paraId="7658AF3A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>по ложку-</w:t>
                  </w:r>
                </w:p>
              </w:tc>
              <w:tc>
                <w:tcPr>
                  <w:tcW w:w="1701" w:type="dxa"/>
                  <w:vAlign w:val="center"/>
                </w:tcPr>
                <w:p w14:paraId="43474C71" w14:textId="77777777" w:rsidR="007C6E7D" w:rsidRPr="00C649F0" w:rsidRDefault="007C6E7D" w:rsidP="00F0554D">
                  <w:pPr>
                    <w:rPr>
                      <w:sz w:val="24"/>
                      <w:szCs w:val="24"/>
                    </w:rPr>
                  </w:pPr>
                  <w:r w:rsidRPr="00C649F0">
                    <w:rPr>
                      <w:sz w:val="24"/>
                      <w:szCs w:val="24"/>
                    </w:rPr>
                    <w:t xml:space="preserve"> мм</w:t>
                  </w:r>
                </w:p>
              </w:tc>
            </w:tr>
          </w:tbl>
          <w:p w14:paraId="0865EBEC" w14:textId="77777777" w:rsidR="007C6E7D" w:rsidRPr="00C649F0" w:rsidRDefault="007C6E7D" w:rsidP="00F0554D">
            <w:pPr>
              <w:rPr>
                <w:i/>
                <w:sz w:val="24"/>
                <w:szCs w:val="24"/>
              </w:rPr>
            </w:pPr>
          </w:p>
        </w:tc>
      </w:tr>
      <w:tr w:rsidR="007C6E7D" w:rsidRPr="00C649F0" w14:paraId="43922616" w14:textId="77777777" w:rsidTr="00F0554D">
        <w:trPr>
          <w:trHeight w:val="530"/>
        </w:trPr>
        <w:tc>
          <w:tcPr>
            <w:tcW w:w="9571" w:type="dxa"/>
            <w:gridSpan w:val="2"/>
          </w:tcPr>
          <w:p w14:paraId="4836E911" w14:textId="77777777" w:rsidR="007C6E7D" w:rsidRPr="00C649F0" w:rsidRDefault="00000000" w:rsidP="00F0554D">
            <w:pPr>
              <w:rPr>
                <w:i/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32EA4DB4">
                <v:shape id="Надпись 15" o:spid="_x0000_s2325" type="#_x0000_t202" style="position:absolute;margin-left:-74.3pt;margin-top:8.9pt;width:28.4pt;height:20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" strokecolor="white">
                  <v:textbox style="layout-flow:vertical;mso-layout-flow-alt:bottom-to-top">
                    <w:txbxContent>
                      <w:p w14:paraId="6124201A" w14:textId="77777777" w:rsidR="00715171" w:rsidRDefault="00715171" w:rsidP="007C6E7D">
                        <w:r>
                          <w:t>а</w:t>
                        </w:r>
                      </w:p>
                    </w:txbxContent>
                  </v:textbox>
                </v:shape>
              </w:pict>
            </w:r>
          </w:p>
          <w:p w14:paraId="7D980E9C" w14:textId="77777777" w:rsidR="007C6E7D" w:rsidRPr="00C649F0" w:rsidRDefault="00000000" w:rsidP="00F0554D">
            <w:pPr>
              <w:rPr>
                <w:i/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61B3B23A">
                <v:group id="Группа 14" o:spid="_x0000_s2216" style="position:absolute;margin-left:24.25pt;margin-top:-.05pt;width:187.6pt;height:243.3pt;z-index:251672576;mso-width-relative:margin;mso-height-relative:margin" coordorigin=",866" coordsize="23830,30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">
                  <v:group id="Group 176" o:spid="_x0000_s2224" style="position:absolute;top:866;width:23830;height:30916" coordorigin=",866" coordsize="23830,30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">
                    <v:group id="Group 175" o:spid="_x0000_s2319" style="position:absolute;left:216;top:7930;width:23614;height:23852" coordorigin="-1603,7930" coordsize="23613,23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">
                      <v:shape id="Text Box 174" o:spid="_x0000_s2324" type="#_x0000_t202" style="position:absolute;left:4247;top:28568;width:2773;height:3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" stroked="f">
                        <v:textbox>
                          <w:txbxContent>
                            <w:p w14:paraId="41B19515" w14:textId="77777777" w:rsidR="00715171" w:rsidRDefault="00715171" w:rsidP="007C6E7D">
                              <w:r>
                                <w:t>22</w:t>
                              </w:r>
                            </w:p>
                          </w:txbxContent>
                        </v:textbox>
                      </v:shape>
                      <v:shape id="Text Box 173" o:spid="_x0000_s2323" type="#_x0000_t202" style="position:absolute;left:-1603;top:16130;width:2768;height:3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" stroked="f">
                        <v:textbox>
                          <w:txbxContent>
                            <w:p w14:paraId="2A5FAB75" w14:textId="77777777" w:rsidR="00715171" w:rsidRDefault="00715171" w:rsidP="007C6E7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172" o:spid="_x0000_s2322" type="#_x0000_t202" style="position:absolute;left:19241;top:7930;width:2769;height:3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" stroked="f">
                        <v:textbox>
                          <w:txbxContent>
                            <w:p w14:paraId="701500C8" w14:textId="77777777" w:rsidR="00715171" w:rsidRDefault="00715171" w:rsidP="007C6E7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171" o:spid="_x0000_s2321" type="#_x0000_t202" style="position:absolute;left:7800;top:13867;width:2769;height:3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" stroked="f">
                        <v:textbox>
                          <w:txbxContent>
                            <w:p w14:paraId="5856CCDD" w14:textId="77777777" w:rsidR="00715171" w:rsidRDefault="00715171" w:rsidP="007C6E7D">
                              <w:r>
                                <w:t>222</w:t>
                              </w:r>
                            </w:p>
                          </w:txbxContent>
                        </v:textbox>
                      </v:shape>
                      <v:shape id="Text Box 170" o:spid="_x0000_s2320" type="#_x0000_t202" style="position:absolute;top:13954;width:2773;height:3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" stroked="f">
                        <v:textbox>
                          <w:txbxContent>
                            <w:p w14:paraId="72A19DEE" w14:textId="77777777" w:rsidR="00715171" w:rsidRDefault="00715171" w:rsidP="007C6E7D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84" o:spid="_x0000_s2254" style="position:absolute;top:866;width:20808;height:16186" coordorigin=",-939" coordsize="38930,3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">
                      <v:group id="Group 83" o:spid="_x0000_s2259" style="position:absolute;top:-939;width:37914;height:30286" coordorigin=",-1129" coordsize="37914,3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">
                        <v:shape id="Text Box 82" o:spid="_x0000_s2318" type="#_x0000_t202" style="position:absolute;left:32532;top:-1931;width:4579;height:618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" stroked="f">
                          <v:textbox>
                            <w:txbxContent>
                              <w:p w14:paraId="2AFCC593" w14:textId="77777777" w:rsidR="00715171" w:rsidRPr="00E16AA1" w:rsidRDefault="00715171" w:rsidP="007C6E7D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E16AA1">
                                  <w:rPr>
                                    <w:sz w:val="28"/>
                                    <w:szCs w:val="28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group id="Group 44" o:spid="_x0000_s2276" style="position:absolute;top:3395;width:37445;height:25762" coordsize="37445,25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">
                          <v:shape id="Freeform 8" o:spid="_x0000_s2317" style="position:absolute;left:26597;top:2027;width:8109;height:5447;visibility:visible;mso-wrap-style:square;v-text-anchor:middle" coordsize="659958,409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" path="m,c195469,27498,390939,54996,500932,123245v109993,68249,134509,177248,159026,286247e" filled="f" strokeweight="2.25pt">
                            <v:path arrowok="t" o:connecttype="custom" o:connectlocs="0,0;7563,2181;9964,7245" o:connectangles="0,0,0"/>
                          </v:shape>
                          <v:group id="Group 3484" o:spid="_x0000_s2310" style="position:absolute;width:37445;height:25761" coordsize="37450,25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">
                            <v:group id="Group 5" o:spid="_x0000_s2312" style="position:absolute;width:37450;height:25762" coordsize="37450,25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">
                              <v:rect id="Rectangle 1" o:spid="_x0000_s2316" style="position:absolute;width:37450;height:22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" strokeweight="2pt"/>
                              <v:rect id="Rectangle 2" o:spid="_x0000_s2315" style="position:absolute;top:2226;width:2305;height:169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" strokeweight="2pt"/>
                              <v:rect id="Rectangle 3" o:spid="_x0000_s2314" style="position:absolute;left:34111;top:2226;width:1669;height:235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" strokeweight="2pt"/>
                              <v:line id="Straight Connector 4" o:spid="_x0000_s2313" style="position:absolute;visibility:visible;mso-wrap-style:square" from="2305,17095" to="34111,17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" strokeweight="2pt"/>
                            </v:group>
                            <v:rect id="Rectangle 6" o:spid="_x0000_s2311" style="position:absolute;left:133;top:933;width:2051;height:30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" stroked="f"/>
                          </v:group>
                          <v:group id="Group 42" o:spid="_x0000_s2277" style="position:absolute;left:34111;top:3021;width:1022;height:22142" coordsize="1025,22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">
                            <v:group id="Group 25" o:spid="_x0000_s2294" style="position:absolute;left:79;top:795;width:946;height:21348" coordsize="946,21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">
                              <v:line id="Straight Connector 10" o:spid="_x0000_s2309" style="position:absolute;visibility:visible;mso-wrap-style:square" from="0,0" to="9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"/>
                              <v:line id="Straight Connector 11" o:spid="_x0000_s2308" style="position:absolute;visibility:visible;mso-wrap-style:square" from="0,1510" to="946,1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"/>
                              <v:line id="Straight Connector 12" o:spid="_x0000_s2307" style="position:absolute;visibility:visible;mso-wrap-style:square" from="0,3061" to="946,3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"/>
                              <v:line id="Straight Connector 13" o:spid="_x0000_s2306" style="position:absolute;visibility:visible;mso-wrap-style:square" from="0,4572" to="946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"/>
                              <v:line id="Straight Connector 14" o:spid="_x0000_s2305" style="position:absolute;visibility:visible;mso-wrap-style:square" from="0,6082" to="946,6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"/>
                              <v:line id="Straight Connector 15" o:spid="_x0000_s2304" style="position:absolute;visibility:visible;mso-wrap-style:square" from="0,7633" to="946,7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"/>
                              <v:line id="Straight Connector 16" o:spid="_x0000_s2303" style="position:absolute;visibility:visible;mso-wrap-style:square" from="0,9144" to="946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"/>
                              <v:line id="Straight Connector 17" o:spid="_x0000_s2302" style="position:absolute;visibility:visible;mso-wrap-style:square" from="0,10654" to="946,10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"/>
                              <v:line id="Straight Connector 18" o:spid="_x0000_s2301" style="position:absolute;visibility:visible;mso-wrap-style:square" from="0,12205" to="946,12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"/>
                              <v:line id="Straight Connector 19" o:spid="_x0000_s2300" style="position:absolute;visibility:visible;mso-wrap-style:square" from="0,13716" to="946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"/>
                              <v:line id="Straight Connector 20" o:spid="_x0000_s2299" style="position:absolute;visibility:visible;mso-wrap-style:square" from="0,15226" to="946,15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"/>
                              <v:line id="Straight Connector 21" o:spid="_x0000_s2298" style="position:absolute;visibility:visible;mso-wrap-style:square" from="0,16777" to="946,16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"/>
                              <v:line id="Straight Connector 22" o:spid="_x0000_s2297" style="position:absolute;visibility:visible;mso-wrap-style:square" from="0,18288" to="946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"/>
                              <v:line id="Straight Connector 23" o:spid="_x0000_s2296" style="position:absolute;visibility:visible;mso-wrap-style:square" from="0,19798" to="946,19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"/>
                              <v:line id="Straight Connector 24" o:spid="_x0000_s2295" style="position:absolute;visibility:visible;mso-wrap-style:square" from="0,21349" to="946,21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"/>
                            </v:group>
                            <v:group id="Group 26" o:spid="_x0000_s2278" style="position:absolute;width:635;height:21348" coordsize="946,21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LIA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H9ORvB8E56AnP8BAAD//wMAUEsBAi0AFAAGAAgAAAAhANvh9svuAAAAhQEAABMAAAAAAAAA&#10;AAAAAAAAAAAAAFtDb250ZW50X1R5cGVzXS54bWxQSwECLQAUAAYACAAAACEAWvQsW78AAAAVAQAA&#10;CwAAAAAAAAAAAAAAAAAfAQAAX3JlbHMvLnJlbHNQSwECLQAUAAYACAAAACEAD6iyAMYAAADdAAAA&#10;DwAAAAAAAAAAAAAAAAAHAgAAZHJzL2Rvd25yZXYueG1sUEsFBgAAAAADAAMAtwAAAPoCAAAAAA==&#10;">
                              <v:line id="Straight Connector 27" o:spid="_x0000_s2293" style="position:absolute;visibility:visible;mso-wrap-style:square" from="0,0" to="94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"/>
                              <v:line id="Straight Connector 28" o:spid="_x0000_s2292" style="position:absolute;visibility:visible;mso-wrap-style:square" from="0,1510" to="946,1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"/>
                              <v:line id="Straight Connector 29" o:spid="_x0000_s2291" style="position:absolute;visibility:visible;mso-wrap-style:square" from="0,3061" to="946,3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"/>
                              <v:line id="Straight Connector 30" o:spid="_x0000_s2290" style="position:absolute;visibility:visible;mso-wrap-style:square" from="0,4572" to="946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"/>
                              <v:line id="Straight Connector 31" o:spid="_x0000_s2289" style="position:absolute;visibility:visible;mso-wrap-style:square" from="0,6082" to="946,6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"/>
                              <v:line id="Straight Connector 32" o:spid="_x0000_s2288" style="position:absolute;visibility:visible;mso-wrap-style:square" from="0,7633" to="946,7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"/>
                              <v:line id="Straight Connector 33" o:spid="_x0000_s2287" style="position:absolute;visibility:visible;mso-wrap-style:square" from="0,9144" to="946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"/>
                              <v:line id="Straight Connector 34" o:spid="_x0000_s2286" style="position:absolute;visibility:visible;mso-wrap-style:square" from="0,10654" to="946,10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"/>
                              <v:line id="Straight Connector 35" o:spid="_x0000_s2285" style="position:absolute;visibility:visible;mso-wrap-style:square" from="0,12205" to="946,12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215yAAAAN0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"/>
                              <v:line id="Straight Connector 36" o:spid="_x0000_s2284" style="position:absolute;visibility:visible;mso-wrap-style:square" from="0,13716" to="946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8jiyAAAAN0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"/>
                              <v:line id="Straight Connector 37" o:spid="_x0000_s2283" style="position:absolute;visibility:visible;mso-wrap-style:square" from="0,15226" to="946,15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"/>
                              <v:line id="Straight Connector 38" o:spid="_x0000_s2282" style="position:absolute;visibility:visible;mso-wrap-style:square" from="0,16777" to="946,16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"/>
                              <v:line id="Straight Connector 39" o:spid="_x0000_s2281" style="position:absolute;visibility:visible;mso-wrap-style:square" from="0,18288" to="946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Gt6xwAAAN0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SZLC/5v4BOT8CgAA//8DAFBLAQItABQABgAIAAAAIQDb4fbL7gAAAIUBAAATAAAAAAAA&#10;AAAAAAAAAAAAAABbQ29udGVudF9UeXBlc10ueG1sUEsBAi0AFAAGAAgAAAAhAFr0LFu/AAAAFQEA&#10;AAsAAAAAAAAAAAAAAAAAHwEAAF9yZWxzLy5yZWxzUEsBAi0AFAAGAAgAAAAhANUAa3rHAAAA3QAA&#10;AA8AAAAAAAAAAAAAAAAABwIAAGRycy9kb3ducmV2LnhtbFBLBQYAAAAAAwADALcAAAD7AgAAAAA=&#10;"/>
                              <v:line id="Straight Connector 40" o:spid="_x0000_s2280" style="position:absolute;visibility:visible;mso-wrap-style:square" from="0,19798" to="946,197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"/>
                              <v:line id="Straight Connector 41" o:spid="_x0000_s2279" style="position:absolute;visibility:visible;mso-wrap-style:square" from="0,21349" to="946,213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"/>
                            </v:group>
                          </v:group>
                        </v:group>
                        <v:group id="Group 61" o:spid="_x0000_s2260" style="position:absolute;left:2305;top:5701;width:31866;height:14872" coordsize="31865,148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x/wxgAAAN0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iSJpvD7JjwBufgBAAD//wMAUEsBAi0AFAAGAAgAAAAhANvh9svuAAAAhQEAABMAAAAAAAAA&#10;AAAAAAAAAAAAAFtDb250ZW50X1R5cGVzXS54bWxQSwECLQAUAAYACAAAACEAWvQsW78AAAAVAQAA&#10;CwAAAAAAAAAAAAAAAAAfAQAAX3JlbHMvLnJlbHNQSwECLQAUAAYACAAAACEA8Ksf8MYAAADdAAAA&#10;DwAAAAAAAAAAAAAAAAAHAgAAZHJzL2Rvd25yZXYueG1sUEsFBgAAAAADAAMAtwAAAPoCAAAAAA==&#10;">
                          <v:line id="Straight Connector 45" o:spid="_x0000_s2275" style="position:absolute;flip:y;visibility:visible;mso-wrap-style:square" from="0,0" to="1600,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"/>
                          <v:line id="Straight Connector 46" o:spid="_x0000_s2274" style="position:absolute;flip:y;visibility:visible;mso-wrap-style:square" from="0,0" to="4641,4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"/>
                          <v:line id="Straight Connector 47" o:spid="_x0000_s2273" style="position:absolute;flip:y;visibility:visible;mso-wrap-style:square" from="29,0" to="7700,7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"/>
                          <v:line id="Straight Connector 48" o:spid="_x0000_s2272" style="position:absolute;flip:y;visibility:visible;mso-wrap-style:square" from="0,0" to="10731,10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"/>
                          <v:line id="Straight Connector 49" o:spid="_x0000_s2271" style="position:absolute;flip:y;visibility:visible;mso-wrap-style:square" from="0,0" to="13766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"/>
                          <v:line id="Straight Connector 50" o:spid="_x0000_s2270" style="position:absolute;flip:y;visibility:visible;mso-wrap-style:square" from="1965,0" to="16843,14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"/>
                          <v:line id="Straight Connector 51" o:spid="_x0000_s2269" style="position:absolute;flip:y;visibility:visible;mso-wrap-style:square" from="5033,0" to="19879,14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"/>
                          <v:line id="Straight Connector 52" o:spid="_x0000_s2268" style="position:absolute;flip:y;visibility:visible;mso-wrap-style:square" from="8101,0" to="22947,1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"/>
                          <v:line id="Straight Connector 53" o:spid="_x0000_s2267" style="position:absolute;flip:y;visibility:visible;mso-wrap-style:square" from="11139,0" to="25992,1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"/>
                          <v:line id="Straight Connector 54" o:spid="_x0000_s2266" style="position:absolute;flip:y;visibility:visible;mso-wrap-style:square" from="14147,565" to="28441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"/>
                          <v:line id="Straight Connector 55" o:spid="_x0000_s2265" style="position:absolute;flip:y;visibility:visible;mso-wrap-style:square" from="17185,1399" to="30647,14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"/>
                          <v:line id="Straight Connector 56" o:spid="_x0000_s2264" style="position:absolute;flip:y;visibility:visible;mso-wrap-style:square" from="20253,3306" to="31810,14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"/>
                          <v:line id="Straight Connector 57" o:spid="_x0000_s2263" style="position:absolute;flip:y;visibility:visible;mso-wrap-style:square" from="23291,6344" to="31807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"/>
                          <v:line id="Straight Connector 58" o:spid="_x0000_s2262" style="position:absolute;flip:y;visibility:visible;mso-wrap-style:square" from="26359,9412" to="31814,1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"/>
                          <v:line id="Straight Connector 59" o:spid="_x0000_s2261" style="position:absolute;flip:y;visibility:visible;mso-wrap-style:square" from="29427,12420" to="31865,14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"/>
                        </v:group>
                      </v:group>
                      <v:group id="Group 81" o:spid="_x0000_s2255" style="position:absolute;left:35814;width:3116;height:13288" coordsize="3116,13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0mV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">
                        <v:line id="Straight Connector 78" o:spid="_x0000_s2258" style="position:absolute;visibility:visible;mso-wrap-style:square" from="0,9176" to="3116,9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cayAAAAN0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"/>
                        <v:shape id="Straight Arrow Connector 79" o:spid="_x0000_s2257" type="#_x0000_t32" style="position:absolute;left:1282;width:0;height:36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">
                          <v:stroke endarrow="block"/>
                        </v:shape>
                        <v:shape id="Straight Arrow Connector 80" o:spid="_x0000_s2256" type="#_x0000_t32" style="position:absolute;left:1282;top:9176;width:0;height:41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">
                          <v:stroke endarrow="block"/>
                        </v:shape>
                      </v:group>
                    </v:group>
                    <v:group id="Group 161" o:spid="_x0000_s2225" style="position:absolute;top:17300;width:20015;height:11240" coordorigin="-27735,16133" coordsize="20015,11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">
                      <v:shape id="Text Box 160" o:spid="_x0000_s2253" type="#_x0000_t202" style="position:absolute;left:-20097;top:16103;width:2540;height:260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" stroked="f">
                        <v:textbox>
                          <w:txbxContent>
                            <w:p w14:paraId="79C54C16" w14:textId="77777777" w:rsidR="00715171" w:rsidRDefault="00715171" w:rsidP="007C6E7D">
                              <w:r>
                                <w:rPr>
                                  <w:noProof/>
                                  <w:lang w:bidi="ar-SA"/>
                                </w:rPr>
                                <w:drawing>
                                  <wp:inline distT="0" distB="0" distL="0" distR="0" wp14:anchorId="7ED77BB9" wp14:editId="2BB25993">
                                    <wp:extent cx="378460" cy="283845"/>
                                    <wp:effectExtent l="0" t="0" r="2540" b="1905"/>
                                    <wp:docPr id="20" name="Рисунок 2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Рисунок 2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78460" cy="28384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t>а</w:t>
                              </w:r>
                            </w:p>
                          </w:txbxContent>
                        </v:textbox>
                      </v:shape>
                      <v:group id="Group 159" o:spid="_x0000_s2226" style="position:absolute;left:-27735;top:16367;width:20015;height:11008" coordorigin="-27735,16133" coordsize="20015,11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lL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">
                        <v:group id="Group 156" o:spid="_x0000_s2229" style="position:absolute;left:-27735;top:17957;width:20015;height:9184" coordorigin="-27735,16133" coordsize="20015,9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">
                          <v:line id="Straight Connector 150" o:spid="_x0000_s2252" style="position:absolute;flip:y;visibility:visible;mso-wrap-style:square" from="-26495,17373" to="-26495,25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" strokeweight="1.5pt"/>
                          <v:line id="Straight Connector 151" o:spid="_x0000_s2251" style="position:absolute;flip:y;visibility:visible;mso-wrap-style:square" from="-9491,17373" to="-9491,2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" strokeweight="1.5pt"/>
                          <v:group id="Group 155" o:spid="_x0000_s2230" style="position:absolute;left:-27735;top:16133;width:20015;height:9184" coordorigin="-27735,16133" coordsize="20015,9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t9I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">
                            <v:group id="Group 91" o:spid="_x0000_s2248" style="position:absolute;left:-27735;top:16133;width:20015;height:9136" coordorigin="-51895,30189" coordsize="37450,17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EE/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">
                              <v:rect id="Rectangle 92" o:spid="_x0000_s2250" style="position:absolute;left:-51895;top:30189;width:37451;height:22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" strokeweight="2pt"/>
                              <v:line id="Straight Connector 95" o:spid="_x0000_s2249" style="position:absolute;visibility:visible;mso-wrap-style:square" from="-49589,47284" to="-17783,4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" strokeweight="2pt"/>
                            </v:group>
                            <v:group id="Group 130" o:spid="_x0000_s2232" style="position:absolute;left:-26517;top:17373;width:17130;height:7944" coordorigin="-51889,30187" coordsize="32048,1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">
                              <v:line id="Straight Connector 131" o:spid="_x0000_s2247" style="position:absolute;flip:y;visibility:visible;mso-wrap-style:square" from="-51889,30188" to="-50288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"/>
                              <v:line id="Straight Connector 132" o:spid="_x0000_s2246" style="position:absolute;flip:y;visibility:visible;mso-wrap-style:square" from="-51889,31114" to="-48175,34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"/>
                              <v:line id="Straight Connector 133" o:spid="_x0000_s2245" style="position:absolute;flip:y;visibility:visible;mso-wrap-style:square" from="-51859,31472" to="-45476,37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"/>
                              <v:line id="Straight Connector 134" o:spid="_x0000_s2244" style="position:absolute;flip:y;visibility:visible;mso-wrap-style:square" from="-51889,32051" to="-43029,40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"/>
                              <v:line id="Straight Connector 135" o:spid="_x0000_s2243" style="position:absolute;flip:y;visibility:visible;mso-wrap-style:square" from="-51889,32355" to="-40295,43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"/>
                              <v:line id="Straight Connector 136" o:spid="_x0000_s2242" style="position:absolute;flip:y;visibility:visible;mso-wrap-style:square" from="-49923,32662" to="-37522,45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"/>
                              <v:line id="Straight Connector 137" o:spid="_x0000_s2241" style="position:absolute;flip:y;visibility:visible;mso-wrap-style:square" from="-46856,32635" to="-34361,45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"/>
                              <v:line id="Straight Connector 138" o:spid="_x0000_s2240" style="position:absolute;flip:y;visibility:visible;mso-wrap-style:square" from="-43789,32355" to="-31113,4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"/>
                              <v:line id="Straight Connector 139" o:spid="_x0000_s2239" style="position:absolute;flip:y;visibility:visible;mso-wrap-style:square" from="-40752,32107" to="-27823,45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"/>
                              <v:line id="Straight Connector 140" o:spid="_x0000_s2238" style="position:absolute;flip:y;visibility:visible;mso-wrap-style:square" from="-37745,31392" to="-24095,45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"/>
                              <v:line id="Straight Connector 141" o:spid="_x0000_s2237" style="position:absolute;flip:y;visibility:visible;mso-wrap-style:square" from="-34703,30187" to="-19840,45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"/>
                              <v:line id="Straight Connector 142" o:spid="_x0000_s2236" style="position:absolute;flip:y;visibility:visible;mso-wrap-style:square" from="-31635,33495" to="-20078,45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"/>
                              <v:line id="Straight Connector 143" o:spid="_x0000_s2235" style="position:absolute;flip:y;visibility:visible;mso-wrap-style:square" from="-28597,36533" to="-20081,45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"/>
                              <v:line id="Straight Connector 144" o:spid="_x0000_s2234" style="position:absolute;flip:y;visibility:visible;mso-wrap-style:square" from="-25529,39601" to="-20074,4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"/>
                              <v:line id="Straight Connector 145" o:spid="_x0000_s2233" style="position:absolute;flip:y;visibility:visible;mso-wrap-style:square" from="-22461,42609" to="-20023,45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"/>
                            </v:group>
                            <v:shape id="Freeform 153" o:spid="_x0000_s2231" style="position:absolute;left:-26451;top:17329;width:16964;height:1354;visibility:visible;mso-wrap-style:square;v-text-anchor:middle" coordsize="1696399,135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" path="m,c123782,34479,247564,68959,413756,91026v166192,22067,369622,54478,583396,41376c1210926,119300,1453662,65856,1696399,12413e" filled="f" strokeweight="1.5pt">
                              <v:path arrowok="t" o:connecttype="custom" o:connectlocs="0,0;4138,910;9972,1324;16964,124" o:connectangles="0,0,0,0"/>
                            </v:shape>
                          </v:group>
                        </v:group>
                        <v:shape id="Straight Arrow Connector 157" o:spid="_x0000_s2228" type="#_x0000_t32" style="position:absolute;left:-17692;top:16133;width:0;height:3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">
                          <v:stroke endarrow="block"/>
                        </v:shape>
                        <v:shape id="Straight Arrow Connector 158" o:spid="_x0000_s2227" type="#_x0000_t32" style="position:absolute;left:-17692;top:20362;width:0;height:37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">
                          <v:stroke endarrow="block"/>
                        </v:shape>
                      </v:group>
                    </v:group>
                  </v:group>
                  <v:group id="Group 169" o:spid="_x0000_s2217" style="position:absolute;left:693;top:9404;width:21047;height:20567" coordorigin=",8017" coordsize="21046,205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">
                    <v:group id="Group 166" o:spid="_x0000_s2220" style="position:absolute;top:8017;width:21046;height:6076" coordsize="21046,60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DDtxgAAAN0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iRJpvD7JjwBufgBAAD//wMAUEsBAi0AFAAGAAgAAAAhANvh9svuAAAAhQEAABMAAAAAAAAA&#10;AAAAAAAAAAAAAFtDb250ZW50X1R5cGVzXS54bWxQSwECLQAUAAYACAAAACEAWvQsW78AAAAVAQAA&#10;CwAAAAAAAAAAAAAAAAAfAQAAX3JlbHMvLnJlbHNQSwECLQAUAAYACAAAACEA4xgw7cYAAADdAAAA&#10;DwAAAAAAAAAAAAAAAAAHAgAAZHJzL2Rvd25yZXYueG1sUEsFBgAAAAADAAMAtwAAAPoCAAAAAA==&#10;">
                      <v:line id="Straight Connector 163" o:spid="_x0000_s2223" style="position:absolute;visibility:visible;mso-wrap-style:square" from="0,3250" to="1589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"/>
                      <v:line id="Straight Connector 164" o:spid="_x0000_s2222" style="position:absolute;visibility:visible;mso-wrap-style:square" from="7627,2470" to="9542,5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"/>
                      <v:line id="Straight Connector 165" o:spid="_x0000_s2221" style="position:absolute;flip:y;visibility:visible;mso-wrap-style:square" from="18071,0" to="21046,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"/>
                    </v:group>
                    <v:line id="Straight Connector 167" o:spid="_x0000_s2219" style="position:absolute;flip:x y;visibility:visible;mso-wrap-style:square" from="1386,16130" to="3221,18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"/>
                    <v:line id="Straight Connector 168" o:spid="_x0000_s2218" style="position:absolute;visibility:visible;mso-wrap-style:square" from="4290,26141" to="6110,2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"/>
                  </v:group>
                  <w10:wrap type="square"/>
                </v:group>
              </w:pict>
            </w:r>
          </w:p>
          <w:p w14:paraId="4D7563EB" w14:textId="77777777" w:rsidR="007C6E7D" w:rsidRPr="00C649F0" w:rsidRDefault="007C6E7D" w:rsidP="00F0554D">
            <w:pPr>
              <w:ind w:firstLine="851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ab/>
            </w:r>
            <w:r w:rsidR="00000000">
              <w:rPr>
                <w:noProof/>
                <w:sz w:val="24"/>
                <w:szCs w:val="24"/>
                <w:lang w:bidi="ar-SA"/>
              </w:rPr>
              <w:pict w14:anchorId="45C951FB">
                <v:shape id="Надпись 13" o:spid="_x0000_s2215" type="#_x0000_t202" style="position:absolute;left:0;text-align:left;margin-left:-25.45pt;margin-top:27.65pt;width:16.45pt;height:23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" strokecolor="white">
                  <v:textbox>
                    <w:txbxContent>
                      <w:p w14:paraId="51361B66" w14:textId="77777777" w:rsidR="00715171" w:rsidRDefault="00715171" w:rsidP="007C6E7D">
                        <w:r>
                          <w:t>3</w:t>
                        </w:r>
                      </w:p>
                    </w:txbxContent>
                  </v:textbox>
                </v:shape>
              </w:pict>
            </w:r>
            <w:r w:rsidRPr="00C649F0">
              <w:rPr>
                <w:sz w:val="24"/>
                <w:szCs w:val="24"/>
              </w:rPr>
              <w:t>1 – стальной угольник</w:t>
            </w:r>
          </w:p>
          <w:p w14:paraId="2B8701EB" w14:textId="77777777" w:rsidR="007C6E7D" w:rsidRPr="00C649F0" w:rsidRDefault="007C6E7D" w:rsidP="00F0554D">
            <w:pPr>
              <w:ind w:firstLine="851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 xml:space="preserve">          2 – кирпич</w:t>
            </w:r>
          </w:p>
          <w:p w14:paraId="75615C26" w14:textId="77777777" w:rsidR="007C6E7D" w:rsidRPr="00C649F0" w:rsidRDefault="007C6E7D" w:rsidP="00F0554D">
            <w:pPr>
              <w:ind w:firstLine="851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 xml:space="preserve">          3 – стальная линейка</w:t>
            </w:r>
          </w:p>
          <w:p w14:paraId="33191E75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65B243B2" w14:textId="77777777" w:rsidR="007C6E7D" w:rsidRPr="00C649F0" w:rsidRDefault="00000000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575AEE23">
                <v:shape id="Надпись 12" o:spid="_x0000_s2214" type="#_x0000_t202" style="position:absolute;margin-left:-117.55pt;margin-top:6.35pt;width:24.9pt;height:25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" strokecolor="white">
                  <v:textbox>
                    <w:txbxContent>
                      <w:p w14:paraId="7EE8ACD0" w14:textId="77777777" w:rsidR="00715171" w:rsidRDefault="00715171" w:rsidP="007C6E7D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</w:p>
          <w:p w14:paraId="02DBF1AA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4AD2ACBF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0F39F8C1" w14:textId="77777777" w:rsidR="007C6E7D" w:rsidRPr="00C649F0" w:rsidRDefault="00000000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566E9A64">
                <v:shape id="Надпись 11" o:spid="_x0000_s2213" type="#_x0000_t202" style="position:absolute;margin-left:-143.05pt;margin-top:4.6pt;width:25.5pt;height:27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" strokecolor="white">
                  <v:textbox style="layout-flow:vertical;mso-layout-flow-alt:bottom-to-top">
                    <w:txbxContent>
                      <w:p w14:paraId="478DC406" w14:textId="77777777" w:rsidR="00715171" w:rsidRDefault="00715171" w:rsidP="007C6E7D">
                        <w:r>
                          <w:t>а</w:t>
                        </w:r>
                      </w:p>
                    </w:txbxContent>
                  </v:textbox>
                </v:shape>
              </w:pict>
            </w:r>
          </w:p>
          <w:p w14:paraId="3E08B4AB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6F07D292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1A260BB3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409B91CB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2B34E254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26DB723B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4BBA005F" w14:textId="77777777" w:rsidR="007C6E7D" w:rsidRPr="00C649F0" w:rsidRDefault="007C6E7D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</w:p>
          <w:p w14:paraId="39AD2C88" w14:textId="77777777" w:rsidR="007C6E7D" w:rsidRPr="00C649F0" w:rsidRDefault="00000000" w:rsidP="00F0554D">
            <w:pPr>
              <w:tabs>
                <w:tab w:val="left" w:pos="106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6C25DAD2">
                <v:shape id="Надпись 10" o:spid="_x0000_s2212" type="#_x0000_t202" style="position:absolute;margin-left:-138.05pt;margin-top:-.05pt;width:23.45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" strokecolor="white">
                  <v:textbox>
                    <w:txbxContent>
                      <w:p w14:paraId="0C27E5A8" w14:textId="77777777" w:rsidR="00715171" w:rsidRDefault="00715171" w:rsidP="007C6E7D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</w:p>
        </w:tc>
      </w:tr>
      <w:tr w:rsidR="007C6E7D" w:rsidRPr="00C649F0" w14:paraId="206D1AA2" w14:textId="77777777" w:rsidTr="00F0554D">
        <w:trPr>
          <w:trHeight w:val="530"/>
        </w:trPr>
        <w:tc>
          <w:tcPr>
            <w:tcW w:w="4785" w:type="dxa"/>
          </w:tcPr>
          <w:p w14:paraId="58CBFB2C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proofErr w:type="spellStart"/>
            <w:r w:rsidRPr="00C649F0">
              <w:rPr>
                <w:sz w:val="24"/>
                <w:szCs w:val="24"/>
              </w:rPr>
              <w:t>Отбитости</w:t>
            </w:r>
            <w:proofErr w:type="spellEnd"/>
            <w:r w:rsidRPr="00C649F0">
              <w:rPr>
                <w:sz w:val="24"/>
                <w:szCs w:val="24"/>
              </w:rPr>
              <w:t xml:space="preserve"> углов глубиной 10-15 мм</w:t>
            </w:r>
          </w:p>
          <w:p w14:paraId="246FB761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Допускаются в количестве не более 2 штук</w:t>
            </w:r>
          </w:p>
        </w:tc>
        <w:tc>
          <w:tcPr>
            <w:tcW w:w="4786" w:type="dxa"/>
          </w:tcPr>
          <w:p w14:paraId="6CDAC965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Количество                     шт.</w:t>
            </w:r>
          </w:p>
        </w:tc>
      </w:tr>
      <w:tr w:rsidR="007C6E7D" w:rsidRPr="00C649F0" w14:paraId="72024AF6" w14:textId="77777777" w:rsidTr="00F0554D">
        <w:trPr>
          <w:trHeight w:val="530"/>
        </w:trPr>
        <w:tc>
          <w:tcPr>
            <w:tcW w:w="4785" w:type="dxa"/>
          </w:tcPr>
          <w:p w14:paraId="14A384E8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proofErr w:type="spellStart"/>
            <w:r w:rsidRPr="00C649F0">
              <w:rPr>
                <w:sz w:val="24"/>
                <w:szCs w:val="24"/>
              </w:rPr>
              <w:t>Отбитости</w:t>
            </w:r>
            <w:proofErr w:type="spellEnd"/>
            <w:r w:rsidRPr="00C649F0">
              <w:rPr>
                <w:sz w:val="24"/>
                <w:szCs w:val="24"/>
              </w:rPr>
              <w:t xml:space="preserve"> и притупления рёбер, не доходящие до пустот, глубиной более 5 мм и длинной по ребру от 10 до 15 мм. Допускаются в количестве не более 2 штук.</w:t>
            </w:r>
          </w:p>
        </w:tc>
        <w:tc>
          <w:tcPr>
            <w:tcW w:w="4786" w:type="dxa"/>
          </w:tcPr>
          <w:p w14:paraId="602E79C4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Количество                     шт.</w:t>
            </w:r>
          </w:p>
        </w:tc>
      </w:tr>
      <w:tr w:rsidR="007C6E7D" w:rsidRPr="00C649F0" w14:paraId="0030D2B9" w14:textId="77777777" w:rsidTr="00F0554D">
        <w:trPr>
          <w:trHeight w:val="530"/>
        </w:trPr>
        <w:tc>
          <w:tcPr>
            <w:tcW w:w="4785" w:type="dxa"/>
          </w:tcPr>
          <w:p w14:paraId="5D02BBBF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Трещины протяжённостью до 30 мм допускаются в количестве:</w:t>
            </w:r>
          </w:p>
          <w:p w14:paraId="4CE97C4E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lastRenderedPageBreak/>
              <w:t>по постели                           1 шт.</w:t>
            </w:r>
          </w:p>
          <w:p w14:paraId="3452A815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 xml:space="preserve">на </w:t>
            </w:r>
            <w:proofErr w:type="spellStart"/>
            <w:r w:rsidRPr="00C649F0">
              <w:rPr>
                <w:sz w:val="24"/>
                <w:szCs w:val="24"/>
              </w:rPr>
              <w:t>ложковых</w:t>
            </w:r>
            <w:proofErr w:type="spellEnd"/>
            <w:r w:rsidRPr="00C649F0">
              <w:rPr>
                <w:sz w:val="24"/>
                <w:szCs w:val="24"/>
              </w:rPr>
              <w:t xml:space="preserve"> гранях           1 шт.</w:t>
            </w:r>
          </w:p>
          <w:p w14:paraId="62070F1C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на тычковых гранях            1 шт.</w:t>
            </w:r>
          </w:p>
        </w:tc>
        <w:tc>
          <w:tcPr>
            <w:tcW w:w="4786" w:type="dxa"/>
          </w:tcPr>
          <w:p w14:paraId="43DB8B13" w14:textId="77777777" w:rsidR="007C6E7D" w:rsidRPr="00C649F0" w:rsidRDefault="007C6E7D" w:rsidP="00F0554D">
            <w:pPr>
              <w:rPr>
                <w:sz w:val="24"/>
                <w:szCs w:val="24"/>
              </w:rPr>
            </w:pPr>
          </w:p>
          <w:p w14:paraId="587332F0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Количество:</w:t>
            </w:r>
          </w:p>
          <w:p w14:paraId="567615A0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lastRenderedPageBreak/>
              <w:t>по постели                            шт.</w:t>
            </w:r>
          </w:p>
          <w:p w14:paraId="0B287F4F" w14:textId="77777777" w:rsidR="007C6E7D" w:rsidRPr="00C649F0" w:rsidRDefault="007C6E7D" w:rsidP="00F0554D">
            <w:pPr>
              <w:jc w:val="both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 xml:space="preserve">на </w:t>
            </w:r>
            <w:proofErr w:type="spellStart"/>
            <w:r w:rsidRPr="00C649F0">
              <w:rPr>
                <w:sz w:val="24"/>
                <w:szCs w:val="24"/>
              </w:rPr>
              <w:t>ложковых</w:t>
            </w:r>
            <w:proofErr w:type="spellEnd"/>
            <w:r w:rsidRPr="00C649F0">
              <w:rPr>
                <w:sz w:val="24"/>
                <w:szCs w:val="24"/>
              </w:rPr>
              <w:t xml:space="preserve"> гранях            шт.</w:t>
            </w:r>
          </w:p>
          <w:p w14:paraId="2BA8A78F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на тычковых гранях             шт.</w:t>
            </w:r>
          </w:p>
        </w:tc>
      </w:tr>
      <w:tr w:rsidR="007C6E7D" w:rsidRPr="00C649F0" w14:paraId="587F4646" w14:textId="77777777" w:rsidTr="00F0554D">
        <w:trPr>
          <w:trHeight w:val="266"/>
        </w:trPr>
        <w:tc>
          <w:tcPr>
            <w:tcW w:w="9571" w:type="dxa"/>
            <w:gridSpan w:val="2"/>
          </w:tcPr>
          <w:p w14:paraId="6C10B867" w14:textId="77777777" w:rsidR="007C6E7D" w:rsidRPr="00C649F0" w:rsidRDefault="007C6E7D" w:rsidP="00F0554D">
            <w:pPr>
              <w:ind w:firstLine="851"/>
              <w:jc w:val="center"/>
              <w:rPr>
                <w:sz w:val="24"/>
                <w:szCs w:val="24"/>
              </w:rPr>
            </w:pPr>
            <w:r w:rsidRPr="00C649F0">
              <w:rPr>
                <w:b/>
                <w:i/>
                <w:sz w:val="24"/>
                <w:szCs w:val="24"/>
              </w:rPr>
              <w:t>2. Определение марки кирпича</w:t>
            </w:r>
          </w:p>
        </w:tc>
      </w:tr>
      <w:tr w:rsidR="007C6E7D" w:rsidRPr="00C649F0" w14:paraId="11B024F0" w14:textId="77777777" w:rsidTr="00F0554D">
        <w:trPr>
          <w:trHeight w:val="530"/>
        </w:trPr>
        <w:tc>
          <w:tcPr>
            <w:tcW w:w="4785" w:type="dxa"/>
          </w:tcPr>
          <w:p w14:paraId="25B7C139" w14:textId="77777777" w:rsidR="007C6E7D" w:rsidRPr="00C649F0" w:rsidRDefault="007C6E7D" w:rsidP="00F0554D">
            <w:pPr>
              <w:tabs>
                <w:tab w:val="left" w:pos="284"/>
              </w:tabs>
              <w:rPr>
                <w:b/>
                <w:i/>
                <w:sz w:val="24"/>
                <w:szCs w:val="24"/>
              </w:rPr>
            </w:pPr>
            <w:r w:rsidRPr="00C649F0">
              <w:rPr>
                <w:b/>
                <w:i/>
                <w:sz w:val="24"/>
                <w:szCs w:val="24"/>
              </w:rPr>
              <w:t>а) Определение массы кирпича</w:t>
            </w:r>
          </w:p>
          <w:p w14:paraId="157C80BA" w14:textId="77777777" w:rsidR="007C6E7D" w:rsidRPr="00C649F0" w:rsidRDefault="007C6E7D" w:rsidP="00F0554D">
            <w:pPr>
              <w:tabs>
                <w:tab w:val="left" w:pos="426"/>
              </w:tabs>
              <w:spacing w:after="200"/>
              <w:ind w:left="284"/>
              <w:rPr>
                <w:sz w:val="24"/>
                <w:szCs w:val="24"/>
                <w:lang w:eastAsia="en-US"/>
              </w:rPr>
            </w:pPr>
            <w:r w:rsidRPr="00C649F0">
              <w:rPr>
                <w:sz w:val="24"/>
                <w:szCs w:val="24"/>
                <w:lang w:eastAsia="en-US"/>
              </w:rPr>
              <w:t>По ГОСТу масса кирпича должна быть не более 4 кг.</w:t>
            </w:r>
          </w:p>
        </w:tc>
        <w:tc>
          <w:tcPr>
            <w:tcW w:w="4786" w:type="dxa"/>
          </w:tcPr>
          <w:p w14:paraId="64630AF4" w14:textId="77777777" w:rsidR="007C6E7D" w:rsidRPr="00C649F0" w:rsidRDefault="007C6E7D" w:rsidP="00F0554D">
            <w:pPr>
              <w:rPr>
                <w:sz w:val="24"/>
                <w:szCs w:val="24"/>
              </w:rPr>
            </w:pPr>
          </w:p>
          <w:p w14:paraId="46A81300" w14:textId="77777777" w:rsidR="007C6E7D" w:rsidRPr="00C649F0" w:rsidRDefault="007C6E7D" w:rsidP="00F0554D">
            <w:pPr>
              <w:rPr>
                <w:sz w:val="24"/>
                <w:szCs w:val="24"/>
              </w:rPr>
            </w:pPr>
          </w:p>
          <w:p w14:paraId="38EDB11B" w14:textId="77777777" w:rsidR="007C6E7D" w:rsidRPr="00C649F0" w:rsidRDefault="007C6E7D" w:rsidP="00F0554D">
            <w:pPr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  <w:lang w:val="en-US"/>
              </w:rPr>
              <w:t>m</w:t>
            </w:r>
            <w:r w:rsidRPr="00C649F0">
              <w:rPr>
                <w:sz w:val="24"/>
                <w:szCs w:val="24"/>
              </w:rPr>
              <w:t xml:space="preserve"> =           кг</w:t>
            </w:r>
          </w:p>
        </w:tc>
      </w:tr>
      <w:tr w:rsidR="007C6E7D" w:rsidRPr="00C649F0" w14:paraId="746703CD" w14:textId="77777777" w:rsidTr="00F0554D">
        <w:trPr>
          <w:trHeight w:val="530"/>
        </w:trPr>
        <w:tc>
          <w:tcPr>
            <w:tcW w:w="4785" w:type="dxa"/>
          </w:tcPr>
          <w:p w14:paraId="2D85D3A5" w14:textId="77777777" w:rsidR="007C6E7D" w:rsidRPr="00C649F0" w:rsidRDefault="007C6E7D" w:rsidP="00F0554D">
            <w:pPr>
              <w:rPr>
                <w:b/>
                <w:i/>
                <w:sz w:val="24"/>
                <w:szCs w:val="24"/>
              </w:rPr>
            </w:pPr>
            <w:r w:rsidRPr="00C649F0">
              <w:rPr>
                <w:b/>
                <w:i/>
                <w:sz w:val="24"/>
                <w:szCs w:val="24"/>
              </w:rPr>
              <w:t>б) Определение плотности кирпича</w:t>
            </w:r>
          </w:p>
          <w:p w14:paraId="02152D39" w14:textId="77777777" w:rsidR="007C6E7D" w:rsidRPr="00C649F0" w:rsidRDefault="007C6E7D" w:rsidP="00F0554D">
            <w:pPr>
              <w:tabs>
                <w:tab w:val="left" w:pos="1134"/>
              </w:tabs>
              <w:spacing w:after="200"/>
              <w:rPr>
                <w:b/>
                <w:i/>
                <w:sz w:val="24"/>
                <w:szCs w:val="24"/>
                <w:lang w:eastAsia="en-US"/>
              </w:rPr>
            </w:pPr>
            <w:r w:rsidRPr="00C649F0">
              <w:rPr>
                <w:sz w:val="24"/>
                <w:szCs w:val="24"/>
                <w:lang w:eastAsia="en-US"/>
              </w:rPr>
              <w:t xml:space="preserve">По ГОСТу средняя плотность кирпича составляет1600-1800 </w:t>
            </w:r>
            <w:r w:rsidRPr="00C649F0">
              <w:rPr>
                <w:position w:val="-26"/>
                <w:sz w:val="24"/>
                <w:szCs w:val="24"/>
                <w:lang w:eastAsia="en-US"/>
              </w:rPr>
              <w:object w:dxaOrig="400" w:dyaOrig="680" w14:anchorId="0348AB18">
                <v:shape id="_x0000_i1041" type="#_x0000_t75" style="width:19.8pt;height:34.8pt" o:ole="">
                  <v:imagedata r:id="rId38" o:title=""/>
                </v:shape>
                <o:OLEObject Type="Embed" ProgID="Equation.DSMT4" ShapeID="_x0000_i1041" DrawAspect="Content" ObjectID="_1826988371" r:id="rId39"/>
              </w:object>
            </w:r>
          </w:p>
        </w:tc>
        <w:tc>
          <w:tcPr>
            <w:tcW w:w="4786" w:type="dxa"/>
          </w:tcPr>
          <w:p w14:paraId="017493BD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  <w:r w:rsidRPr="00C649F0">
              <w:rPr>
                <w:position w:val="-40"/>
                <w:sz w:val="24"/>
                <w:szCs w:val="24"/>
              </w:rPr>
              <w:object w:dxaOrig="2820" w:dyaOrig="980" w14:anchorId="15D8747D">
                <v:shape id="_x0000_i1042" type="#_x0000_t75" style="width:141pt;height:49.8pt" o:ole="">
                  <v:imagedata r:id="rId40" o:title=""/>
                </v:shape>
                <o:OLEObject Type="Embed" ProgID="Equation.DSMT4" ShapeID="_x0000_i1042" DrawAspect="Content" ObjectID="_1826988372" r:id="rId41"/>
              </w:object>
            </w:r>
          </w:p>
          <w:p w14:paraId="70547DB2" w14:textId="77777777" w:rsidR="007C6E7D" w:rsidRPr="00C649F0" w:rsidRDefault="007C6E7D" w:rsidP="00F0554D">
            <w:pPr>
              <w:jc w:val="center"/>
              <w:rPr>
                <w:sz w:val="24"/>
                <w:szCs w:val="24"/>
                <w:vertAlign w:val="superscript"/>
              </w:rPr>
            </w:pPr>
            <w:r w:rsidRPr="00C649F0">
              <w:rPr>
                <w:sz w:val="24"/>
                <w:szCs w:val="24"/>
              </w:rPr>
              <w:t>ρ</w:t>
            </w:r>
            <w:r w:rsidRPr="00C649F0">
              <w:rPr>
                <w:sz w:val="24"/>
                <w:szCs w:val="24"/>
                <w:vertAlign w:val="subscript"/>
              </w:rPr>
              <w:t>0</w:t>
            </w:r>
            <w:r w:rsidRPr="00C649F0">
              <w:rPr>
                <w:sz w:val="24"/>
                <w:szCs w:val="24"/>
              </w:rPr>
              <w:t xml:space="preserve"> =             г/см</w:t>
            </w:r>
            <w:r w:rsidRPr="00C649F0">
              <w:rPr>
                <w:sz w:val="24"/>
                <w:szCs w:val="24"/>
                <w:vertAlign w:val="superscript"/>
              </w:rPr>
              <w:t>3</w:t>
            </w:r>
          </w:p>
        </w:tc>
      </w:tr>
      <w:tr w:rsidR="007C6E7D" w:rsidRPr="00C649F0" w14:paraId="0D2754EA" w14:textId="77777777" w:rsidTr="00F0554D">
        <w:trPr>
          <w:trHeight w:val="530"/>
        </w:trPr>
        <w:tc>
          <w:tcPr>
            <w:tcW w:w="4785" w:type="dxa"/>
          </w:tcPr>
          <w:p w14:paraId="2F09BD18" w14:textId="77777777" w:rsidR="007C6E7D" w:rsidRPr="00C649F0" w:rsidRDefault="007C6E7D" w:rsidP="00F0554D">
            <w:pPr>
              <w:tabs>
                <w:tab w:val="left" w:pos="1134"/>
              </w:tabs>
              <w:rPr>
                <w:b/>
                <w:i/>
                <w:sz w:val="24"/>
                <w:szCs w:val="24"/>
              </w:rPr>
            </w:pPr>
            <w:r w:rsidRPr="00C649F0">
              <w:rPr>
                <w:b/>
                <w:i/>
                <w:sz w:val="24"/>
                <w:szCs w:val="24"/>
              </w:rPr>
              <w:t xml:space="preserve">в) Определение </w:t>
            </w:r>
            <w:r w:rsidRPr="00C649F0">
              <w:rPr>
                <w:position w:val="-12"/>
                <w:sz w:val="24"/>
                <w:szCs w:val="24"/>
              </w:rPr>
              <w:object w:dxaOrig="440" w:dyaOrig="360" w14:anchorId="2BF99ECE">
                <v:shape id="_x0000_i1043" type="#_x0000_t75" style="width:24pt;height:19.8pt" o:ole="">
                  <v:imagedata r:id="rId42" o:title=""/>
                </v:shape>
                <o:OLEObject Type="Embed" ProgID="Equation.DSMT4" ShapeID="_x0000_i1043" DrawAspect="Content" ObjectID="_1826988373" r:id="rId43"/>
              </w:object>
            </w:r>
            <w:r w:rsidRPr="00C649F0">
              <w:rPr>
                <w:b/>
                <w:i/>
                <w:sz w:val="24"/>
                <w:szCs w:val="24"/>
              </w:rPr>
              <w:t xml:space="preserve"> кирпича</w:t>
            </w:r>
          </w:p>
          <w:p w14:paraId="23A811AB" w14:textId="77777777" w:rsidR="007C6E7D" w:rsidRPr="00C649F0" w:rsidRDefault="007C6E7D" w:rsidP="00F0554D">
            <w:pPr>
              <w:tabs>
                <w:tab w:val="left" w:pos="1134"/>
              </w:tabs>
              <w:rPr>
                <w:b/>
                <w:i/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По ГОСТу марки по прочности у кирпича: 75; 100; 125; 150; 200; 300</w:t>
            </w:r>
          </w:p>
        </w:tc>
        <w:tc>
          <w:tcPr>
            <w:tcW w:w="4786" w:type="dxa"/>
          </w:tcPr>
          <w:p w14:paraId="01BA9FB2" w14:textId="77777777" w:rsidR="007C6E7D" w:rsidRPr="00C649F0" w:rsidRDefault="007C6E7D" w:rsidP="00F0554D">
            <w:pPr>
              <w:tabs>
                <w:tab w:val="left" w:pos="1134"/>
              </w:tabs>
              <w:spacing w:after="200"/>
              <w:ind w:left="851"/>
              <w:rPr>
                <w:sz w:val="24"/>
                <w:szCs w:val="24"/>
                <w:lang w:eastAsia="en-US"/>
              </w:rPr>
            </w:pPr>
            <w:r w:rsidRPr="00C649F0">
              <w:rPr>
                <w:position w:val="-40"/>
                <w:sz w:val="24"/>
                <w:szCs w:val="24"/>
                <w:lang w:eastAsia="en-US"/>
              </w:rPr>
              <w:object w:dxaOrig="3320" w:dyaOrig="980" w14:anchorId="224E0294">
                <v:shape id="_x0000_i1044" type="#_x0000_t75" style="width:168pt;height:49.8pt" o:ole="">
                  <v:imagedata r:id="rId44" o:title=""/>
                </v:shape>
                <o:OLEObject Type="Embed" ProgID="Equation.DSMT4" ShapeID="_x0000_i1044" DrawAspect="Content" ObjectID="_1826988374" r:id="rId45"/>
              </w:object>
            </w:r>
          </w:p>
          <w:p w14:paraId="6F8D2995" w14:textId="77777777" w:rsidR="007C6E7D" w:rsidRPr="00C649F0" w:rsidRDefault="007C6E7D" w:rsidP="00F0554D">
            <w:pPr>
              <w:tabs>
                <w:tab w:val="left" w:pos="1134"/>
              </w:tabs>
              <w:spacing w:after="200"/>
              <w:ind w:left="35"/>
              <w:rPr>
                <w:sz w:val="24"/>
                <w:szCs w:val="24"/>
                <w:lang w:eastAsia="en-US"/>
              </w:rPr>
            </w:pPr>
            <w:r w:rsidRPr="00C649F0">
              <w:rPr>
                <w:sz w:val="24"/>
                <w:szCs w:val="24"/>
                <w:lang w:eastAsia="en-US"/>
              </w:rPr>
              <w:t xml:space="preserve">где </w:t>
            </w:r>
            <w:r w:rsidRPr="00C649F0">
              <w:rPr>
                <w:i/>
                <w:sz w:val="24"/>
                <w:szCs w:val="24"/>
                <w:lang w:val="en-US" w:eastAsia="en-US"/>
              </w:rPr>
              <w:t>F</w:t>
            </w:r>
            <w:r w:rsidRPr="00C649F0">
              <w:rPr>
                <w:sz w:val="24"/>
                <w:szCs w:val="24"/>
                <w:lang w:eastAsia="en-US"/>
              </w:rPr>
              <w:t xml:space="preserve"> – разрушающая нагрузка (кгс)</w:t>
            </w:r>
          </w:p>
          <w:p w14:paraId="158122A2" w14:textId="77777777" w:rsidR="007C6E7D" w:rsidRPr="00C649F0" w:rsidRDefault="007C6E7D" w:rsidP="00F0554D">
            <w:pPr>
              <w:tabs>
                <w:tab w:val="left" w:pos="1134"/>
              </w:tabs>
              <w:spacing w:after="200"/>
              <w:ind w:left="851" w:hanging="391"/>
              <w:rPr>
                <w:sz w:val="24"/>
                <w:szCs w:val="24"/>
                <w:lang w:eastAsia="en-US"/>
              </w:rPr>
            </w:pPr>
            <w:r w:rsidRPr="00C649F0">
              <w:rPr>
                <w:sz w:val="24"/>
                <w:szCs w:val="24"/>
                <w:lang w:eastAsia="en-US"/>
              </w:rPr>
              <w:t>А – площадь поперечного сечения (см</w:t>
            </w:r>
            <w:r w:rsidRPr="00C649F0">
              <w:rPr>
                <w:sz w:val="24"/>
                <w:szCs w:val="24"/>
                <w:vertAlign w:val="superscript"/>
                <w:lang w:eastAsia="en-US"/>
              </w:rPr>
              <w:t>2</w:t>
            </w:r>
            <w:r w:rsidRPr="00C649F0">
              <w:rPr>
                <w:sz w:val="24"/>
                <w:szCs w:val="24"/>
                <w:lang w:eastAsia="en-US"/>
              </w:rPr>
              <w:t>)</w:t>
            </w:r>
          </w:p>
          <w:p w14:paraId="161A61D1" w14:textId="77777777" w:rsidR="007C6E7D" w:rsidRPr="00C649F0" w:rsidRDefault="007C6E7D" w:rsidP="00F0554D">
            <w:pPr>
              <w:tabs>
                <w:tab w:val="left" w:pos="1134"/>
              </w:tabs>
              <w:spacing w:after="200"/>
              <w:ind w:left="851" w:hanging="391"/>
              <w:rPr>
                <w:sz w:val="24"/>
                <w:szCs w:val="24"/>
                <w:lang w:eastAsia="en-US"/>
              </w:rPr>
            </w:pPr>
            <w:r w:rsidRPr="00C649F0">
              <w:rPr>
                <w:position w:val="-12"/>
                <w:sz w:val="24"/>
                <w:szCs w:val="24"/>
                <w:lang w:eastAsia="en-US"/>
              </w:rPr>
              <w:object w:dxaOrig="440" w:dyaOrig="360" w14:anchorId="25C5B505">
                <v:shape id="_x0000_i1045" type="#_x0000_t75" style="width:24pt;height:19.8pt" o:ole="">
                  <v:imagedata r:id="rId42" o:title=""/>
                </v:shape>
                <o:OLEObject Type="Embed" ProgID="Equation.DSMT4" ShapeID="_x0000_i1045" DrawAspect="Content" ObjectID="_1826988375" r:id="rId46"/>
              </w:object>
            </w:r>
            <w:r w:rsidRPr="00C649F0">
              <w:rPr>
                <w:b/>
                <w:i/>
                <w:sz w:val="24"/>
                <w:szCs w:val="24"/>
                <w:lang w:eastAsia="en-US"/>
              </w:rPr>
              <w:t xml:space="preserve"> =          </w:t>
            </w:r>
            <w:r w:rsidRPr="00C649F0">
              <w:rPr>
                <w:sz w:val="24"/>
                <w:szCs w:val="24"/>
                <w:lang w:eastAsia="en-US"/>
              </w:rPr>
              <w:t>МПа</w:t>
            </w:r>
          </w:p>
        </w:tc>
      </w:tr>
      <w:tr w:rsidR="007C6E7D" w:rsidRPr="00C649F0" w14:paraId="158499B8" w14:textId="77777777" w:rsidTr="00F0554D">
        <w:trPr>
          <w:trHeight w:val="2779"/>
        </w:trPr>
        <w:tc>
          <w:tcPr>
            <w:tcW w:w="9571" w:type="dxa"/>
            <w:gridSpan w:val="2"/>
          </w:tcPr>
          <w:p w14:paraId="38F13B26" w14:textId="77777777" w:rsidR="007C6E7D" w:rsidRPr="00C649F0" w:rsidRDefault="00000000" w:rsidP="00F0554D">
            <w:pPr>
              <w:tabs>
                <w:tab w:val="left" w:pos="1134"/>
              </w:tabs>
              <w:ind w:firstLine="851"/>
              <w:rPr>
                <w:sz w:val="24"/>
                <w:szCs w:val="24"/>
                <w:lang w:eastAsia="en-US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2CBE3EB5">
                <v:group id="Группа 9" o:spid="_x0000_s2170" style="position:absolute;left:0;text-align:left;margin-left:11.05pt;margin-top:1pt;width:183.05pt;height:112.1pt;z-index:251677696;mso-position-horizontal-relative:text;mso-position-vertical-relative:text" coordsize="28676,18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">
                  <v:group id="Group 249" o:spid="_x0000_s2174" style="position:absolute;width:28676;height:18764" coordorigin="-4" coordsize="31062,20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BLCxwAAAN0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g/xxv4fROegDz8AAAA//8DAFBLAQItABQABgAIAAAAIQDb4fbL7gAAAIUBAAATAAAAAAAA&#10;AAAAAAAAAAAAAABbQ29udGVudF9UeXBlc10ueG1sUEsBAi0AFAAGAAgAAAAhAFr0LFu/AAAAFQEA&#10;AAsAAAAAAAAAAAAAAAAAHwEAAF9yZWxzLy5yZWxzUEsBAi0AFAAGAAgAAAAhAHIMEsLHAAAA3QAA&#10;AA8AAAAAAAAAAAAAAAAABwIAAGRycy9kb3ducmV2LnhtbFBLBQYAAAAAAwADALcAAAD7AgAAAAA=&#10;">
                    <v:group id="Group 248" o:spid="_x0000_s2201" style="position:absolute;left:-4;top:3272;width:31062;height:17044" coordorigin="-4,-349" coordsize="31062,17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LdZ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YPwZf8P9TXgCcvYPAAD//wMAUEsBAi0AFAAGAAgAAAAhANvh9svuAAAAhQEAABMAAAAAAAAA&#10;AAAAAAAAAAAAAFtDb250ZW50X1R5cGVzXS54bWxQSwECLQAUAAYACAAAACEAWvQsW78AAAAVAQAA&#10;CwAAAAAAAAAAAAAAAAAfAQAAX3JlbHMvLnJlbHNQSwECLQAUAAYACAAAACEAHUC3WcYAAADdAAAA&#10;DwAAAAAAAAAAAAAAAAAHAgAAZHJzL2Rvd25yZXYueG1sUEsFBgAAAAADAAMAtwAAAPoCAAAAAA==&#10;">
                      <v:shape id="Text Box 247" o:spid="_x0000_s2206" type="#_x0000_t202" style="position:absolute;left:24851;top:13707;width:5885;height:2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" stroked="f">
                        <v:textbox>
                          <w:txbxContent>
                            <w:p w14:paraId="73EABE59" w14:textId="77777777" w:rsidR="00715171" w:rsidRPr="004D31C1" w:rsidRDefault="00715171" w:rsidP="007C6E7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246" o:spid="_x0000_s2205" type="#_x0000_t202" style="position:absolute;left:25177;top:7136;width:5881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" stroked="f">
                        <v:textbox>
                          <w:txbxContent>
                            <w:p w14:paraId="70ACBE45" w14:textId="77777777" w:rsidR="00715171" w:rsidRPr="004D31C1" w:rsidRDefault="00715171" w:rsidP="007C6E7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245" o:spid="_x0000_s2204" type="#_x0000_t202" style="position:absolute;left:-4;top:5430;width:5884;height:2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" stroked="f">
                        <v:textbox>
                          <w:txbxContent>
                            <w:p w14:paraId="2C4607AC" w14:textId="77777777" w:rsidR="00715171" w:rsidRPr="004D31C1" w:rsidRDefault="00715171" w:rsidP="007C6E7D">
                              <w:r>
                                <w:t>5</w:t>
                              </w:r>
                              <w:r w:rsidRPr="004D31C1">
                                <w:t xml:space="preserve"> мм.</w:t>
                              </w:r>
                            </w:p>
                          </w:txbxContent>
                        </v:textbox>
                      </v:shape>
                      <v:shape id="Text Box 244" o:spid="_x0000_s2203" type="#_x0000_t202" style="position:absolute;top:11408;width:588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" stroked="f">
                        <v:textbox>
                          <w:txbxContent>
                            <w:p w14:paraId="624189BF" w14:textId="77777777" w:rsidR="00715171" w:rsidRPr="004D31C1" w:rsidRDefault="00715171" w:rsidP="007C6E7D">
                              <w:r w:rsidRPr="004D31C1">
                                <w:t>3 мм.</w:t>
                              </w:r>
                            </w:p>
                          </w:txbxContent>
                        </v:textbox>
                      </v:shape>
                      <v:shape id="Text Box 242" o:spid="_x0000_s2202" type="#_x0000_t202" style="position:absolute;top:-349;width:5884;height:2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" stroked="f">
                        <v:textbox>
                          <w:txbxContent>
                            <w:p w14:paraId="62034E3B" w14:textId="77777777" w:rsidR="00715171" w:rsidRPr="004D31C1" w:rsidRDefault="00715171" w:rsidP="007C6E7D">
                              <w:r>
                                <w:t>3 мм</w:t>
                              </w:r>
                            </w:p>
                          </w:txbxContent>
                        </v:textbox>
                      </v:shape>
                    </v:group>
                    <v:group id="Group 243" o:spid="_x0000_s2175" style="position:absolute;left:4164;width:22962;height:19917" coordsize="22962,19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3vn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IejuD1JjwBuXgCAAD//wMAUEsBAi0AFAAGAAgAAAAhANvh9svuAAAAhQEAABMAAAAAAAAA&#10;AAAAAAAAAAAAAFtDb250ZW50X1R5cGVzXS54bWxQSwECLQAUAAYACAAAACEAWvQsW78AAAAVAQAA&#10;CwAAAAAAAAAAAAAAAAAfAQAAX3JlbHMvLnJlbHNQSwECLQAUAAYACAAAACEArBd758YAAADdAAAA&#10;DwAAAAAAAAAAAAAAAAAHAgAAZHJzL2Rvd25yZXYueG1sUEsFBgAAAAADAAMAtwAAAPoCAAAAAA==&#10;">
                      <v:group id="Group 227" o:spid="_x0000_s2189" style="position:absolute;left:2761;width:17329;height:17329" coordsize="31864,31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">
                        <v:shape id="Cube 206" o:spid="_x0000_s2200" type="#_x0000_t16" style="position:absolute;width:31864;height:318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" strokeweight="2pt"/>
                        <v:group id="Group 216" o:spid="_x0000_s2195" style="position:absolute;top:10304;width:23747;height:19652" coordsize="23747,19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Nh/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B4NJ/B8E56AXDwAAAD//wMAUEsBAi0AFAAGAAgAAAAhANvh9svuAAAAhQEAABMAAAAAAAAA&#10;AAAAAAAAAAAAAFtDb250ZW50X1R5cGVzXS54bWxQSwECLQAUAAYACAAAACEAWvQsW78AAAAVAQAA&#10;CwAAAAAAAAAAAAAAAAAfAQAAX3JlbHMvLnJlbHNQSwECLQAUAAYACAAAACEAvGDYf8YAAADdAAAA&#10;DwAAAAAAAAAAAAAAAAAHAgAAZHJzL2Rvd25yZXYueG1sUEsFBgAAAAADAAMAtwAAAPoCAAAAAA==&#10;">
                          <v:line id="Straight Connector 207" o:spid="_x0000_s2199" style="position:absolute;visibility:visible;mso-wrap-style:square" from="0,0" to="23747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" strokeweight="2pt"/>
                          <v:line id="Straight Connector 208" o:spid="_x0000_s2198" style="position:absolute;visibility:visible;mso-wrap-style:square" from="0,7915" to="23742,7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" strokeweight="2pt"/>
                          <v:line id="Straight Connector 209" o:spid="_x0000_s2197" style="position:absolute;visibility:visible;mso-wrap-style:square" from="0,11122" to="23742,11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" strokeweight="2pt"/>
                          <v:line id="Straight Connector 210" o:spid="_x0000_s2196" style="position:absolute;visibility:visible;mso-wrap-style:square" from="0,19652" to="23742,1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" strokeweight="2pt"/>
                        </v:group>
                        <v:group id="Group 226" o:spid="_x0000_s2190" style="position:absolute;left:23747;top:2388;width:8117;height:27568" coordsize="8117,27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NbW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rB6TmL4fROegNz+AAAA//8DAFBLAQItABQABgAIAAAAIQDb4fbL7gAAAIUBAAATAAAAAAAA&#10;AAAAAAAAAAAAAABbQ29udGVudF9UeXBlc10ueG1sUEsBAi0AFAAGAAgAAAAhAFr0LFu/AAAAFQEA&#10;AAsAAAAAAAAAAAAAAAAAHwEAAF9yZWxzLy5yZWxzUEsBAi0AFAAGAAgAAAAhALZQ1tbHAAAA3QAA&#10;AA8AAAAAAAAAAAAAAAAABwIAAGRycy9kb3ducmV2LnhtbFBLBQYAAAAAAwADALcAAAD7AgAAAAA=&#10;">
                          <v:line id="Straight Connector 222" o:spid="_x0000_s2194" style="position:absolute;flip:y;visibility:visible;mso-wrap-style:square" from="0,0" to="7913,7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" strokeweight="2pt"/>
                          <v:line id="Straight Connector 223" o:spid="_x0000_s2193" style="position:absolute;flip:y;visibility:visible;mso-wrap-style:square" from="0,7710" to="8117,15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" strokeweight="2pt"/>
                          <v:line id="Straight Connector 224" o:spid="_x0000_s2192" style="position:absolute;flip:y;visibility:visible;mso-wrap-style:square" from="0,11122" to="7915,19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" strokeweight="2pt"/>
                          <v:line id="Straight Connector 225" o:spid="_x0000_s2191" style="position:absolute;flip:y;visibility:visible;mso-wrap-style:square" from="0,19652" to="7915,2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" strokeweight="2pt"/>
                        </v:group>
                      </v:group>
                      <v:group id="Group 3711" o:spid="_x0000_s2176" style="position:absolute;top:3983;width:22962;height:15934" coordsize="22962,15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U6i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vFoOIHXm/AE5OIJAAD//wMAUEsBAi0AFAAGAAgAAAAhANvh9svuAAAAhQEAABMAAAAAAAAA&#10;AAAAAAAAAAAAAFtDb250ZW50X1R5cGVzXS54bWxQSwECLQAUAAYACAAAACEAWvQsW78AAAAVAQAA&#10;CwAAAAAAAAAAAAAAAAAfAQAAX3JlbHMvLnJlbHNQSwECLQAUAAYACAAAACEAOblOosYAAADdAAAA&#10;DwAAAAAAAAAAAAAAAAAHAgAAZHJzL2Rvd25yZXYueG1sUEsFBgAAAAADAAMAtwAAAPoCAAAAAA==&#10;">
                        <v:line id="Straight Connector 229" o:spid="_x0000_s2188" style="position:absolute;visibility:visible;mso-wrap-style:square" from="15119,12810" to="17604,15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"/>
                        <v:line id="Straight Connector 230" o:spid="_x0000_s2187" style="position:absolute;visibility:visible;mso-wrap-style:square" from="17608,15934" to="22453,1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"/>
                        <v:line id="Straight Connector 231" o:spid="_x0000_s2186" style="position:absolute;visibility:visible;mso-wrap-style:square" from="14168,9325" to="22962,9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"/>
                        <v:line id="Straight Connector 232" o:spid="_x0000_s2185" style="position:absolute;flip:x;visibility:visible;mso-wrap-style:square" from="0,407" to="2761,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"/>
                        <v:line id="Straight Connector 233" o:spid="_x0000_s2184" style="position:absolute;flip:x;visibility:visible;mso-wrap-style:square" from="0,1629" to="2755,1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"/>
                        <v:line id="Straight Connector 234" o:spid="_x0000_s2183" style="position:absolute;flip:x;visibility:visible;mso-wrap-style:square" from="0,5930" to="2755,5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"/>
                        <v:line id="Straight Connector 235" o:spid="_x0000_s2182" style="position:absolute;flip:x;visibility:visible;mso-wrap-style:square" from="0,7650" to="2747,7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"/>
                        <v:line id="Straight Connector 236" o:spid="_x0000_s2181" style="position:absolute;flip:x;visibility:visible;mso-wrap-style:square" from="0,12312" to="2749,12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"/>
                        <v:line id="Straight Connector 237" o:spid="_x0000_s2180" style="position:absolute;flip:x;visibility:visible;mso-wrap-style:square" from="0,13353" to="2758,13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"/>
                        <v:line id="Straight Connector 238" o:spid="_x0000_s2179" style="position:absolute;visibility:visible;mso-wrap-style:square" from="633,0" to="633,2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"/>
                        <v:line id="Straight Connector 239" o:spid="_x0000_s2178" style="position:absolute;visibility:visible;mso-wrap-style:square" from="633,5613" to="63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"/>
                        <v:line id="Straight Connector 240" o:spid="_x0000_s2177" style="position:absolute;visibility:visible;mso-wrap-style:square" from="633,11860" to="633,1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"/>
                      </v:group>
                    </v:group>
                  </v:group>
                  <v:shape id="Freeform 316" o:spid="_x0000_s2173" style="position:absolute;left:6667;top:571;width:15386;height:4609;visibility:visible;mso-wrap-style:square;v-text-anchor:middle" coordsize="1538640,466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" path="m,433415v8809,-8809,18539,-16785,26428,-26427c83323,337449,19990,402852,63427,359418v5285,3524,11888,5611,15856,10571c82763,374339,83918,380312,84569,385845v2889,24559,3523,49332,5285,73998c122402,411027,80863,471083,110997,433415v3968,-4960,6079,-11364,10571,-15856c126060,413067,132139,410512,137424,406988v3524,-5286,6603,-10897,10571,-15857c154053,383559,165900,373777,174423,369989v10182,-4526,31713,-10571,31713,-10571c209660,364703,215037,369145,216708,375274v21407,78491,-38965,44392,116282,36999c331228,406988,332541,399181,327704,396417v-9305,-5317,-20996,-5286,-31713,-5286c267746,391131,239612,394655,211422,396417v-13187,39555,-13108,23014,73998,10571c296451,405412,306787,400556,317133,396417v16760,-6705,22699,-11610,36999,-21143c347085,371750,340694,366354,332990,364703v-45174,-9680,-64947,-4186,-110997,c225517,380560,224786,398013,232564,412273v3773,6917,13278,10079,21142,10571c274880,424168,295991,419321,317133,417559v58303,-34982,41458,-14618,63427,-47570c378798,362942,380855,353497,375274,348847v-13860,-11550,-67601,-711,-73998,c304800,369989,304713,392061,311847,412273v6576,18631,24664,31125,42285,36999c362655,452113,371751,452796,380560,454558v7047,-1762,15331,-927,21142,-5286c417648,437312,443986,406988,443986,406988v2717,-10867,12582,-37504,,-47570c438314,354880,429891,362941,422844,364703v-21972,29295,-30188,29481,-5286,79284c420807,450485,431653,447510,438701,449272v17618,-1762,36057,314,52855,-5285c497583,441978,497635,432622,502127,428130v4492,-4492,10571,-7047,15857,-10571c520048,413432,533841,388336,533841,380560v,-10717,-3524,-21142,-5286,-31713c524411,365421,516555,384902,528555,401702v4222,5911,14157,3290,21142,5286c555054,408519,560268,410511,565554,412273v15857,-5285,33469,-6882,47570,-15856c623154,390035,627347,357011,628980,348847v-1762,-5286,287,-15857,-5285,-15857c618123,332990,619940,343490,618409,348847v-1996,6985,-3523,14095,-5285,21142c614886,378798,610374,392400,618409,396417v6498,3249,5286,-13878,5286,-21143c623695,362816,620171,350609,618409,338276v-5285,1762,-11220,2195,-15856,5285c582741,356769,587361,359732,581410,380560v-15165,53079,5954,-29094,-10571,36999c581038,468548,578516,438500,565554,428130v-4351,-3481,-10571,-3524,-15857,-5286c540888,426368,526411,432963,523269,433415v-3142,452,2517,-6608,7573,-7859c535898,424305,547592,428358,553608,425908v6016,-2450,4524,-16816,13333,-15054c625511,405974,628402,438936,640504,447982v12102,9046,-4476,24194,-952,17147c643578,444995,649619,432407,639552,412273v-3343,-6686,-10571,-10571,-15857,-15856c616648,398179,607690,396565,602553,401702v-6633,6633,-13350,37543,-15857,47570c588458,454558,600126,448644,604405,448443v4279,-200,1949,-374,7965,-374c618386,448069,624647,450205,640504,448443v5286,-3524,25968,-86275,31976,-87899c678488,358920,673229,429198,676550,438701v3321,9503,10571,-14095,15857,-21142c703035,364425,692352,401591,702978,422844v2841,5682,10571,7047,15857,10571c720597,428130,722654,422934,724120,417559v3823,-14017,10571,-42285,10571,-42285c732929,366465,738389,348847,729406,348847v-15099,,-682,44843,,47570c734692,392893,741295,390806,745263,385845v3480,-4350,164,-18051,5285,-15856c764289,375878,768079,396974,782261,401702r15857,5286c803404,405226,810884,406338,813975,401702v18784,-28177,-13235,-35688,26427,-15857c843926,392893,847869,399746,850973,406988v4995,11655,4818,22882,15857,31713c871181,442182,877401,442225,882687,443987v1762,-7048,3198,-14185,5285,-21143c907283,358472,891640,418740,903829,369989v1762,21142,1125,42623,5286,63426c910361,439644,913333,449272,919686,449272v6353,,7047,-10571,10571,-15857c933781,419320,934331,378136,940828,391131v7047,14095,17320,26996,21142,42284c963732,440463,962718,448885,967256,454558v3480,4350,10571,3523,15856,5285c986636,452796,991419,446248,993683,438701v3268,-10893,9727,-67246,10571,-73998c1004560,367761,1005681,418174,1014826,433415v2564,4273,7047,7048,10571,10572c1037319,396297,1022185,397107,1051824,406988v3524,7047,7467,13900,10571,21142c1064590,433251,1064814,448765,1067681,443987v7475,-12458,10571,-42285,10571,-42285c1081776,406988,1085982,411877,1088823,417559v2492,4983,-285,15856,5286,15856c1100461,433415,1101156,422844,1104680,417559v12672,-38020,-2703,9459,10571,-36999c1116782,375203,1118774,369989,1120536,364703v3524,5286,7731,10175,10572,15857c1133600,385543,1130988,395066,1136393,396417v6163,1541,10175,-7731,15857,-10572c1157233,383353,1162821,382322,1168106,380560v12334,36998,1,35236,26428,26428c1195360,403685,1203481,364703,1210391,364703v8809,,10217,14375,15856,21142c1229437,389674,1233295,392893,1236819,396417v36686,-24460,5768,2836,10571,-73998c1247882,314555,1254437,308324,1257961,301277v1762,5285,3754,10499,5285,15856c1265242,324118,1268819,339949,1268532,338276v-287,-1673,-10533,-38230,-7009,-31183c1266809,305331,1255355,281212,1261809,285528v6454,4316,32030,45718,38436,47462c1306651,334734,1288294,224283,1300245,295991v916,5496,3524,10571,5286,15857c1337419,301217,1314176,314264,1326673,264278v1911,-7644,7047,-14095,10571,-21142c1335482,229041,1334499,214827,1331958,200851v-997,-5481,-9224,-19795,-5285,-15856c1338444,196766,1337221,213123,1342530,227279v2767,7377,7047,14095,10571,21142c1358386,244897,1366598,243748,1368957,237850v5275,-13188,3409,-28204,5286,-42284c1375890,183217,1377766,170900,1379528,158567v12580,37740,4390,22442,21143,47570c1402433,190280,1398821,172837,1405956,158567v2841,-5682,4673,13498,10571,15857c1421700,176493,1427098,170900,1432384,169138v1762,-7047,3289,-14157,5285,-21142c1439200,142639,1437669,130377,1442955,132139v7475,2491,7047,14095,10571,21142c1455288,146234,1457387,139262,1458812,132139v2102,-10509,-3632,-25768,5285,-31713c1470653,96055,1471144,114521,1474668,121568v5286,-8809,12346,-16773,15857,-26428c1507967,47175,1482960,76276,1506382,52856v1762,7047,-1212,17894,5285,21142c1516651,76490,1511381,58141,1516953,58141v6353,,7047,10571,10571,15857c1529286,66951,1530813,59841,1532809,52856v1531,-5357,4732,-10313,5286,-15857c1539322,24727,1538095,12333,1538095,e" filled="f" strokeweight="1.5pt">
                    <v:stroke dashstyle="1 1"/>
                    <v:path arrowok="t"/>
                  </v:shape>
                  <v:shape id="Freeform 317" o:spid="_x0000_s2172" style="position:absolute;left:6477;top:11811;width:15386;height:4193;visibility:visible;mso-wrap-style:square;v-text-anchor:middle" coordsize="1538640,466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" path="m,433415v8809,-8809,18539,-16785,26428,-26427c83323,337449,19990,402852,63427,359418v5285,3524,11888,5611,15856,10571c82763,374339,83918,380312,84569,385845v2889,24559,3523,49332,5285,73998c122402,411027,80863,471083,110997,433415v3968,-4960,6079,-11364,10571,-15856c126060,413067,132139,410512,137424,406988v3524,-5286,6603,-10897,10571,-15857c154053,383559,165900,373777,174423,369989v10182,-4526,31713,-10571,31713,-10571c209660,364703,215037,369145,216708,375274v21407,78491,-38965,44392,116282,36999c331228,406988,332541,399181,327704,396417v-9305,-5317,-20996,-5286,-31713,-5286c267746,391131,239612,394655,211422,396417v-13187,39555,-13108,23014,73998,10571c296451,405412,306787,400556,317133,396417v16760,-6705,22699,-11610,36999,-21143c347085,371750,340694,366354,332990,364703v-45174,-9680,-64947,-4186,-110997,c225517,380560,224786,398013,232564,412273v3773,6917,13278,10079,21142,10571c274880,424168,295991,419321,317133,417559v58303,-34982,41458,-14618,63427,-47570c378798,362942,380855,353497,375274,348847v-13860,-11550,-67601,-711,-73998,c304800,369989,304713,392061,311847,412273v6576,18631,24664,31125,42285,36999c362655,452113,371751,452796,380560,454558v7047,-1762,15331,-927,21142,-5286c417648,437312,443986,406988,443986,406988v2717,-10867,12582,-37504,,-47570c438314,354880,429891,362941,422844,364703v-21972,29295,-30188,29481,-5286,79284c420807,450485,431653,447510,438701,449272v17618,-1762,36057,314,52855,-5285c497583,441978,497635,432622,502127,428130v4492,-4492,10571,-7047,15857,-10571c520048,413432,533841,388336,533841,380560v,-10717,-3524,-21142,-5286,-31713c524411,365421,516555,384902,528555,401702v4222,5911,14157,3290,21142,5286c555054,408519,560268,410511,565554,412273v15857,-5285,33469,-6882,47570,-15856c623154,390035,627347,357011,628980,348847v-1762,-5286,287,-15857,-5285,-15857c618123,332990,619940,343490,618409,348847v-1996,6985,-3523,14095,-5285,21142c614886,378798,610374,392400,618409,396417v6498,3249,5286,-13878,5286,-21143c623695,362816,620171,350609,618409,338276v-5285,1762,-11220,2195,-15856,5285c582741,356769,587361,359732,581410,380560v-15165,53079,5954,-29094,-10571,36999c581038,468548,578516,438500,565554,428130v-4351,-3481,-10571,-3524,-15857,-5286c540888,426368,526411,432963,523269,433415v-3142,452,2517,-6608,7573,-7859c535898,424305,547592,428358,553608,425908v6016,-2450,4524,-16816,13333,-15054c625511,405974,628402,438936,640504,447982v12102,9046,-4476,24194,-952,17147c643578,444995,649619,432407,639552,412273v-3343,-6686,-10571,-10571,-15857,-15856c616648,398179,607690,396565,602553,401702v-6633,6633,-13350,37543,-15857,47570c588458,454558,600126,448644,604405,448443v4279,-200,1949,-374,7965,-374c618386,448069,624647,450205,640504,448443v5286,-3524,25968,-86275,31976,-87899c678488,358920,673229,429198,676550,438701v3321,9503,10571,-14095,15857,-21142c703035,364425,692352,401591,702978,422844v2841,5682,10571,7047,15857,10571c720597,428130,722654,422934,724120,417559v3823,-14017,10571,-42285,10571,-42285c732929,366465,738389,348847,729406,348847v-15099,,-682,44843,,47570c734692,392893,741295,390806,745263,385845v3480,-4350,164,-18051,5285,-15856c764289,375878,768079,396974,782261,401702r15857,5286c803404,405226,810884,406338,813975,401702v18784,-28177,-13235,-35688,26427,-15857c843926,392893,847869,399746,850973,406988v4995,11655,4818,22882,15857,31713c871181,442182,877401,442225,882687,443987v1762,-7048,3198,-14185,5285,-21143c907283,358472,891640,418740,903829,369989v1762,21142,1125,42623,5286,63426c910361,439644,913333,449272,919686,449272v6353,,7047,-10571,10571,-15857c933781,419320,934331,378136,940828,391131v7047,14095,17320,26996,21142,42284c963732,440463,962718,448885,967256,454558v3480,4350,10571,3523,15856,5285c986636,452796,991419,446248,993683,438701v3268,-10893,9727,-67246,10571,-73998c1004560,367761,1005681,418174,1014826,433415v2564,4273,7047,7048,10571,10572c1037319,396297,1022185,397107,1051824,406988v3524,7047,7467,13900,10571,21142c1064590,433251,1064814,448765,1067681,443987v7475,-12458,10571,-42285,10571,-42285c1081776,406988,1085982,411877,1088823,417559v2492,4983,-285,15856,5286,15856c1100461,433415,1101156,422844,1104680,417559v12672,-38020,-2703,9459,10571,-36999c1116782,375203,1118774,369989,1120536,364703v3524,5286,7731,10175,10572,15857c1133600,385543,1130988,395066,1136393,396417v6163,1541,10175,-7731,15857,-10572c1157233,383353,1162821,382322,1168106,380560v12334,36998,1,35236,26428,26428c1195360,403685,1203481,364703,1210391,364703v8809,,10217,14375,15856,21142c1229437,389674,1233295,392893,1236819,396417v36686,-24460,5768,2836,10571,-73998c1247882,314555,1254437,308324,1257961,301277v1762,5285,3754,10499,5285,15856c1265242,324118,1268819,339949,1268532,338276v-287,-1673,-10533,-38230,-7009,-31183c1266809,305331,1255355,281212,1261809,285528v6454,4316,32030,45718,38436,47462c1306651,334734,1288294,224283,1300245,295991v916,5496,3524,10571,5286,15857c1337419,301217,1314176,314264,1326673,264278v1911,-7644,7047,-14095,10571,-21142c1335482,229041,1334499,214827,1331958,200851v-997,-5481,-9224,-19795,-5285,-15856c1338444,196766,1337221,213123,1342530,227279v2767,7377,7047,14095,10571,21142c1358386,244897,1366598,243748,1368957,237850v5275,-13188,3409,-28204,5286,-42284c1375890,183217,1377766,170900,1379528,158567v12580,37740,4390,22442,21143,47570c1402433,190280,1398821,172837,1405956,158567v2841,-5682,4673,13498,10571,15857c1421700,176493,1427098,170900,1432384,169138v1762,-7047,3289,-14157,5285,-21142c1439200,142639,1437669,130377,1442955,132139v7475,2491,7047,14095,10571,21142c1455288,146234,1457387,139262,1458812,132139v2102,-10509,-3632,-25768,5285,-31713c1470653,96055,1471144,114521,1474668,121568v5286,-8809,12346,-16773,15857,-26428c1507967,47175,1482960,76276,1506382,52856v1762,7047,-1212,17894,5285,21142c1516651,76490,1511381,58141,1516953,58141v6353,,7047,10571,10571,15857c1529286,66951,1530813,59841,1532809,52856v1531,-5357,4732,-10313,5286,-15857c1539322,24727,1538095,12333,1538095,e" filled="f" strokeweight="1.5pt">
                    <v:stroke dashstyle="1 1"/>
                    <v:path arrowok="t"/>
                  </v:shape>
                  <v:shape id="Freeform 318" o:spid="_x0000_s2171" style="position:absolute;left:6381;top:5619;width:15806;height:5151;visibility:visible;mso-wrap-style:square;v-text-anchor:middle" coordsize="1538640,466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" path="m,433415v8809,-8809,18539,-16785,26428,-26427c83323,337449,19990,402852,63427,359418v5285,3524,11888,5611,15856,10571c82763,374339,83918,380312,84569,385845v2889,24559,3523,49332,5285,73998c122402,411027,80863,471083,110997,433415v3968,-4960,6079,-11364,10571,-15856c126060,413067,132139,410512,137424,406988v3524,-5286,6603,-10897,10571,-15857c154053,383559,165900,373777,174423,369989v10182,-4526,31713,-10571,31713,-10571c209660,364703,215037,369145,216708,375274v21407,78491,-38965,44392,116282,36999c331228,406988,332541,399181,327704,396417v-9305,-5317,-20996,-5286,-31713,-5286c267746,391131,239612,394655,211422,396417v-13187,39555,-13108,23014,73998,10571c296451,405412,306787,400556,317133,396417v16760,-6705,22699,-11610,36999,-21143c347085,371750,340694,366354,332990,364703v-45174,-9680,-64947,-4186,-110997,c225517,380560,224786,398013,232564,412273v3773,6917,13278,10079,21142,10571c274880,424168,295991,419321,317133,417559v58303,-34982,41458,-14618,63427,-47570c378798,362942,380855,353497,375274,348847v-13860,-11550,-67601,-711,-73998,c304800,369989,304713,392061,311847,412273v6576,18631,24664,31125,42285,36999c362655,452113,371751,452796,380560,454558v7047,-1762,15331,-927,21142,-5286c417648,437312,443986,406988,443986,406988v2717,-10867,12582,-37504,,-47570c438314,354880,429891,362941,422844,364703v-21972,29295,-30188,29481,-5286,79284c420807,450485,431653,447510,438701,449272v17618,-1762,36057,314,52855,-5285c497583,441978,497635,432622,502127,428130v4492,-4492,10571,-7047,15857,-10571c520048,413432,533841,388336,533841,380560v,-10717,-3524,-21142,-5286,-31713c524411,365421,516555,384902,528555,401702v4222,5911,14157,3290,21142,5286c555054,408519,560268,410511,565554,412273v15857,-5285,33469,-6882,47570,-15856c623154,390035,627347,357011,628980,348847v-1762,-5286,287,-15857,-5285,-15857c618123,332990,619940,343490,618409,348847v-1996,6985,-3523,14095,-5285,21142c614886,378798,610374,392400,618409,396417v6498,3249,5286,-13878,5286,-21143c623695,362816,620171,350609,618409,338276v-5285,1762,-11220,2195,-15856,5285c582741,356769,587361,359732,581410,380560v-15165,53079,5954,-29094,-10571,36999c581038,468548,578516,438500,565554,428130v-4351,-3481,-10571,-3524,-15857,-5286c540888,426368,526411,432963,523269,433415v-3142,452,2517,-6608,7573,-7859c535898,424305,547592,428358,553608,425908v6016,-2450,4524,-16816,13333,-15054c625511,405974,628402,438936,640504,447982v12102,9046,-4476,24194,-952,17147c643578,444995,649619,432407,639552,412273v-3343,-6686,-10571,-10571,-15857,-15856c616648,398179,607690,396565,602553,401702v-6633,6633,-13350,37543,-15857,47570c588458,454558,600126,448644,604405,448443v4279,-200,1949,-374,7965,-374c618386,448069,624647,450205,640504,448443v5286,-3524,25968,-86275,31976,-87899c678488,358920,673229,429198,676550,438701v3321,9503,10571,-14095,15857,-21142c703035,364425,692352,401591,702978,422844v2841,5682,10571,7047,15857,10571c720597,428130,722654,422934,724120,417559v3823,-14017,10571,-42285,10571,-42285c732929,366465,738389,348847,729406,348847v-15099,,-682,44843,,47570c734692,392893,741295,390806,745263,385845v3480,-4350,164,-18051,5285,-15856c764289,375878,768079,396974,782261,401702r15857,5286c803404,405226,810884,406338,813975,401702v18784,-28177,-13235,-35688,26427,-15857c843926,392893,847869,399746,850973,406988v4995,11655,4818,22882,15857,31713c871181,442182,877401,442225,882687,443987v1762,-7048,3198,-14185,5285,-21143c907283,358472,891640,418740,903829,369989v1762,21142,1125,42623,5286,63426c910361,439644,913333,449272,919686,449272v6353,,7047,-10571,10571,-15857c933781,419320,934331,378136,940828,391131v7047,14095,17320,26996,21142,42284c963732,440463,962718,448885,967256,454558v3480,4350,10571,3523,15856,5285c986636,452796,991419,446248,993683,438701v3268,-10893,9727,-67246,10571,-73998c1004560,367761,1005681,418174,1014826,433415v2564,4273,7047,7048,10571,10572c1037319,396297,1022185,397107,1051824,406988v3524,7047,7467,13900,10571,21142c1064590,433251,1064814,448765,1067681,443987v7475,-12458,10571,-42285,10571,-42285c1081776,406988,1085982,411877,1088823,417559v2492,4983,-285,15856,5286,15856c1100461,433415,1101156,422844,1104680,417559v12672,-38020,-2703,9459,10571,-36999c1116782,375203,1118774,369989,1120536,364703v3524,5286,7731,10175,10572,15857c1133600,385543,1130988,395066,1136393,396417v6163,1541,10175,-7731,15857,-10572c1157233,383353,1162821,382322,1168106,380560v12334,36998,1,35236,26428,26428c1195360,403685,1203481,364703,1210391,364703v8809,,10217,14375,15856,21142c1229437,389674,1233295,392893,1236819,396417v36686,-24460,5768,2836,10571,-73998c1247882,314555,1254437,308324,1257961,301277v1762,5285,3754,10499,5285,15856c1265242,324118,1268819,339949,1268532,338276v-287,-1673,-10533,-38230,-7009,-31183c1266809,305331,1255355,281212,1261809,285528v6454,4316,32030,45718,38436,47462c1306651,334734,1288294,224283,1300245,295991v916,5496,3524,10571,5286,15857c1337419,301217,1314176,314264,1326673,264278v1911,-7644,7047,-14095,10571,-21142c1335482,229041,1334499,214827,1331958,200851v-997,-5481,-9224,-19795,-5285,-15856c1338444,196766,1337221,213123,1342530,227279v2767,7377,7047,14095,10571,21142c1358386,244897,1366598,243748,1368957,237850v5275,-13188,3409,-28204,5286,-42284c1375890,183217,1377766,170900,1379528,158567v12580,37740,4390,22442,21143,47570c1402433,190280,1398821,172837,1405956,158567v2841,-5682,4673,13498,10571,15857c1421700,176493,1427098,170900,1432384,169138v1762,-7047,3289,-14157,5285,-21142c1439200,142639,1437669,130377,1442955,132139v7475,2491,7047,14095,10571,21142c1455288,146234,1457387,139262,1458812,132139v2102,-10509,-3632,-25768,5285,-31713c1470653,96055,1471144,114521,1474668,121568v5286,-8809,12346,-16773,15857,-26428c1507967,47175,1482960,76276,1506382,52856v1762,7047,-1212,17894,5285,21142c1516651,76490,1511381,58141,1516953,58141v6353,,7047,10571,10571,15857c1529286,66951,1530813,59841,1532809,52856v1531,-5357,4732,-10313,5286,-15857c1539322,24727,1538095,12333,1538095,e" filled="f" strokeweight="1.5pt">
                    <v:stroke dashstyle="1 1"/>
                    <v:path arrowok="t"/>
                  </v:shape>
                  <w10:wrap type="square"/>
                </v:group>
              </w:pict>
            </w:r>
            <w:r w:rsidR="007C6E7D" w:rsidRPr="00C649F0">
              <w:rPr>
                <w:sz w:val="24"/>
                <w:szCs w:val="24"/>
                <w:lang w:eastAsia="en-US"/>
              </w:rPr>
              <w:t xml:space="preserve">1 - </w:t>
            </w:r>
            <w:r w:rsidR="007C6E7D" w:rsidRPr="00C649F0">
              <w:rPr>
                <w:position w:val="-12"/>
                <w:sz w:val="24"/>
                <w:szCs w:val="24"/>
                <w:lang w:eastAsia="en-US"/>
              </w:rPr>
              <w:object w:dxaOrig="380" w:dyaOrig="360" w14:anchorId="197880F2">
                <v:shape id="_x0000_i1046" type="#_x0000_t75" style="width:19.8pt;height:19.8pt" o:ole="">
                  <v:imagedata r:id="rId47" o:title=""/>
                </v:shape>
                <o:OLEObject Type="Embed" ProgID="Equation.DSMT4" ShapeID="_x0000_i1046" DrawAspect="Content" ObjectID="_1826988376" r:id="rId48"/>
              </w:object>
            </w:r>
            <w:r w:rsidR="007C6E7D" w:rsidRPr="00C649F0">
              <w:rPr>
                <w:sz w:val="24"/>
                <w:szCs w:val="24"/>
                <w:lang w:eastAsia="en-US"/>
              </w:rPr>
              <w:t xml:space="preserve"> кирпича</w:t>
            </w:r>
          </w:p>
          <w:p w14:paraId="1976E5BE" w14:textId="77777777" w:rsidR="007C6E7D" w:rsidRPr="00C649F0" w:rsidRDefault="007C6E7D" w:rsidP="00F0554D">
            <w:pPr>
              <w:tabs>
                <w:tab w:val="left" w:pos="1134"/>
              </w:tabs>
              <w:ind w:firstLine="851"/>
              <w:rPr>
                <w:sz w:val="24"/>
                <w:szCs w:val="24"/>
                <w:lang w:eastAsia="en-US"/>
              </w:rPr>
            </w:pPr>
            <w:r w:rsidRPr="00C649F0">
              <w:rPr>
                <w:sz w:val="24"/>
                <w:szCs w:val="24"/>
                <w:lang w:eastAsia="en-US"/>
              </w:rPr>
              <w:t>2 – раствор</w:t>
            </w:r>
          </w:p>
          <w:p w14:paraId="015861B3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</w:p>
          <w:p w14:paraId="36A8C1EE" w14:textId="77777777" w:rsidR="007C6E7D" w:rsidRPr="00C649F0" w:rsidRDefault="00000000" w:rsidP="00F0554D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3EF77990">
                <v:group id="Группа 8" o:spid="_x0000_s2132" style="position:absolute;left:0;text-align:left;margin-left:10.95pt;margin-top:-45.8pt;width:144.2pt;height:112.1pt;z-index:251673600" coordsize="28676,18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">
                  <v:group id="Group 249" o:spid="_x0000_s2136" style="position:absolute;width:28676;height:18764" coordorigin="-4" coordsize="31062,20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">
                    <v:group id="Group 248" o:spid="_x0000_s2163" style="position:absolute;left:-4;top:3272;width:31062;height:17044" coordorigin="-4,-349" coordsize="31062,17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">
                      <v:shape id="Text Box 247" o:spid="_x0000_s2168" type="#_x0000_t202" style="position:absolute;left:24851;top:13707;width:5885;height:2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" stroked="f">
                        <v:textbox>
                          <w:txbxContent>
                            <w:p w14:paraId="413BFC4D" w14:textId="77777777" w:rsidR="00715171" w:rsidRPr="004D31C1" w:rsidRDefault="00715171" w:rsidP="007C6E7D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246" o:spid="_x0000_s2167" type="#_x0000_t202" style="position:absolute;left:25177;top:7136;width:5881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" stroked="f">
                        <v:textbox>
                          <w:txbxContent>
                            <w:p w14:paraId="15CDBC86" w14:textId="77777777" w:rsidR="00715171" w:rsidRPr="004D31C1" w:rsidRDefault="00715171" w:rsidP="007C6E7D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245" o:spid="_x0000_s2166" type="#_x0000_t202" style="position:absolute;left:-4;top:5430;width:5884;height:2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" stroked="f">
                        <v:textbox>
                          <w:txbxContent>
                            <w:p w14:paraId="1B1CA767" w14:textId="77777777" w:rsidR="00715171" w:rsidRPr="004D31C1" w:rsidRDefault="00715171" w:rsidP="007C6E7D">
                              <w:r>
                                <w:t>5</w:t>
                              </w:r>
                              <w:r w:rsidRPr="004D31C1">
                                <w:t xml:space="preserve"> мм.</w:t>
                              </w:r>
                            </w:p>
                          </w:txbxContent>
                        </v:textbox>
                      </v:shape>
                      <v:shape id="Text Box 244" o:spid="_x0000_s2165" type="#_x0000_t202" style="position:absolute;top:11408;width:5880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" stroked="f">
                        <v:textbox>
                          <w:txbxContent>
                            <w:p w14:paraId="2D45E475" w14:textId="77777777" w:rsidR="00715171" w:rsidRPr="004D31C1" w:rsidRDefault="00715171" w:rsidP="007C6E7D">
                              <w:r w:rsidRPr="004D31C1">
                                <w:t>3 мм.</w:t>
                              </w:r>
                            </w:p>
                          </w:txbxContent>
                        </v:textbox>
                      </v:shape>
                      <v:shape id="Text Box 242" o:spid="_x0000_s2164" type="#_x0000_t202" style="position:absolute;top:-349;width:5884;height:29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" stroked="f">
                        <v:textbox>
                          <w:txbxContent>
                            <w:p w14:paraId="3645DDC6" w14:textId="77777777" w:rsidR="00715171" w:rsidRPr="004D31C1" w:rsidRDefault="00715171" w:rsidP="007C6E7D">
                              <w:r>
                                <w:t>3 мм</w:t>
                              </w:r>
                            </w:p>
                          </w:txbxContent>
                        </v:textbox>
                      </v:shape>
                    </v:group>
                    <v:group id="Group 243" o:spid="_x0000_s2137" style="position:absolute;left:4164;width:22962;height:19917" coordsize="22962,19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">
                      <v:group id="Group 227" o:spid="_x0000_s2151" style="position:absolute;left:2761;width:17329;height:17329" coordsize="31864,31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O+7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TMazKfy9CU9ALn8BAAD//wMAUEsBAi0AFAAGAAgAAAAhANvh9svuAAAAhQEAABMAAAAAAAAA&#10;AAAAAAAAAAAAAFtDb250ZW50X1R5cGVzXS54bWxQSwECLQAUAAYACAAAACEAWvQsW78AAAAVAQAA&#10;CwAAAAAAAAAAAAAAAAAfAQAAX3JlbHMvLnJlbHNQSwECLQAUAAYACAAAACEANeDvu8YAAADdAAAA&#10;DwAAAAAAAAAAAAAAAAAHAgAAZHJzL2Rvd25yZXYueG1sUEsFBgAAAAADAAMAtwAAAPoCAAAAAA==&#10;">
                        <v:shape id="Cube 206" o:spid="_x0000_s2162" type="#_x0000_t16" style="position:absolute;width:31864;height:318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" strokeweight="2pt"/>
                        <v:group id="Group 216" o:spid="_x0000_s2157" style="position:absolute;top:10304;width:23747;height:19652" coordsize="23747,19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">
                          <v:line id="Straight Connector 207" o:spid="_x0000_s2161" style="position:absolute;visibility:visible;mso-wrap-style:square" from="0,0" to="23747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" strokeweight="2pt"/>
                          <v:line id="Straight Connector 208" o:spid="_x0000_s2160" style="position:absolute;visibility:visible;mso-wrap-style:square" from="0,7915" to="23742,7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" strokeweight="2pt"/>
                          <v:line id="Straight Connector 209" o:spid="_x0000_s2159" style="position:absolute;visibility:visible;mso-wrap-style:square" from="0,11122" to="23742,11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" strokeweight="2pt"/>
                          <v:line id="Straight Connector 210" o:spid="_x0000_s2158" style="position:absolute;visibility:visible;mso-wrap-style:square" from="0,19652" to="23742,1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" strokeweight="2pt"/>
                        </v:group>
                        <v:group id="Group 226" o:spid="_x0000_s2152" style="position:absolute;left:23747;top:2388;width:8117;height:27568" coordsize="8117,27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+cR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I8mn/B8E56AnP8BAAD//wMAUEsBAi0AFAAGAAgAAAAhANvh9svuAAAAhQEAABMAAAAAAAAA&#10;AAAAAAAAAAAAAFtDb250ZW50X1R5cGVzXS54bWxQSwECLQAUAAYACAAAACEAWvQsW78AAAAVAQAA&#10;CwAAAAAAAAAAAAAAAAAfAQAAX3JlbHMvLnJlbHNQSwECLQAUAAYACAAAACEAQOvnEcYAAADdAAAA&#10;DwAAAAAAAAAAAAAAAAAHAgAAZHJzL2Rvd25yZXYueG1sUEsFBgAAAAADAAMAtwAAAPoCAAAAAA==&#10;">
                          <v:line id="Straight Connector 222" o:spid="_x0000_s2156" style="position:absolute;flip:y;visibility:visible;mso-wrap-style:square" from="0,0" to="7913,7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" strokeweight="2pt"/>
                          <v:line id="Straight Connector 223" o:spid="_x0000_s2155" style="position:absolute;flip:y;visibility:visible;mso-wrap-style:square" from="0,7710" to="8117,15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" strokeweight="2pt"/>
                          <v:line id="Straight Connector 224" o:spid="_x0000_s2154" style="position:absolute;flip:y;visibility:visible;mso-wrap-style:square" from="0,11122" to="7915,19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" strokeweight="2pt"/>
                          <v:line id="Straight Connector 225" o:spid="_x0000_s2153" style="position:absolute;flip:y;visibility:visible;mso-wrap-style:square" from="0,19652" to="7915,2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" strokeweight="2pt"/>
                        </v:group>
                      </v:group>
                      <v:group id="Group 3601" o:spid="_x0000_s2138" style="position:absolute;top:3983;width:22962;height:15934" coordsize="22962,15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">
                        <v:line id="Straight Connector 229" o:spid="_x0000_s2150" style="position:absolute;visibility:visible;mso-wrap-style:square" from="15119,12810" to="17604,15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"/>
                        <v:line id="Straight Connector 230" o:spid="_x0000_s2149" style="position:absolute;visibility:visible;mso-wrap-style:square" from="17608,15934" to="22453,1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PyTyAAAAN0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"/>
                        <v:line id="Straight Connector 231" o:spid="_x0000_s2148" style="position:absolute;visibility:visible;mso-wrap-style:square" from="14168,9325" to="22962,9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mLkyAAAAN0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"/>
                        <v:line id="Straight Connector 232" o:spid="_x0000_s2147" style="position:absolute;flip:x;visibility:visible;mso-wrap-style:square" from="0,407" to="2761,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"/>
                        <v:line id="Straight Connector 233" o:spid="_x0000_s2146" style="position:absolute;flip:x;visibility:visible;mso-wrap-style:square" from="0,1629" to="2755,1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"/>
                        <v:line id="Straight Connector 234" o:spid="_x0000_s2145" style="position:absolute;flip:x;visibility:visible;mso-wrap-style:square" from="0,5930" to="2755,5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"/>
                        <v:line id="Straight Connector 235" o:spid="_x0000_s2144" style="position:absolute;flip:x;visibility:visible;mso-wrap-style:square" from="0,7650" to="2747,7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"/>
                        <v:line id="Straight Connector 236" o:spid="_x0000_s2143" style="position:absolute;flip:x;visibility:visible;mso-wrap-style:square" from="0,12312" to="2749,12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"/>
                        <v:line id="Straight Connector 237" o:spid="_x0000_s2142" style="position:absolute;flip:x;visibility:visible;mso-wrap-style:square" from="0,13353" to="2758,13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"/>
                        <v:line id="Straight Connector 238" o:spid="_x0000_s2141" style="position:absolute;visibility:visible;mso-wrap-style:square" from="633,0" to="633,2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vCVyAAAAN0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"/>
                        <v:line id="Straight Connector 239" o:spid="_x0000_s2140" style="position:absolute;visibility:visible;mso-wrap-style:square" from="633,5613" to="633,8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"/>
                        <v:line id="Straight Connector 240" o:spid="_x0000_s2139" style="position:absolute;visibility:visible;mso-wrap-style:square" from="633,11860" to="633,1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"/>
                      </v:group>
                    </v:group>
                  </v:group>
                  <v:shape id="Freeform 316" o:spid="_x0000_s2135" style="position:absolute;left:6667;top:571;width:15386;height:4609;visibility:visible;mso-wrap-style:square;v-text-anchor:middle" coordsize="1538640,466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" path="m,433415v8809,-8809,18539,-16785,26428,-26427c83323,337449,19990,402852,63427,359418v5285,3524,11888,5611,15856,10571c82763,374339,83918,380312,84569,385845v2889,24559,3523,49332,5285,73998c122402,411027,80863,471083,110997,433415v3968,-4960,6079,-11364,10571,-15856c126060,413067,132139,410512,137424,406988v3524,-5286,6603,-10897,10571,-15857c154053,383559,165900,373777,174423,369989v10182,-4526,31713,-10571,31713,-10571c209660,364703,215037,369145,216708,375274v21407,78491,-38965,44392,116282,36999c331228,406988,332541,399181,327704,396417v-9305,-5317,-20996,-5286,-31713,-5286c267746,391131,239612,394655,211422,396417v-13187,39555,-13108,23014,73998,10571c296451,405412,306787,400556,317133,396417v16760,-6705,22699,-11610,36999,-21143c347085,371750,340694,366354,332990,364703v-45174,-9680,-64947,-4186,-110997,c225517,380560,224786,398013,232564,412273v3773,6917,13278,10079,21142,10571c274880,424168,295991,419321,317133,417559v58303,-34982,41458,-14618,63427,-47570c378798,362942,380855,353497,375274,348847v-13860,-11550,-67601,-711,-73998,c304800,369989,304713,392061,311847,412273v6576,18631,24664,31125,42285,36999c362655,452113,371751,452796,380560,454558v7047,-1762,15331,-927,21142,-5286c417648,437312,443986,406988,443986,406988v2717,-10867,12582,-37504,,-47570c438314,354880,429891,362941,422844,364703v-21972,29295,-30188,29481,-5286,79284c420807,450485,431653,447510,438701,449272v17618,-1762,36057,314,52855,-5285c497583,441978,497635,432622,502127,428130v4492,-4492,10571,-7047,15857,-10571c520048,413432,533841,388336,533841,380560v,-10717,-3524,-21142,-5286,-31713c524411,365421,516555,384902,528555,401702v4222,5911,14157,3290,21142,5286c555054,408519,560268,410511,565554,412273v15857,-5285,33469,-6882,47570,-15856c623154,390035,627347,357011,628980,348847v-1762,-5286,287,-15857,-5285,-15857c618123,332990,619940,343490,618409,348847v-1996,6985,-3523,14095,-5285,21142c614886,378798,610374,392400,618409,396417v6498,3249,5286,-13878,5286,-21143c623695,362816,620171,350609,618409,338276v-5285,1762,-11220,2195,-15856,5285c582741,356769,587361,359732,581410,380560v-15165,53079,5954,-29094,-10571,36999c581038,468548,578516,438500,565554,428130v-4351,-3481,-10571,-3524,-15857,-5286c540888,426368,526411,432963,523269,433415v-3142,452,2517,-6608,7573,-7859c535898,424305,547592,428358,553608,425908v6016,-2450,4524,-16816,13333,-15054c625511,405974,628402,438936,640504,447982v12102,9046,-4476,24194,-952,17147c643578,444995,649619,432407,639552,412273v-3343,-6686,-10571,-10571,-15857,-15856c616648,398179,607690,396565,602553,401702v-6633,6633,-13350,37543,-15857,47570c588458,454558,600126,448644,604405,448443v4279,-200,1949,-374,7965,-374c618386,448069,624647,450205,640504,448443v5286,-3524,25968,-86275,31976,-87899c678488,358920,673229,429198,676550,438701v3321,9503,10571,-14095,15857,-21142c703035,364425,692352,401591,702978,422844v2841,5682,10571,7047,15857,10571c720597,428130,722654,422934,724120,417559v3823,-14017,10571,-42285,10571,-42285c732929,366465,738389,348847,729406,348847v-15099,,-682,44843,,47570c734692,392893,741295,390806,745263,385845v3480,-4350,164,-18051,5285,-15856c764289,375878,768079,396974,782261,401702r15857,5286c803404,405226,810884,406338,813975,401702v18784,-28177,-13235,-35688,26427,-15857c843926,392893,847869,399746,850973,406988v4995,11655,4818,22882,15857,31713c871181,442182,877401,442225,882687,443987v1762,-7048,3198,-14185,5285,-21143c907283,358472,891640,418740,903829,369989v1762,21142,1125,42623,5286,63426c910361,439644,913333,449272,919686,449272v6353,,7047,-10571,10571,-15857c933781,419320,934331,378136,940828,391131v7047,14095,17320,26996,21142,42284c963732,440463,962718,448885,967256,454558v3480,4350,10571,3523,15856,5285c986636,452796,991419,446248,993683,438701v3268,-10893,9727,-67246,10571,-73998c1004560,367761,1005681,418174,1014826,433415v2564,4273,7047,7048,10571,10572c1037319,396297,1022185,397107,1051824,406988v3524,7047,7467,13900,10571,21142c1064590,433251,1064814,448765,1067681,443987v7475,-12458,10571,-42285,10571,-42285c1081776,406988,1085982,411877,1088823,417559v2492,4983,-285,15856,5286,15856c1100461,433415,1101156,422844,1104680,417559v12672,-38020,-2703,9459,10571,-36999c1116782,375203,1118774,369989,1120536,364703v3524,5286,7731,10175,10572,15857c1133600,385543,1130988,395066,1136393,396417v6163,1541,10175,-7731,15857,-10572c1157233,383353,1162821,382322,1168106,380560v12334,36998,1,35236,26428,26428c1195360,403685,1203481,364703,1210391,364703v8809,,10217,14375,15856,21142c1229437,389674,1233295,392893,1236819,396417v36686,-24460,5768,2836,10571,-73998c1247882,314555,1254437,308324,1257961,301277v1762,5285,3754,10499,5285,15856c1265242,324118,1268819,339949,1268532,338276v-287,-1673,-10533,-38230,-7009,-31183c1266809,305331,1255355,281212,1261809,285528v6454,4316,32030,45718,38436,47462c1306651,334734,1288294,224283,1300245,295991v916,5496,3524,10571,5286,15857c1337419,301217,1314176,314264,1326673,264278v1911,-7644,7047,-14095,10571,-21142c1335482,229041,1334499,214827,1331958,200851v-997,-5481,-9224,-19795,-5285,-15856c1338444,196766,1337221,213123,1342530,227279v2767,7377,7047,14095,10571,21142c1358386,244897,1366598,243748,1368957,237850v5275,-13188,3409,-28204,5286,-42284c1375890,183217,1377766,170900,1379528,158567v12580,37740,4390,22442,21143,47570c1402433,190280,1398821,172837,1405956,158567v2841,-5682,4673,13498,10571,15857c1421700,176493,1427098,170900,1432384,169138v1762,-7047,3289,-14157,5285,-21142c1439200,142639,1437669,130377,1442955,132139v7475,2491,7047,14095,10571,21142c1455288,146234,1457387,139262,1458812,132139v2102,-10509,-3632,-25768,5285,-31713c1470653,96055,1471144,114521,1474668,121568v5286,-8809,12346,-16773,15857,-26428c1507967,47175,1482960,76276,1506382,52856v1762,7047,-1212,17894,5285,21142c1516651,76490,1511381,58141,1516953,58141v6353,,7047,10571,10571,15857c1529286,66951,1530813,59841,1532809,52856v1531,-5357,4732,-10313,5286,-15857c1539322,24727,1538095,12333,1538095,e" filled="f" strokeweight="1.5pt">
                    <v:stroke dashstyle="1 1"/>
                    <v:path arrowok="t"/>
                  </v:shape>
                  <v:shape id="Freeform 317" o:spid="_x0000_s2134" style="position:absolute;left:6477;top:11811;width:15386;height:4193;visibility:visible;mso-wrap-style:square;v-text-anchor:middle" coordsize="1538640,466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" path="m,433415v8809,-8809,18539,-16785,26428,-26427c83323,337449,19990,402852,63427,359418v5285,3524,11888,5611,15856,10571c82763,374339,83918,380312,84569,385845v2889,24559,3523,49332,5285,73998c122402,411027,80863,471083,110997,433415v3968,-4960,6079,-11364,10571,-15856c126060,413067,132139,410512,137424,406988v3524,-5286,6603,-10897,10571,-15857c154053,383559,165900,373777,174423,369989v10182,-4526,31713,-10571,31713,-10571c209660,364703,215037,369145,216708,375274v21407,78491,-38965,44392,116282,36999c331228,406988,332541,399181,327704,396417v-9305,-5317,-20996,-5286,-31713,-5286c267746,391131,239612,394655,211422,396417v-13187,39555,-13108,23014,73998,10571c296451,405412,306787,400556,317133,396417v16760,-6705,22699,-11610,36999,-21143c347085,371750,340694,366354,332990,364703v-45174,-9680,-64947,-4186,-110997,c225517,380560,224786,398013,232564,412273v3773,6917,13278,10079,21142,10571c274880,424168,295991,419321,317133,417559v58303,-34982,41458,-14618,63427,-47570c378798,362942,380855,353497,375274,348847v-13860,-11550,-67601,-711,-73998,c304800,369989,304713,392061,311847,412273v6576,18631,24664,31125,42285,36999c362655,452113,371751,452796,380560,454558v7047,-1762,15331,-927,21142,-5286c417648,437312,443986,406988,443986,406988v2717,-10867,12582,-37504,,-47570c438314,354880,429891,362941,422844,364703v-21972,29295,-30188,29481,-5286,79284c420807,450485,431653,447510,438701,449272v17618,-1762,36057,314,52855,-5285c497583,441978,497635,432622,502127,428130v4492,-4492,10571,-7047,15857,-10571c520048,413432,533841,388336,533841,380560v,-10717,-3524,-21142,-5286,-31713c524411,365421,516555,384902,528555,401702v4222,5911,14157,3290,21142,5286c555054,408519,560268,410511,565554,412273v15857,-5285,33469,-6882,47570,-15856c623154,390035,627347,357011,628980,348847v-1762,-5286,287,-15857,-5285,-15857c618123,332990,619940,343490,618409,348847v-1996,6985,-3523,14095,-5285,21142c614886,378798,610374,392400,618409,396417v6498,3249,5286,-13878,5286,-21143c623695,362816,620171,350609,618409,338276v-5285,1762,-11220,2195,-15856,5285c582741,356769,587361,359732,581410,380560v-15165,53079,5954,-29094,-10571,36999c581038,468548,578516,438500,565554,428130v-4351,-3481,-10571,-3524,-15857,-5286c540888,426368,526411,432963,523269,433415v-3142,452,2517,-6608,7573,-7859c535898,424305,547592,428358,553608,425908v6016,-2450,4524,-16816,13333,-15054c625511,405974,628402,438936,640504,447982v12102,9046,-4476,24194,-952,17147c643578,444995,649619,432407,639552,412273v-3343,-6686,-10571,-10571,-15857,-15856c616648,398179,607690,396565,602553,401702v-6633,6633,-13350,37543,-15857,47570c588458,454558,600126,448644,604405,448443v4279,-200,1949,-374,7965,-374c618386,448069,624647,450205,640504,448443v5286,-3524,25968,-86275,31976,-87899c678488,358920,673229,429198,676550,438701v3321,9503,10571,-14095,15857,-21142c703035,364425,692352,401591,702978,422844v2841,5682,10571,7047,15857,10571c720597,428130,722654,422934,724120,417559v3823,-14017,10571,-42285,10571,-42285c732929,366465,738389,348847,729406,348847v-15099,,-682,44843,,47570c734692,392893,741295,390806,745263,385845v3480,-4350,164,-18051,5285,-15856c764289,375878,768079,396974,782261,401702r15857,5286c803404,405226,810884,406338,813975,401702v18784,-28177,-13235,-35688,26427,-15857c843926,392893,847869,399746,850973,406988v4995,11655,4818,22882,15857,31713c871181,442182,877401,442225,882687,443987v1762,-7048,3198,-14185,5285,-21143c907283,358472,891640,418740,903829,369989v1762,21142,1125,42623,5286,63426c910361,439644,913333,449272,919686,449272v6353,,7047,-10571,10571,-15857c933781,419320,934331,378136,940828,391131v7047,14095,17320,26996,21142,42284c963732,440463,962718,448885,967256,454558v3480,4350,10571,3523,15856,5285c986636,452796,991419,446248,993683,438701v3268,-10893,9727,-67246,10571,-73998c1004560,367761,1005681,418174,1014826,433415v2564,4273,7047,7048,10571,10572c1037319,396297,1022185,397107,1051824,406988v3524,7047,7467,13900,10571,21142c1064590,433251,1064814,448765,1067681,443987v7475,-12458,10571,-42285,10571,-42285c1081776,406988,1085982,411877,1088823,417559v2492,4983,-285,15856,5286,15856c1100461,433415,1101156,422844,1104680,417559v12672,-38020,-2703,9459,10571,-36999c1116782,375203,1118774,369989,1120536,364703v3524,5286,7731,10175,10572,15857c1133600,385543,1130988,395066,1136393,396417v6163,1541,10175,-7731,15857,-10572c1157233,383353,1162821,382322,1168106,380560v12334,36998,1,35236,26428,26428c1195360,403685,1203481,364703,1210391,364703v8809,,10217,14375,15856,21142c1229437,389674,1233295,392893,1236819,396417v36686,-24460,5768,2836,10571,-73998c1247882,314555,1254437,308324,1257961,301277v1762,5285,3754,10499,5285,15856c1265242,324118,1268819,339949,1268532,338276v-287,-1673,-10533,-38230,-7009,-31183c1266809,305331,1255355,281212,1261809,285528v6454,4316,32030,45718,38436,47462c1306651,334734,1288294,224283,1300245,295991v916,5496,3524,10571,5286,15857c1337419,301217,1314176,314264,1326673,264278v1911,-7644,7047,-14095,10571,-21142c1335482,229041,1334499,214827,1331958,200851v-997,-5481,-9224,-19795,-5285,-15856c1338444,196766,1337221,213123,1342530,227279v2767,7377,7047,14095,10571,21142c1358386,244897,1366598,243748,1368957,237850v5275,-13188,3409,-28204,5286,-42284c1375890,183217,1377766,170900,1379528,158567v12580,37740,4390,22442,21143,47570c1402433,190280,1398821,172837,1405956,158567v2841,-5682,4673,13498,10571,15857c1421700,176493,1427098,170900,1432384,169138v1762,-7047,3289,-14157,5285,-21142c1439200,142639,1437669,130377,1442955,132139v7475,2491,7047,14095,10571,21142c1455288,146234,1457387,139262,1458812,132139v2102,-10509,-3632,-25768,5285,-31713c1470653,96055,1471144,114521,1474668,121568v5286,-8809,12346,-16773,15857,-26428c1507967,47175,1482960,76276,1506382,52856v1762,7047,-1212,17894,5285,21142c1516651,76490,1511381,58141,1516953,58141v6353,,7047,10571,10571,15857c1529286,66951,1530813,59841,1532809,52856v1531,-5357,4732,-10313,5286,-15857c1539322,24727,1538095,12333,1538095,e" filled="f" strokeweight="1.5pt">
                    <v:stroke dashstyle="1 1"/>
                    <v:path arrowok="t"/>
                  </v:shape>
                  <v:shape id="Freeform 318" o:spid="_x0000_s2133" style="position:absolute;left:6381;top:5619;width:15806;height:5151;visibility:visible;mso-wrap-style:square;v-text-anchor:middle" coordsize="1538640,466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" path="m,433415v8809,-8809,18539,-16785,26428,-26427c83323,337449,19990,402852,63427,359418v5285,3524,11888,5611,15856,10571c82763,374339,83918,380312,84569,385845v2889,24559,3523,49332,5285,73998c122402,411027,80863,471083,110997,433415v3968,-4960,6079,-11364,10571,-15856c126060,413067,132139,410512,137424,406988v3524,-5286,6603,-10897,10571,-15857c154053,383559,165900,373777,174423,369989v10182,-4526,31713,-10571,31713,-10571c209660,364703,215037,369145,216708,375274v21407,78491,-38965,44392,116282,36999c331228,406988,332541,399181,327704,396417v-9305,-5317,-20996,-5286,-31713,-5286c267746,391131,239612,394655,211422,396417v-13187,39555,-13108,23014,73998,10571c296451,405412,306787,400556,317133,396417v16760,-6705,22699,-11610,36999,-21143c347085,371750,340694,366354,332990,364703v-45174,-9680,-64947,-4186,-110997,c225517,380560,224786,398013,232564,412273v3773,6917,13278,10079,21142,10571c274880,424168,295991,419321,317133,417559v58303,-34982,41458,-14618,63427,-47570c378798,362942,380855,353497,375274,348847v-13860,-11550,-67601,-711,-73998,c304800,369989,304713,392061,311847,412273v6576,18631,24664,31125,42285,36999c362655,452113,371751,452796,380560,454558v7047,-1762,15331,-927,21142,-5286c417648,437312,443986,406988,443986,406988v2717,-10867,12582,-37504,,-47570c438314,354880,429891,362941,422844,364703v-21972,29295,-30188,29481,-5286,79284c420807,450485,431653,447510,438701,449272v17618,-1762,36057,314,52855,-5285c497583,441978,497635,432622,502127,428130v4492,-4492,10571,-7047,15857,-10571c520048,413432,533841,388336,533841,380560v,-10717,-3524,-21142,-5286,-31713c524411,365421,516555,384902,528555,401702v4222,5911,14157,3290,21142,5286c555054,408519,560268,410511,565554,412273v15857,-5285,33469,-6882,47570,-15856c623154,390035,627347,357011,628980,348847v-1762,-5286,287,-15857,-5285,-15857c618123,332990,619940,343490,618409,348847v-1996,6985,-3523,14095,-5285,21142c614886,378798,610374,392400,618409,396417v6498,3249,5286,-13878,5286,-21143c623695,362816,620171,350609,618409,338276v-5285,1762,-11220,2195,-15856,5285c582741,356769,587361,359732,581410,380560v-15165,53079,5954,-29094,-10571,36999c581038,468548,578516,438500,565554,428130v-4351,-3481,-10571,-3524,-15857,-5286c540888,426368,526411,432963,523269,433415v-3142,452,2517,-6608,7573,-7859c535898,424305,547592,428358,553608,425908v6016,-2450,4524,-16816,13333,-15054c625511,405974,628402,438936,640504,447982v12102,9046,-4476,24194,-952,17147c643578,444995,649619,432407,639552,412273v-3343,-6686,-10571,-10571,-15857,-15856c616648,398179,607690,396565,602553,401702v-6633,6633,-13350,37543,-15857,47570c588458,454558,600126,448644,604405,448443v4279,-200,1949,-374,7965,-374c618386,448069,624647,450205,640504,448443v5286,-3524,25968,-86275,31976,-87899c678488,358920,673229,429198,676550,438701v3321,9503,10571,-14095,15857,-21142c703035,364425,692352,401591,702978,422844v2841,5682,10571,7047,15857,10571c720597,428130,722654,422934,724120,417559v3823,-14017,10571,-42285,10571,-42285c732929,366465,738389,348847,729406,348847v-15099,,-682,44843,,47570c734692,392893,741295,390806,745263,385845v3480,-4350,164,-18051,5285,-15856c764289,375878,768079,396974,782261,401702r15857,5286c803404,405226,810884,406338,813975,401702v18784,-28177,-13235,-35688,26427,-15857c843926,392893,847869,399746,850973,406988v4995,11655,4818,22882,15857,31713c871181,442182,877401,442225,882687,443987v1762,-7048,3198,-14185,5285,-21143c907283,358472,891640,418740,903829,369989v1762,21142,1125,42623,5286,63426c910361,439644,913333,449272,919686,449272v6353,,7047,-10571,10571,-15857c933781,419320,934331,378136,940828,391131v7047,14095,17320,26996,21142,42284c963732,440463,962718,448885,967256,454558v3480,4350,10571,3523,15856,5285c986636,452796,991419,446248,993683,438701v3268,-10893,9727,-67246,10571,-73998c1004560,367761,1005681,418174,1014826,433415v2564,4273,7047,7048,10571,10572c1037319,396297,1022185,397107,1051824,406988v3524,7047,7467,13900,10571,21142c1064590,433251,1064814,448765,1067681,443987v7475,-12458,10571,-42285,10571,-42285c1081776,406988,1085982,411877,1088823,417559v2492,4983,-285,15856,5286,15856c1100461,433415,1101156,422844,1104680,417559v12672,-38020,-2703,9459,10571,-36999c1116782,375203,1118774,369989,1120536,364703v3524,5286,7731,10175,10572,15857c1133600,385543,1130988,395066,1136393,396417v6163,1541,10175,-7731,15857,-10572c1157233,383353,1162821,382322,1168106,380560v12334,36998,1,35236,26428,26428c1195360,403685,1203481,364703,1210391,364703v8809,,10217,14375,15856,21142c1229437,389674,1233295,392893,1236819,396417v36686,-24460,5768,2836,10571,-73998c1247882,314555,1254437,308324,1257961,301277v1762,5285,3754,10499,5285,15856c1265242,324118,1268819,339949,1268532,338276v-287,-1673,-10533,-38230,-7009,-31183c1266809,305331,1255355,281212,1261809,285528v6454,4316,32030,45718,38436,47462c1306651,334734,1288294,224283,1300245,295991v916,5496,3524,10571,5286,15857c1337419,301217,1314176,314264,1326673,264278v1911,-7644,7047,-14095,10571,-21142c1335482,229041,1334499,214827,1331958,200851v-997,-5481,-9224,-19795,-5285,-15856c1338444,196766,1337221,213123,1342530,227279v2767,7377,7047,14095,10571,21142c1358386,244897,1366598,243748,1368957,237850v5275,-13188,3409,-28204,5286,-42284c1375890,183217,1377766,170900,1379528,158567v12580,37740,4390,22442,21143,47570c1402433,190280,1398821,172837,1405956,158567v2841,-5682,4673,13498,10571,15857c1421700,176493,1427098,170900,1432384,169138v1762,-7047,3289,-14157,5285,-21142c1439200,142639,1437669,130377,1442955,132139v7475,2491,7047,14095,10571,21142c1455288,146234,1457387,139262,1458812,132139v2102,-10509,-3632,-25768,5285,-31713c1470653,96055,1471144,114521,1474668,121568v5286,-8809,12346,-16773,15857,-26428c1507967,47175,1482960,76276,1506382,52856v1762,7047,-1212,17894,5285,21142c1516651,76490,1511381,58141,1516953,58141v6353,,7047,10571,10571,15857c1529286,66951,1530813,59841,1532809,52856v1531,-5357,4732,-10313,5286,-15857c1539322,24727,1538095,12333,1538095,e" filled="f" strokeweight="1.5pt">
                    <v:stroke dashstyle="1 1"/>
                    <v:path arrowok="t"/>
                  </v:shape>
                  <w10:wrap type="square"/>
                </v:group>
              </w:pict>
            </w:r>
          </w:p>
          <w:p w14:paraId="0324A042" w14:textId="77777777" w:rsidR="007C6E7D" w:rsidRPr="00C649F0" w:rsidRDefault="00000000" w:rsidP="00F0554D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36FF6540">
                <v:shape id="Надпись 7" o:spid="_x0000_s2131" type="#_x0000_t202" style="position:absolute;left:0;text-align:left;margin-left:-250.05pt;margin-top:6.85pt;width:44.55pt;height:21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" strokecolor="white">
                  <v:textbox>
                    <w:txbxContent>
                      <w:p w14:paraId="5D7AEBF2" w14:textId="77777777" w:rsidR="00715171" w:rsidRDefault="00715171" w:rsidP="007C6E7D">
                        <w:r>
                          <w:t>5 мм</w:t>
                        </w:r>
                      </w:p>
                    </w:txbxContent>
                  </v:textbox>
                </v:shape>
              </w:pict>
            </w:r>
          </w:p>
          <w:p w14:paraId="2F24A5EC" w14:textId="77777777" w:rsidR="007C6E7D" w:rsidRPr="00C649F0" w:rsidRDefault="00000000" w:rsidP="00F0554D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7EDC1D37">
                <v:shape id="Надпись 6" o:spid="_x0000_s2130" type="#_x0000_t202" style="position:absolute;left:0;text-align:left;margin-left:-34.3pt;margin-top:12.35pt;width:17.2pt;height:24.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" strokecolor="white">
                  <v:textbox>
                    <w:txbxContent>
                      <w:p w14:paraId="3FD24F7A" w14:textId="77777777" w:rsidR="00715171" w:rsidRDefault="00715171" w:rsidP="007C6E7D">
                        <w:r>
                          <w:t>1</w:t>
                        </w:r>
                      </w:p>
                    </w:txbxContent>
                  </v:textbox>
                </v:shape>
              </w:pict>
            </w:r>
          </w:p>
          <w:p w14:paraId="2BFE0D14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</w:p>
          <w:p w14:paraId="4C48878A" w14:textId="77777777" w:rsidR="007C6E7D" w:rsidRPr="00C649F0" w:rsidRDefault="00000000" w:rsidP="00F0554D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5D59C66F">
                <v:shape id="Надпись 5" o:spid="_x0000_s2129" type="#_x0000_t202" style="position:absolute;left:0;text-align:left;margin-left:-41.55pt;margin-top:22.1pt;width:17.15pt;height:25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" strokecolor="white">
                  <v:textbox>
                    <w:txbxContent>
                      <w:p w14:paraId="643DAA72" w14:textId="77777777" w:rsidR="00715171" w:rsidRDefault="00715171" w:rsidP="007C6E7D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szCs w:val="24"/>
                <w:lang w:bidi="ar-SA"/>
              </w:rPr>
              <w:pict w14:anchorId="581E691D">
                <v:shape id="Надпись 4" o:spid="_x0000_s2128" type="#_x0000_t202" style="position:absolute;left:0;text-align:left;margin-left:-249.1pt;margin-top:9.25pt;width:44.5pt;height:26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" strokecolor="white">
                  <v:textbox>
                    <w:txbxContent>
                      <w:p w14:paraId="7B39C6CC" w14:textId="77777777" w:rsidR="00715171" w:rsidRDefault="00715171" w:rsidP="007C6E7D">
                        <w:r>
                          <w:t>3 мм</w:t>
                        </w:r>
                      </w:p>
                    </w:txbxContent>
                  </v:textbox>
                </v:shape>
              </w:pict>
            </w:r>
          </w:p>
        </w:tc>
      </w:tr>
      <w:tr w:rsidR="007C6E7D" w:rsidRPr="00C649F0" w14:paraId="6B9E8785" w14:textId="77777777" w:rsidTr="00F0554D">
        <w:trPr>
          <w:trHeight w:val="530"/>
        </w:trPr>
        <w:tc>
          <w:tcPr>
            <w:tcW w:w="4785" w:type="dxa"/>
            <w:tcBorders>
              <w:bottom w:val="single" w:sz="4" w:space="0" w:color="auto"/>
            </w:tcBorders>
          </w:tcPr>
          <w:p w14:paraId="1B09E07E" w14:textId="77777777" w:rsidR="007C6E7D" w:rsidRPr="00C649F0" w:rsidRDefault="007C6E7D" w:rsidP="00F0554D">
            <w:pPr>
              <w:tabs>
                <w:tab w:val="left" w:pos="993"/>
              </w:tabs>
              <w:ind w:left="709" w:hanging="709"/>
              <w:rPr>
                <w:b/>
                <w:i/>
                <w:sz w:val="24"/>
                <w:szCs w:val="24"/>
              </w:rPr>
            </w:pPr>
            <w:r w:rsidRPr="00C649F0">
              <w:rPr>
                <w:b/>
                <w:i/>
                <w:sz w:val="24"/>
                <w:szCs w:val="24"/>
              </w:rPr>
              <w:t xml:space="preserve">д) Определение </w:t>
            </w:r>
            <w:r w:rsidRPr="00C649F0">
              <w:rPr>
                <w:position w:val="-12"/>
                <w:sz w:val="24"/>
                <w:szCs w:val="24"/>
              </w:rPr>
              <w:object w:dxaOrig="440" w:dyaOrig="360" w14:anchorId="21B360BE">
                <v:shape id="_x0000_i1047" type="#_x0000_t75" style="width:24pt;height:19.8pt" o:ole="">
                  <v:imagedata r:id="rId49" o:title=""/>
                </v:shape>
                <o:OLEObject Type="Embed" ProgID="Equation.DSMT4" ShapeID="_x0000_i1047" DrawAspect="Content" ObjectID="_1826988377" r:id="rId50"/>
              </w:object>
            </w:r>
            <w:r w:rsidRPr="00C649F0">
              <w:rPr>
                <w:b/>
                <w:i/>
                <w:sz w:val="24"/>
                <w:szCs w:val="24"/>
              </w:rPr>
              <w:t xml:space="preserve"> кирпича</w:t>
            </w:r>
          </w:p>
          <w:p w14:paraId="64F60189" w14:textId="77777777" w:rsidR="007C6E7D" w:rsidRPr="00C649F0" w:rsidRDefault="00000000" w:rsidP="00F0554D">
            <w:pPr>
              <w:tabs>
                <w:tab w:val="left" w:pos="1134"/>
              </w:tabs>
              <w:rPr>
                <w:b/>
                <w:i/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bidi="ar-SA"/>
              </w:rPr>
              <w:pict w14:anchorId="79931F61">
                <v:group id="Группа 3" o:spid="_x0000_s2056" style="position:absolute;margin-left:-5.15pt;margin-top:14pt;width:166.9pt;height:81.95pt;z-index:251674624;mso-width-relative:margin;mso-height-relative:margin" coordsize="27428,14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">
                  <v:group id="Group 315" o:spid="_x0000_s2070" style="position:absolute;left:4425;top:987;width:16163;height:13128" coordsize="16162,13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XIB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">
                    <v:group id="Group 310" o:spid="_x0000_s2074" style="position:absolute;width:16162;height:13128" coordsize="16162,13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">
                      <v:shape id="Text Box 308" o:spid="_x0000_s2126" type="#_x0000_t202" style="position:absolute;left:5373;top:10270;width:5849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" stroked="f">
                        <v:textbox>
                          <w:txbxContent>
                            <w:p w14:paraId="11FB3C0F" w14:textId="77777777" w:rsidR="00715171" w:rsidRPr="002B2DBA" w:rsidRDefault="00715171" w:rsidP="007C6E7D"/>
                          </w:txbxContent>
                        </v:textbox>
                      </v:shape>
                      <v:shape id="Text Box 307" o:spid="_x0000_s2125" type="#_x0000_t202" style="position:absolute;left:10314;width:584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" stroked="f">
                        <v:textbox>
                          <w:txbxContent>
                            <w:p w14:paraId="0568D827" w14:textId="77777777" w:rsidR="00715171" w:rsidRPr="002B2DBA" w:rsidRDefault="00715171" w:rsidP="007C6E7D"/>
                          </w:txbxContent>
                        </v:textbox>
                      </v:shape>
                      <v:group id="Group 296" o:spid="_x0000_s2085" style="position:absolute;top:216;width:15944;height:12865" coordsize="25521,20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">
                        <v:rect id="Rectangle 250" o:spid="_x0000_s2124" style="position:absolute;top:4519;width:25521;height:1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" strokeweight="1pt"/>
                        <v:shape id="Trapezoid 251" o:spid="_x0000_s2123" style="position:absolute;left:10026;top:3424;width:5594;height:1069;visibility:visible;mso-wrap-style:square;v-text-anchor:middle" coordsize="559435,106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" path="m,106927l101672,,457763,,559435,106927,,106927xe" strokeweight="1pt">
                          <v:path arrowok="t" o:connecttype="custom" o:connectlocs="0,11;10,0;46,0;56,11;0,11" o:connectangles="0,0,0,0,0"/>
                        </v:shape>
                        <v:shape id="Trapezoid 253" o:spid="_x0000_s2122" style="position:absolute;left:2294;top:16099;width:5595;height:1066;rotation:180;visibility:visible;mso-wrap-style:square;v-text-anchor:middle" coordsize="559435,106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" path="m,106680l101437,,457998,,559435,106680,,106680xe" strokeweight="1pt">
                          <v:path arrowok="t" o:connecttype="custom" o:connectlocs="0,11;10,0;46,0;56,11;0,11" o:connectangles="0,0,0,0,0"/>
                        </v:shape>
                        <v:shape id="Trapezoid 254" o:spid="_x0000_s2121" style="position:absolute;left:17758;top:16099;width:5594;height:1066;rotation:180;visibility:visible;mso-wrap-style:square;v-text-anchor:middle" coordsize="559435,106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" path="m,106680l101437,,457998,,559435,106680,,106680xe" strokeweight="1pt">
                          <v:path arrowok="t" o:connecttype="custom" o:connectlocs="0,11;10,0;46,0;56,11;0,11" o:connectangles="0,0,0,0,0"/>
                        </v:shape>
                        <v:oval id="Oval 255" o:spid="_x0000_s2120" style="position:absolute;left:11685;top:1129;width:2300;height:23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" strokeweight="1pt"/>
                        <v:oval id="Oval 256" o:spid="_x0000_s2119" style="position:absolute;left:3812;top:17158;width:2300;height:23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" strokeweight="1pt"/>
                        <v:oval id="Oval 257" o:spid="_x0000_s2118" style="position:absolute;left:19558;top:17158;width:2301;height:23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" strokeweight="1pt"/>
                        <v:line id="Straight Connector 258" o:spid="_x0000_s2117" style="position:absolute;visibility:visible;mso-wrap-style:square" from="1553,19453" to="7842,19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" strokeweight="1pt"/>
                        <v:group id="Group 270" o:spid="_x0000_s2108" style="position:absolute;left:1376;top:19453;width:6314;height:1155" coordsize="6313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">
                          <v:group id="Group 265" o:spid="_x0000_s2113" style="position:absolute;top:21;width:5186;height:1134" coordsize="518642,11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">
                            <v:line id="Straight Connector 260" o:spid="_x0000_s2116" style="position:absolute;flip:x;visibility:visible;mso-wrap-style:square" from="0,0" to="58521,113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" strokeweight="1pt"/>
                            <v:line id="Straight Connector 261" o:spid="_x0000_s2115" style="position:absolute;flip:x;visibility:visible;mso-wrap-style:square" from="230428,0" to="288213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" strokeweight="1pt"/>
                            <v:line id="Straight Connector 262" o:spid="_x0000_s2114" style="position:absolute;flip:x;visibility:visible;mso-wrap-style:square" from="460857,0" to="518642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" strokeweight="1pt"/>
                          </v:group>
                          <v:group id="Group 266" o:spid="_x0000_s2109" style="position:absolute;left:1126;width:5187;height:1133" coordsize="518642,11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">
                            <v:line id="Straight Connector 267" o:spid="_x0000_s2112" style="position:absolute;flip:x;visibility:visible;mso-wrap-style:square" from="0,0" to="58521,113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" strokeweight="1pt"/>
                            <v:line id="Straight Connector 268" o:spid="_x0000_s2111" style="position:absolute;flip:x;visibility:visible;mso-wrap-style:square" from="230428,0" to="288213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" strokeweight="1pt"/>
                            <v:line id="Straight Connector 269" o:spid="_x0000_s2110" style="position:absolute;flip:x;visibility:visible;mso-wrap-style:square" from="460857,0" to="518642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" strokeweight="1pt"/>
                          </v:group>
                        </v:group>
                        <v:group id="Group 284" o:spid="_x0000_s2097" style="position:absolute;left:17158;top:19417;width:6730;height:1156" coordsize="6729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">
                          <v:line id="Straight Connector 259" o:spid="_x0000_s2107" style="position:absolute;visibility:visible;mso-wrap-style:square" from="0,43" to="6729,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" strokeweight="1pt"/>
                          <v:group id="Group 275" o:spid="_x0000_s2098" style="position:absolute;width:6313;height:1155" coordsize="6313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/KCxgAAAN0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GaTCfy9CU9ALn8BAAD//wMAUEsBAi0AFAAGAAgAAAAhANvh9svuAAAAhQEAABMAAAAAAAAA&#10;AAAAAAAAAAAAAFtDb250ZW50X1R5cGVzXS54bWxQSwECLQAUAAYACAAAACEAWvQsW78AAAAVAQAA&#10;CwAAAAAAAAAAAAAAAAAfAQAAX3JlbHMvLnJlbHNQSwECLQAUAAYACAAAACEAyb/ygsYAAADdAAAA&#10;DwAAAAAAAAAAAAAAAAAHAgAAZHJzL2Rvd25yZXYueG1sUEsFBgAAAAADAAMAtwAAAPoCAAAAAA==&#10;">
                            <v:group id="Group 276" o:spid="_x0000_s2103" style="position:absolute;top:21;width:5186;height:1134" coordsize="518642,11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">
                              <v:line id="Straight Connector 277" o:spid="_x0000_s2106" style="position:absolute;flip:x;visibility:visible;mso-wrap-style:square" from="0,0" to="58521,113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" strokeweight="1pt"/>
                              <v:line id="Straight Connector 278" o:spid="_x0000_s2105" style="position:absolute;flip:x;visibility:visible;mso-wrap-style:square" from="230428,0" to="288213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" strokeweight="1pt"/>
                              <v:line id="Straight Connector 279" o:spid="_x0000_s2104" style="position:absolute;flip:x;visibility:visible;mso-wrap-style:square" from="460857,0" to="518642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" strokeweight="1pt"/>
                            </v:group>
                            <v:group id="Group 280" o:spid="_x0000_s2099" style="position:absolute;left:1126;width:5187;height:1133" coordsize="518642,11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liE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E4+x/B8E56AnP8BAAD//wMAUEsBAi0AFAAGAAgAAAAhANvh9svuAAAAhQEAABMAAAAAAAAA&#10;AAAAAAAAAAAAAFtDb250ZW50X1R5cGVzXS54bWxQSwECLQAUAAYACAAAACEAWvQsW78AAAAVAQAA&#10;CwAAAAAAAAAAAAAAAAAfAQAAX3JlbHMvLnJlbHNQSwECLQAUAAYACAAAACEA0BJYhMYAAADdAAAA&#10;DwAAAAAAAAAAAAAAAAAHAgAAZHJzL2Rvd25yZXYueG1sUEsFBgAAAAADAAMAtwAAAPoCAAAAAA==&#10;">
                              <v:line id="Straight Connector 281" o:spid="_x0000_s2102" style="position:absolute;flip:x;visibility:visible;mso-wrap-style:square" from="0,0" to="58521,113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" strokeweight="1pt"/>
                              <v:line id="Straight Connector 282" o:spid="_x0000_s2101" style="position:absolute;flip:x;visibility:visible;mso-wrap-style:square" from="230428,0" to="288213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" strokeweight="1pt"/>
                              <v:line id="Straight Connector 283" o:spid="_x0000_s2100" style="position:absolute;flip:x;visibility:visible;mso-wrap-style:square" from="460857,0" to="518642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" strokeweight="1pt"/>
                            </v:group>
                          </v:group>
                        </v:group>
                        <v:group id="Group 285" o:spid="_x0000_s2086" style="position:absolute;left:9779;width:6725;height:1149;rotation:180" coordsize="6729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">
                          <v:line id="Straight Connector 286" o:spid="_x0000_s2096" style="position:absolute;visibility:visible;mso-wrap-style:square" from="0,43" to="6729,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" strokeweight="1pt"/>
                          <v:group id="Group 287" o:spid="_x0000_s2087" style="position:absolute;width:6313;height:1155" coordsize="6313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Mha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">
                            <v:group id="Group 288" o:spid="_x0000_s2092" style="position:absolute;top:21;width:5186;height:1134" coordsize="518642,11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">
                              <v:line id="Straight Connector 289" o:spid="_x0000_s2095" style="position:absolute;flip:x;visibility:visible;mso-wrap-style:square" from="0,0" to="58521,113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" strokeweight="1pt"/>
                              <v:line id="Straight Connector 290" o:spid="_x0000_s2094" style="position:absolute;flip:x;visibility:visible;mso-wrap-style:square" from="230428,0" to="288213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" strokeweight="1pt"/>
                              <v:line id="Straight Connector 291" o:spid="_x0000_s2093" style="position:absolute;flip:x;visibility:visible;mso-wrap-style:square" from="460857,0" to="518642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" strokeweight="1pt"/>
                            </v:group>
                            <v:group id="Group 292" o:spid="_x0000_s2088" style="position:absolute;left:1126;width:5187;height:1133" coordsize="518642,113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VAu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P6MxvB8E56AnD8AAAD//wMAUEsBAi0AFAAGAAgAAAAhANvh9svuAAAAhQEAABMAAAAAAAAA&#10;AAAAAAAAAAAAAFtDb250ZW50X1R5cGVzXS54bWxQSwECLQAUAAYACAAAACEAWvQsW78AAAAVAQAA&#10;CwAAAAAAAAAAAAAAAAAfAQAAX3JlbHMvLnJlbHNQSwECLQAUAAYACAAAACEApRlQLsYAAADdAAAA&#10;DwAAAAAAAAAAAAAAAAAHAgAAZHJzL2Rvd25yZXYueG1sUEsFBgAAAAADAAMAtwAAAPoCAAAAAA==&#10;">
                              <v:line id="Straight Connector 293" o:spid="_x0000_s2091" style="position:absolute;flip:x;visibility:visible;mso-wrap-style:square" from="0,0" to="58521,113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" strokeweight="1pt"/>
                              <v:line id="Straight Connector 294" o:spid="_x0000_s2090" style="position:absolute;flip:x;visibility:visible;mso-wrap-style:square" from="230428,0" to="288213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" strokeweight="1pt"/>
                              <v:line id="Straight Connector 295" o:spid="_x0000_s2089" style="position:absolute;flip:x;visibility:visible;mso-wrap-style:square" from="460857,0" to="518642,11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" strokeweight="1pt"/>
                            </v:group>
                          </v:group>
                        </v:group>
                      </v:group>
                      <v:group id="Group 301" o:spid="_x0000_s2080" style="position:absolute;left:8883;top:1993;width:4352;height:1603" coordsize="435177,160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">
                        <v:line id="Straight Connector 297" o:spid="_x0000_s2084" style="position:absolute;visibility:visible;mso-wrap-style:square" from="0,34670" to="435177,34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"/>
                        <v:line id="Straight Connector 298" o:spid="_x0000_s2083" style="position:absolute;visibility:visible;mso-wrap-style:square" from="333691,0" to="333691,160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nxoxwAAAN0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WZbC/5v4BOTiDwAA//8DAFBLAQItABQABgAIAAAAIQDb4fbL7gAAAIUBAAATAAAAAAAA&#10;AAAAAAAAAAAAAABbQ29udGVudF9UeXBlc10ueG1sUEsBAi0AFAAGAAgAAAAhAFr0LFu/AAAAFQEA&#10;AAsAAAAAAAAAAAAAAAAAHwEAAF9yZWxzLy5yZWxzUEsBAi0AFAAGAAgAAAAhAEB6fGjHAAAA3QAA&#10;AA8AAAAAAAAAAAAAAAAABwIAAGRycy9kb3ducmV2LnhtbFBLBQYAAAAAAwADALcAAAD7AgAAAAA=&#10;"/>
                        <v:line id="Straight Connector 299" o:spid="_x0000_s2082" style="position:absolute;flip:y;visibility:visible;mso-wrap-style:square" from="290354,0" to="365359,7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"/>
                        <v:line id="Straight Connector 300" o:spid="_x0000_s2081" style="position:absolute;flip:x;visibility:visible;mso-wrap-style:square" from="290354,73672" to="365284,148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"/>
                      </v:group>
                      <v:group id="Group 302" o:spid="_x0000_s2075" style="position:absolute;left:7800;top:9620;width:4350;height:1600;rotation:180" coordsize="435177,160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">
                        <v:line id="Straight Connector 303" o:spid="_x0000_s2079" style="position:absolute;visibility:visible;mso-wrap-style:square" from="0,34670" to="435177,34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/w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"/>
                        <v:line id="Straight Connector 304" o:spid="_x0000_s2078" style="position:absolute;visibility:visible;mso-wrap-style:square" from="333691,0" to="333691,160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"/>
                        <v:line id="Straight Connector 305" o:spid="_x0000_s2077" style="position:absolute;flip:y;visibility:visible;mso-wrap-style:square" from="290354,0" to="365359,7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"/>
                        <v:line id="Straight Connector 306" o:spid="_x0000_s2076" style="position:absolute;flip:x;visibility:visible;mso-wrap-style:square" from="290354,73672" to="365284,148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"/>
                      </v:group>
                    </v:group>
                    <v:shape id="Freeform 311" o:spid="_x0000_s2073" style="position:absolute;left:7020;top:2513;width:2167;height:357;visibility:visible;mso-wrap-style:square;v-text-anchor:middle" coordsize="216682,3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" path="m,31135c2889,23912,1356,12125,8667,9466v63955,-23257,27738,1736,43337,17335c55234,30031,60671,29690,65005,31135,69636,26503,80111,14893,86673,13800v4506,-751,8667,2889,13001,4334c102563,22468,103400,29488,108341,31135v2721,907,26292,-7320,30336,-8668c141415,24293,159071,37712,164679,35468v4836,-1934,5778,-8667,8667,-13001c174790,18133,173593,11509,177679,9466v10640,-5320,15350,10895,21669,13001c204830,24294,210904,22467,216682,22467e" filled="f" strokeweight="1.5pt">
                      <v:stroke dashstyle="1 1"/>
                      <v:path arrowok="t" o:connecttype="custom" o:connectlocs="0,3;1,1;5,3;7,3;9,1;10,2;11,3;14,2;16,4;17,2;18,1;20,2;22,2" o:connectangles="0,0,0,0,0,0,0,0,0,0,0,0,0"/>
                    </v:shape>
                    <v:shape id="Freeform 312" o:spid="_x0000_s2072" style="position:absolute;left:2036;top:10357;width:2384;height:433;visibility:visible;mso-wrap-style:square;v-text-anchor:middle" coordsize="238351,43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" path="m,21668c9458,15993,22423,755,34669,13001v3230,3230,2889,8667,4334,13001c43337,24557,48437,24522,52004,21668v4067,-3254,5413,-8934,8667,-13001c63223,5476,66450,2889,69339,v10550,31652,-196,23786,26001,30335c111500,46493,97342,38057,117009,21668v3509,-2924,8667,-2889,13001,-4334c132955,21260,146506,43336,156012,43336v5208,,8214,-6615,13001,-8667c174487,32323,180569,31780,186347,30335v4334,-2889,7793,-8667,13001,-8667c208484,21668,225350,30335,225350,30335v9800,-14701,4984,-9319,13001,-17334e" filled="f" strokeweight="1.5pt">
                      <v:stroke dashstyle="1 1"/>
                      <v:path arrowok="t" o:connecttype="custom" o:connectlocs="0,2;3,1;4,3;5,2;6,1;7,0;10,3;12,2;13,2;16,4;17,3;19,3;20,2;23,3;24,1" o:connectangles="0,0,0,0,0,0,0,0,0,0,0,0,0,0,0"/>
                    </v:shape>
                    <v:shape id="Freeform 314" o:spid="_x0000_s2071" style="position:absolute;left:11570;top:10400;width:2471;height:479;visibility:visible;mso-wrap-style:square;v-text-anchor:middle" coordsize="247018,47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" path="m,30336v7223,5778,12639,19340,21668,17334c31837,45410,31638,29035,39003,21669r8667,-8668c50559,18779,52753,24961,56337,30336v2266,3400,4661,9468,8668,8667c71015,37801,73298,29925,78006,26002,89206,16668,90979,17344,104008,13001v20932,20934,-4539,-5673,17334,21668c123895,37860,127121,40448,130010,43337v2889,-4334,3831,-11067,8667,-13001c152273,24897,153972,41552,156011,47670v4334,-4334,10260,-7519,13001,-13001c191155,-9616,154320,32027,186347,v4334,1445,9434,1480,13001,4334c227351,26737,188337,10775,221016,21669v1445,-5778,-993,-14671,4334,-17335c230008,2005,234668,9318,238351,13001v3683,3683,8667,13001,8667,13001e" filled="f" strokeweight="1.5pt">
                      <v:stroke dashstyle="1 1"/>
                      <v:path arrowok="t" o:connecttype="custom" o:connectlocs="0,3;2,5;4,2;5,1;6,3;7,4;8,3;10,1;12,3;13,4;14,3;16,5;17,3;19,0;20,0;22,2;23,0;24,1;25,3" o:connectangles="0,0,0,0,0,0,0,0,0,0,0,0,0,0,0,0,0,0,0"/>
                    </v:shape>
                  </v:group>
                  <v:group id="Group 332" o:spid="_x0000_s2057" style="position:absolute;width:27428;height:12652" coordsize="27428,12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jei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tHs4w0eb8ITkMs7AAAA//8DAFBLAQItABQABgAIAAAAIQDb4fbL7gAAAIUBAAATAAAAAAAA&#10;AAAAAAAAAAAAAABbQ29udGVudF9UeXBlc10ueG1sUEsBAi0AFAAGAAgAAAAhAFr0LFu/AAAAFQEA&#10;AAsAAAAAAAAAAAAAAAAAHwEAAF9yZWxzLy5yZWxzUEsBAi0AFAAGAAgAAAAhAHEyN6LHAAAA3QAA&#10;AA8AAAAAAAAAAAAAAAAABwIAAGRycy9kb3ducmV2LnhtbFBLBQYAAAAAAwADALcAAAD7AgAAAAA=&#10;">
                    <v:shape id="Text Box 331" o:spid="_x0000_s2069" type="#_x0000_t202" style="position:absolute;left:4315;width:2960;height:2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" stroked="f">
                      <v:textbox>
                        <w:txbxContent>
                          <w:p w14:paraId="0036A3A7" w14:textId="77777777" w:rsidR="00715171" w:rsidRPr="00421BD2" w:rsidRDefault="00715171" w:rsidP="007C6E7D"/>
                        </w:txbxContent>
                      </v:textbox>
                    </v:shape>
                    <v:shape id="Text Box 330" o:spid="_x0000_s2068" type="#_x0000_t202" style="position:absolute;left:24469;top:6144;width:2959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" stroked="f">
                      <v:textbox>
                        <w:txbxContent>
                          <w:p w14:paraId="2EBFB434" w14:textId="77777777" w:rsidR="00715171" w:rsidRPr="00421BD2" w:rsidRDefault="00715171" w:rsidP="007C6E7D"/>
                        </w:txbxContent>
                      </v:textbox>
                    </v:shape>
                    <v:shape id="Text Box 329" o:spid="_x0000_s2067" type="#_x0000_t202" style="position:absolute;top:3840;width:2959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" stroked="f">
                      <v:textbox>
                        <w:txbxContent>
                          <w:p w14:paraId="08ED50AE" w14:textId="77777777" w:rsidR="00715171" w:rsidRPr="00421BD2" w:rsidRDefault="00715171" w:rsidP="007C6E7D"/>
                        </w:txbxContent>
                      </v:textbox>
                    </v:shape>
                    <v:group id="Group 328" o:spid="_x0000_s2058" style="position:absolute;left:1938;top:1901;width:23306;height:10751" coordsize="23305,10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">
                      <v:line id="Straight Connector 325" o:spid="_x0000_s2066" style="position:absolute;flip:x y;visibility:visible;mso-wrap-style:square" from="4059,0" to="5488,10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"/>
                      <v:group id="Group 327" o:spid="_x0000_s2059" style="position:absolute;width:23305;height:10750" coordsize="23305,10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0Ax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fE3HE3i+CU9ALv4BAAD//wMAUEsBAi0AFAAGAAgAAAAhANvh9svuAAAAhQEAABMAAAAAAAAA&#10;AAAAAAAAAAAAAFtDb250ZW50X1R5cGVzXS54bWxQSwECLQAUAAYACAAAACEAWvQsW78AAAAVAQAA&#10;CwAAAAAAAAAAAAAAAAAfAQAAX3JlbHMvLnJlbHNQSwECLQAUAAYACAAAACEA/PNAMcYAAADdAAAA&#10;DwAAAAAAAAAAAAAAAAAHAgAAZHJzL2Rvd25yZXYueG1sUEsFBgAAAAADAAMAtwAAAPoCAAAAAA==&#10;">
                        <v:line id="Straight Connector 320" o:spid="_x0000_s2065" style="position:absolute;flip:x y;visibility:visible;mso-wrap-style:square" from="0,3694" to="4033,4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"/>
                        <v:line id="Straight Connector 321" o:spid="_x0000_s2064" style="position:absolute;visibility:visible;mso-wrap-style:square" from="11301,1828" to="23299,5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"/>
                        <v:line id="Straight Connector 322" o:spid="_x0000_s2063" style="position:absolute;flip:y;visibility:visible;mso-wrap-style:square" from="6291,5596" to="23282,9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"/>
                        <v:line id="Straight Connector 323" o:spid="_x0000_s2062" style="position:absolute;flip:y;visibility:visible;mso-wrap-style:square" from="16093,5596" to="23305,9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"/>
                        <v:line id="Straight Connector 324" o:spid="_x0000_s2061" style="position:absolute;flip:x y;visibility:visible;mso-wrap-style:square" from="4059,0" to="10289,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"/>
                        <v:line id="Straight Connector 326" o:spid="_x0000_s2060" style="position:absolute;flip:x y;visibility:visible;mso-wrap-style:square" from="4059,0" to="15496,10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"/>
                      </v:group>
                    </v:group>
                  </v:group>
                  <w10:wrap type="square"/>
                </v:group>
              </w:pict>
            </w:r>
            <w:r>
              <w:rPr>
                <w:noProof/>
                <w:sz w:val="24"/>
                <w:szCs w:val="24"/>
                <w:lang w:bidi="ar-SA"/>
              </w:rPr>
              <w:pict w14:anchorId="1C27BB96">
                <v:shape id="Надпись 2" o:spid="_x0000_s2055" type="#_x0000_t202" style="position:absolute;margin-left:22.1pt;margin-top:14pt;width:17.5pt;height:19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" strokecolor="white">
                  <v:textbox>
                    <w:txbxContent>
                      <w:p w14:paraId="20FC247D" w14:textId="77777777" w:rsidR="00715171" w:rsidRDefault="00715171" w:rsidP="007C6E7D">
                        <w: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szCs w:val="24"/>
                <w:lang w:bidi="ar-SA"/>
              </w:rPr>
              <w:pict w14:anchorId="3B5419F9">
                <v:shape id="Надпись 1" o:spid="_x0000_s2054" type="#_x0000_t202" style="position:absolute;margin-left:192pt;margin-top:56.75pt;width:24.75pt;height:30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" strokecolor="white">
                  <v:textbox>
                    <w:txbxContent>
                      <w:p w14:paraId="0CC9DE7B" w14:textId="77777777" w:rsidR="00715171" w:rsidRDefault="00715171" w:rsidP="007C6E7D">
                        <w:r>
                          <w:t>3</w:t>
                        </w:r>
                      </w:p>
                    </w:txbxContent>
                  </v:textbox>
                </v:shape>
              </w:pict>
            </w:r>
          </w:p>
          <w:p w14:paraId="4CA5D4B6" w14:textId="77777777" w:rsidR="007C6E7D" w:rsidRPr="00C649F0" w:rsidRDefault="007C6E7D" w:rsidP="00F0554D">
            <w:pPr>
              <w:tabs>
                <w:tab w:val="left" w:pos="1134"/>
              </w:tabs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1 – опоры</w:t>
            </w:r>
          </w:p>
          <w:p w14:paraId="10DE3232" w14:textId="77777777" w:rsidR="007C6E7D" w:rsidRPr="00C649F0" w:rsidRDefault="007C6E7D" w:rsidP="00F0554D">
            <w:pPr>
              <w:tabs>
                <w:tab w:val="left" w:pos="1134"/>
              </w:tabs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2 – кирпич</w:t>
            </w:r>
          </w:p>
          <w:p w14:paraId="3738671B" w14:textId="77777777" w:rsidR="007C6E7D" w:rsidRPr="00C649F0" w:rsidRDefault="007C6E7D" w:rsidP="00F0554D">
            <w:pPr>
              <w:tabs>
                <w:tab w:val="left" w:pos="1134"/>
              </w:tabs>
              <w:rPr>
                <w:i/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>3 - раствор</w:t>
            </w:r>
          </w:p>
        </w:tc>
        <w:tc>
          <w:tcPr>
            <w:tcW w:w="4786" w:type="dxa"/>
            <w:tcBorders>
              <w:bottom w:val="single" w:sz="4" w:space="0" w:color="auto"/>
            </w:tcBorders>
          </w:tcPr>
          <w:p w14:paraId="09D84077" w14:textId="77777777" w:rsidR="007C6E7D" w:rsidRPr="00C649F0" w:rsidRDefault="007C6E7D" w:rsidP="00F0554D">
            <w:pPr>
              <w:ind w:firstLine="35"/>
              <w:rPr>
                <w:sz w:val="24"/>
                <w:szCs w:val="24"/>
              </w:rPr>
            </w:pPr>
            <w:r w:rsidRPr="00C649F0">
              <w:rPr>
                <w:position w:val="-40"/>
                <w:sz w:val="24"/>
                <w:szCs w:val="24"/>
              </w:rPr>
              <w:object w:dxaOrig="4080" w:dyaOrig="980" w14:anchorId="24752CF1">
                <v:shape id="_x0000_i1048" type="#_x0000_t75" style="width:204pt;height:49.8pt" o:ole="">
                  <v:imagedata r:id="rId51" o:title=""/>
                </v:shape>
                <o:OLEObject Type="Embed" ProgID="Equation.DSMT4" ShapeID="_x0000_i1048" DrawAspect="Content" ObjectID="_1826988378" r:id="rId52"/>
              </w:object>
            </w:r>
          </w:p>
          <w:p w14:paraId="482DDDE9" w14:textId="77777777" w:rsidR="007C6E7D" w:rsidRPr="00C649F0" w:rsidRDefault="007C6E7D" w:rsidP="00F0554D">
            <w:pPr>
              <w:ind w:firstLine="35"/>
              <w:rPr>
                <w:sz w:val="24"/>
                <w:szCs w:val="24"/>
              </w:rPr>
            </w:pPr>
            <w:r w:rsidRPr="00C649F0">
              <w:rPr>
                <w:sz w:val="24"/>
                <w:szCs w:val="24"/>
              </w:rPr>
              <w:t xml:space="preserve">где </w:t>
            </w:r>
            <w:r w:rsidRPr="00C649F0">
              <w:rPr>
                <w:i/>
                <w:sz w:val="24"/>
                <w:szCs w:val="24"/>
                <w:lang w:val="en-US"/>
              </w:rPr>
              <w:t>F</w:t>
            </w:r>
            <w:r w:rsidRPr="00C649F0">
              <w:rPr>
                <w:sz w:val="24"/>
                <w:szCs w:val="24"/>
              </w:rPr>
              <w:t xml:space="preserve"> – разрушающая нагрузка (кгс);</w:t>
            </w:r>
          </w:p>
          <w:p w14:paraId="22A714D4" w14:textId="77777777" w:rsidR="007C6E7D" w:rsidRPr="00C649F0" w:rsidRDefault="007C6E7D" w:rsidP="00F0554D">
            <w:pPr>
              <w:ind w:firstLine="35"/>
              <w:rPr>
                <w:sz w:val="24"/>
                <w:szCs w:val="24"/>
              </w:rPr>
            </w:pPr>
            <w:r w:rsidRPr="00C649F0">
              <w:rPr>
                <w:position w:val="-4"/>
                <w:sz w:val="24"/>
                <w:szCs w:val="24"/>
              </w:rPr>
              <w:object w:dxaOrig="180" w:dyaOrig="260" w14:anchorId="3E49D7F7">
                <v:shape id="_x0000_i1049" type="#_x0000_t75" style="width:10.8pt;height:12pt" o:ole="">
                  <v:imagedata r:id="rId53" o:title=""/>
                </v:shape>
                <o:OLEObject Type="Embed" ProgID="Equation.DSMT4" ShapeID="_x0000_i1049" DrawAspect="Content" ObjectID="_1826988379" r:id="rId54"/>
              </w:object>
            </w:r>
            <w:r w:rsidRPr="00C649F0">
              <w:rPr>
                <w:sz w:val="24"/>
                <w:szCs w:val="24"/>
              </w:rPr>
              <w:t>- расстояние между опорами (20см.);</w:t>
            </w:r>
          </w:p>
          <w:p w14:paraId="7ED6D30B" w14:textId="77777777" w:rsidR="007C6E7D" w:rsidRPr="00C649F0" w:rsidRDefault="007C6E7D" w:rsidP="00F0554D">
            <w:pPr>
              <w:ind w:firstLine="35"/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b</w:t>
            </w:r>
            <w:r w:rsidRPr="00C649F0">
              <w:rPr>
                <w:sz w:val="24"/>
                <w:szCs w:val="24"/>
              </w:rPr>
              <w:t xml:space="preserve"> - ширина кирпича (см.);</w:t>
            </w:r>
          </w:p>
          <w:p w14:paraId="126B3885" w14:textId="77777777" w:rsidR="007C6E7D" w:rsidRPr="00C649F0" w:rsidRDefault="007C6E7D" w:rsidP="00F0554D">
            <w:pPr>
              <w:ind w:firstLine="35"/>
              <w:rPr>
                <w:sz w:val="24"/>
                <w:szCs w:val="24"/>
              </w:rPr>
            </w:pPr>
            <w:r w:rsidRPr="00C649F0">
              <w:rPr>
                <w:i/>
                <w:sz w:val="24"/>
                <w:szCs w:val="24"/>
                <w:lang w:val="en-US"/>
              </w:rPr>
              <w:t>h</w:t>
            </w:r>
            <w:r w:rsidRPr="00C649F0">
              <w:rPr>
                <w:sz w:val="24"/>
                <w:szCs w:val="24"/>
              </w:rPr>
              <w:t xml:space="preserve"> - высота кирпича (см.).</w:t>
            </w:r>
          </w:p>
          <w:p w14:paraId="366412F8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</w:p>
          <w:p w14:paraId="383886F7" w14:textId="77777777" w:rsidR="007C6E7D" w:rsidRPr="00C649F0" w:rsidRDefault="007C6E7D" w:rsidP="00F0554D">
            <w:pPr>
              <w:jc w:val="center"/>
              <w:rPr>
                <w:sz w:val="24"/>
                <w:szCs w:val="24"/>
              </w:rPr>
            </w:pPr>
            <w:r w:rsidRPr="00C649F0">
              <w:rPr>
                <w:position w:val="-12"/>
                <w:sz w:val="24"/>
                <w:szCs w:val="24"/>
              </w:rPr>
              <w:object w:dxaOrig="440" w:dyaOrig="360" w14:anchorId="31EF0456">
                <v:shape id="_x0000_i1050" type="#_x0000_t75" style="width:24pt;height:19.8pt" o:ole="">
                  <v:imagedata r:id="rId49" o:title=""/>
                </v:shape>
                <o:OLEObject Type="Embed" ProgID="Equation.DSMT4" ShapeID="_x0000_i1050" DrawAspect="Content" ObjectID="_1826988380" r:id="rId55"/>
              </w:object>
            </w:r>
            <w:r w:rsidRPr="00C649F0">
              <w:rPr>
                <w:b/>
                <w:i/>
                <w:sz w:val="24"/>
                <w:szCs w:val="24"/>
              </w:rPr>
              <w:t xml:space="preserve"> =          </w:t>
            </w:r>
            <w:r w:rsidRPr="00C649F0">
              <w:rPr>
                <w:sz w:val="24"/>
                <w:szCs w:val="24"/>
              </w:rPr>
              <w:t>МПа</w:t>
            </w:r>
          </w:p>
        </w:tc>
      </w:tr>
    </w:tbl>
    <w:p w14:paraId="3BC1F8B2" w14:textId="77777777" w:rsidR="007C6E7D" w:rsidRPr="00427356" w:rsidRDefault="007C6E7D" w:rsidP="007C6E7D">
      <w:pPr>
        <w:rPr>
          <w:b/>
          <w:i/>
          <w:sz w:val="24"/>
          <w:szCs w:val="24"/>
        </w:rPr>
      </w:pPr>
      <w:r w:rsidRPr="00427356">
        <w:rPr>
          <w:b/>
          <w:i/>
          <w:sz w:val="24"/>
          <w:szCs w:val="24"/>
        </w:rPr>
        <w:t>3. Вывод</w:t>
      </w:r>
    </w:p>
    <w:p w14:paraId="1B6E966A" w14:textId="77777777" w:rsidR="007C6E7D" w:rsidRPr="00427356" w:rsidRDefault="007C6E7D" w:rsidP="00C649F0">
      <w:pPr>
        <w:pStyle w:val="af"/>
        <w:numPr>
          <w:ilvl w:val="0"/>
          <w:numId w:val="19"/>
        </w:numPr>
        <w:rPr>
          <w:sz w:val="24"/>
          <w:szCs w:val="24"/>
          <w:lang w:eastAsia="en-US"/>
        </w:rPr>
      </w:pPr>
      <w:proofErr w:type="gramStart"/>
      <w:r w:rsidRPr="00427356">
        <w:rPr>
          <w:sz w:val="24"/>
          <w:szCs w:val="24"/>
          <w:lang w:eastAsia="en-US"/>
        </w:rPr>
        <w:t>М .</w:t>
      </w:r>
      <w:proofErr w:type="gramEnd"/>
      <w:r w:rsidRPr="00427356">
        <w:rPr>
          <w:sz w:val="24"/>
          <w:szCs w:val="24"/>
          <w:lang w:eastAsia="en-US"/>
        </w:rPr>
        <w:t xml:space="preserve">  кирпича.</w:t>
      </w:r>
    </w:p>
    <w:p w14:paraId="7C8D1A80" w14:textId="77777777" w:rsidR="007C6E7D" w:rsidRPr="00427356" w:rsidRDefault="007C6E7D" w:rsidP="00C649F0">
      <w:pPr>
        <w:pStyle w:val="af"/>
        <w:numPr>
          <w:ilvl w:val="0"/>
          <w:numId w:val="19"/>
        </w:numPr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Соответствие кирпича ГОСТу по внешнему виду и обмеру.</w:t>
      </w:r>
    </w:p>
    <w:p w14:paraId="4C3E90F8" w14:textId="77777777" w:rsidR="007C6E7D" w:rsidRPr="00427356" w:rsidRDefault="007C6E7D" w:rsidP="00C649F0">
      <w:pPr>
        <w:pStyle w:val="af"/>
        <w:numPr>
          <w:ilvl w:val="0"/>
          <w:numId w:val="19"/>
        </w:numPr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 xml:space="preserve">Средняя плотность кирпича по ГОСТу 1600-1800 </w:t>
      </w:r>
      <w:r w:rsidRPr="00427356">
        <w:rPr>
          <w:position w:val="-26"/>
          <w:sz w:val="24"/>
          <w:szCs w:val="24"/>
          <w:lang w:eastAsia="en-US"/>
        </w:rPr>
        <w:object w:dxaOrig="400" w:dyaOrig="680" w14:anchorId="39861668">
          <v:shape id="_x0000_i1051" type="#_x0000_t75" style="width:19.8pt;height:34.8pt" o:ole="">
            <v:imagedata r:id="rId38" o:title=""/>
          </v:shape>
          <o:OLEObject Type="Embed" ProgID="Equation.DSMT4" ShapeID="_x0000_i1051" DrawAspect="Content" ObjectID="_1826988381" r:id="rId56"/>
        </w:object>
      </w:r>
      <w:r w:rsidRPr="00427356">
        <w:rPr>
          <w:sz w:val="24"/>
          <w:szCs w:val="24"/>
          <w:lang w:eastAsia="en-US"/>
        </w:rPr>
        <w:t xml:space="preserve">. Результат </w:t>
      </w:r>
      <w:proofErr w:type="gramStart"/>
      <w:r w:rsidRPr="00427356">
        <w:rPr>
          <w:sz w:val="24"/>
          <w:szCs w:val="24"/>
          <w:lang w:eastAsia="en-US"/>
        </w:rPr>
        <w:t>. . . ,</w:t>
      </w:r>
      <w:proofErr w:type="gramEnd"/>
      <w:r w:rsidRPr="00427356">
        <w:rPr>
          <w:sz w:val="24"/>
          <w:szCs w:val="24"/>
          <w:lang w:eastAsia="en-US"/>
        </w:rPr>
        <w:t xml:space="preserve"> что соответствует (не соответствует) ГОСТу.</w:t>
      </w:r>
    </w:p>
    <w:p w14:paraId="174C464C" w14:textId="77777777" w:rsidR="007C6E7D" w:rsidRPr="00427356" w:rsidRDefault="007C6E7D" w:rsidP="00C649F0">
      <w:pPr>
        <w:pStyle w:val="af"/>
        <w:numPr>
          <w:ilvl w:val="0"/>
          <w:numId w:val="19"/>
        </w:numPr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 xml:space="preserve">Масса кирпича по ГОСТу не должна превышать 4 кг. – результат </w:t>
      </w:r>
      <w:proofErr w:type="gramStart"/>
      <w:r w:rsidRPr="00427356">
        <w:rPr>
          <w:sz w:val="24"/>
          <w:szCs w:val="24"/>
          <w:lang w:eastAsia="en-US"/>
        </w:rPr>
        <w:t>. . . ,</w:t>
      </w:r>
      <w:proofErr w:type="gramEnd"/>
      <w:r w:rsidRPr="00427356">
        <w:rPr>
          <w:sz w:val="24"/>
          <w:szCs w:val="24"/>
          <w:lang w:eastAsia="en-US"/>
        </w:rPr>
        <w:t xml:space="preserve"> что соответствует (не соответствует) ГОСТу.</w:t>
      </w:r>
    </w:p>
    <w:p w14:paraId="6431A108" w14:textId="77777777" w:rsidR="007C6E7D" w:rsidRPr="00427356" w:rsidRDefault="007C6E7D" w:rsidP="00C649F0">
      <w:pPr>
        <w:pStyle w:val="af"/>
        <w:numPr>
          <w:ilvl w:val="0"/>
          <w:numId w:val="19"/>
        </w:numPr>
        <w:rPr>
          <w:sz w:val="24"/>
          <w:szCs w:val="24"/>
          <w:lang w:eastAsia="en-US"/>
        </w:rPr>
      </w:pPr>
      <w:proofErr w:type="spellStart"/>
      <w:r w:rsidRPr="00427356">
        <w:rPr>
          <w:sz w:val="24"/>
          <w:szCs w:val="24"/>
          <w:lang w:eastAsia="en-US"/>
        </w:rPr>
        <w:t>Водопоглащение</w:t>
      </w:r>
      <w:proofErr w:type="spellEnd"/>
      <w:r w:rsidRPr="00427356">
        <w:rPr>
          <w:sz w:val="24"/>
          <w:szCs w:val="24"/>
          <w:lang w:eastAsia="en-US"/>
        </w:rPr>
        <w:t xml:space="preserve"> по массе по ГОСТу 8-16% - результат </w:t>
      </w:r>
      <w:proofErr w:type="gramStart"/>
      <w:r w:rsidRPr="00427356">
        <w:rPr>
          <w:sz w:val="24"/>
          <w:szCs w:val="24"/>
          <w:lang w:eastAsia="en-US"/>
        </w:rPr>
        <w:t>. . . ,</w:t>
      </w:r>
      <w:proofErr w:type="gramEnd"/>
      <w:r w:rsidRPr="00427356">
        <w:rPr>
          <w:sz w:val="24"/>
          <w:szCs w:val="24"/>
          <w:lang w:eastAsia="en-US"/>
        </w:rPr>
        <w:t xml:space="preserve"> что соответствует (не соответствует) ГОСТу.</w:t>
      </w:r>
    </w:p>
    <w:p w14:paraId="5EFB9E6D" w14:textId="77777777" w:rsidR="007C6E7D" w:rsidRPr="00427356" w:rsidRDefault="007C6E7D" w:rsidP="00C649F0">
      <w:pPr>
        <w:pStyle w:val="af"/>
        <w:numPr>
          <w:ilvl w:val="0"/>
          <w:numId w:val="19"/>
        </w:numPr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lastRenderedPageBreak/>
        <w:t xml:space="preserve">По ГОСТу марки по прочности: 75, 100, 125, 150, 200, 300 – </w:t>
      </w:r>
      <w:proofErr w:type="gramStart"/>
      <w:r w:rsidRPr="00427356">
        <w:rPr>
          <w:sz w:val="24"/>
          <w:szCs w:val="24"/>
          <w:lang w:eastAsia="en-US"/>
        </w:rPr>
        <w:t>результат .</w:t>
      </w:r>
      <w:proofErr w:type="gramEnd"/>
      <w:r w:rsidRPr="00427356">
        <w:rPr>
          <w:sz w:val="24"/>
          <w:szCs w:val="24"/>
          <w:lang w:eastAsia="en-US"/>
        </w:rPr>
        <w:t xml:space="preserve"> </w:t>
      </w:r>
      <w:proofErr w:type="gramStart"/>
      <w:r w:rsidRPr="00427356">
        <w:rPr>
          <w:sz w:val="24"/>
          <w:szCs w:val="24"/>
          <w:lang w:eastAsia="en-US"/>
        </w:rPr>
        <w:t>. ,</w:t>
      </w:r>
      <w:proofErr w:type="gramEnd"/>
      <w:r w:rsidRPr="00427356">
        <w:rPr>
          <w:sz w:val="24"/>
          <w:szCs w:val="24"/>
          <w:lang w:eastAsia="en-US"/>
        </w:rPr>
        <w:t xml:space="preserve"> что соответствует (не соответствует) ГОСТу.</w:t>
      </w:r>
    </w:p>
    <w:p w14:paraId="75F9925D" w14:textId="77777777" w:rsidR="007C6E7D" w:rsidRPr="00427356" w:rsidRDefault="007C6E7D" w:rsidP="007C6E7D">
      <w:pPr>
        <w:tabs>
          <w:tab w:val="left" w:pos="1134"/>
        </w:tabs>
        <w:rPr>
          <w:sz w:val="24"/>
          <w:szCs w:val="24"/>
        </w:rPr>
      </w:pPr>
      <w:r w:rsidRPr="00427356">
        <w:rPr>
          <w:sz w:val="24"/>
          <w:szCs w:val="24"/>
        </w:rPr>
        <w:t>Если кирпич показал прочность, а другие параметры ну соответствует ГОСТу, то такой кирпич рекомендуется применять для неответственных сооружений.</w:t>
      </w:r>
    </w:p>
    <w:p w14:paraId="0270E0AA" w14:textId="77777777" w:rsidR="007C6E7D" w:rsidRPr="00427356" w:rsidRDefault="007C6E7D" w:rsidP="007C6E7D">
      <w:pPr>
        <w:ind w:firstLine="851"/>
        <w:rPr>
          <w:b/>
          <w:sz w:val="24"/>
          <w:szCs w:val="24"/>
        </w:rPr>
      </w:pPr>
      <w:r w:rsidRPr="00427356">
        <w:rPr>
          <w:b/>
          <w:sz w:val="24"/>
          <w:szCs w:val="24"/>
        </w:rPr>
        <w:t>Контрольные вопросы:</w:t>
      </w:r>
    </w:p>
    <w:p w14:paraId="3F679C5F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Что называют керамикой?</w:t>
      </w:r>
    </w:p>
    <w:p w14:paraId="04E6AE5A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Что называют глиной и каолинами?</w:t>
      </w:r>
    </w:p>
    <w:p w14:paraId="20BB61E7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Какие виды кирпича бывают и их размеры?</w:t>
      </w:r>
    </w:p>
    <w:p w14:paraId="4FA79F07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Какому ГОСТу должен соответствовать кирпич глиняный обыкновенный?</w:t>
      </w:r>
    </w:p>
    <w:p w14:paraId="6C8CADA7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Как произвести внешний осмотр и обмер кирпича?</w:t>
      </w:r>
    </w:p>
    <w:p w14:paraId="6BEEBEE6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Что называют прочностью, чем она характеризуется?</w:t>
      </w:r>
    </w:p>
    <w:p w14:paraId="411E78AA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По каким формулам вычисляют предел прочности при сжатии и изгибе?</w:t>
      </w:r>
    </w:p>
    <w:p w14:paraId="4907D604" w14:textId="77777777" w:rsidR="007C6E7D" w:rsidRPr="00427356" w:rsidRDefault="007C6E7D" w:rsidP="007C6E7D">
      <w:pPr>
        <w:widowControl/>
        <w:numPr>
          <w:ilvl w:val="0"/>
          <w:numId w:val="14"/>
        </w:numPr>
        <w:autoSpaceDE/>
        <w:autoSpaceDN/>
        <w:spacing w:after="200"/>
        <w:contextualSpacing/>
        <w:rPr>
          <w:sz w:val="24"/>
          <w:szCs w:val="24"/>
          <w:lang w:eastAsia="en-US"/>
        </w:rPr>
      </w:pPr>
      <w:r w:rsidRPr="00427356">
        <w:rPr>
          <w:sz w:val="24"/>
          <w:szCs w:val="24"/>
          <w:lang w:eastAsia="en-US"/>
        </w:rPr>
        <w:t>Какие марки кирпича вы знаете?</w:t>
      </w:r>
    </w:p>
    <w:p w14:paraId="4CAA4380" w14:textId="77777777" w:rsidR="0088010E" w:rsidRPr="00427356" w:rsidRDefault="0088010E" w:rsidP="0088010E">
      <w:pPr>
        <w:widowControl/>
        <w:autoSpaceDE/>
        <w:autoSpaceDN/>
        <w:spacing w:after="200"/>
        <w:ind w:left="1571"/>
        <w:contextualSpacing/>
        <w:rPr>
          <w:sz w:val="24"/>
          <w:szCs w:val="24"/>
          <w:lang w:eastAsia="en-US"/>
        </w:rPr>
      </w:pPr>
    </w:p>
    <w:p w14:paraId="3AEC5C7E" w14:textId="623A7062" w:rsidR="006A19BF" w:rsidRPr="00427356" w:rsidRDefault="0088010E" w:rsidP="00427356">
      <w:pPr>
        <w:pStyle w:val="af"/>
        <w:rPr>
          <w:sz w:val="24"/>
          <w:szCs w:val="24"/>
        </w:rPr>
      </w:pPr>
      <w:r w:rsidRPr="00427356">
        <w:rPr>
          <w:b/>
          <w:bCs/>
          <w:sz w:val="24"/>
          <w:szCs w:val="24"/>
        </w:rPr>
        <w:t>Лабораторное занятие № 5</w:t>
      </w:r>
      <w:r w:rsidRPr="00427356">
        <w:rPr>
          <w:bCs/>
          <w:sz w:val="24"/>
          <w:szCs w:val="24"/>
        </w:rPr>
        <w:t>«Изучение свойств материалов из стекла»</w:t>
      </w:r>
      <w:r w:rsidR="002A34F3">
        <w:rPr>
          <w:bCs/>
          <w:sz w:val="24"/>
          <w:szCs w:val="24"/>
        </w:rPr>
        <w:t xml:space="preserve"> </w:t>
      </w:r>
      <w:r w:rsidR="00F97C05" w:rsidRPr="00427356">
        <w:rPr>
          <w:sz w:val="24"/>
          <w:szCs w:val="24"/>
        </w:rPr>
        <w:t>(в форме практической подготовки).</w:t>
      </w:r>
    </w:p>
    <w:p w14:paraId="18A52332" w14:textId="77777777" w:rsidR="003F5745" w:rsidRPr="00427356" w:rsidRDefault="003F5745" w:rsidP="003F5745">
      <w:pPr>
        <w:pStyle w:val="a3"/>
        <w:ind w:right="530"/>
      </w:pPr>
      <w:bookmarkStart w:id="4" w:name="_Hlk137073241"/>
      <w:r w:rsidRPr="00427356">
        <w:rPr>
          <w:b/>
          <w:i/>
        </w:rPr>
        <w:t>Цель работы</w:t>
      </w:r>
      <w:r w:rsidRPr="00427356">
        <w:t>: определить и охарактеризовать вид стеклянных материалов по внешним признакам и маркировке, область их применения в архитектурно-строительной практике.</w:t>
      </w:r>
    </w:p>
    <w:p w14:paraId="1243EB57" w14:textId="77777777" w:rsidR="003F5745" w:rsidRPr="00427356" w:rsidRDefault="003F5745" w:rsidP="003F5745">
      <w:pPr>
        <w:ind w:right="810"/>
        <w:rPr>
          <w:sz w:val="24"/>
          <w:szCs w:val="24"/>
        </w:rPr>
      </w:pPr>
      <w:r w:rsidRPr="00427356">
        <w:rPr>
          <w:b/>
          <w:i/>
          <w:sz w:val="24"/>
          <w:szCs w:val="24"/>
        </w:rPr>
        <w:t>Оборудование и материалы</w:t>
      </w:r>
      <w:r w:rsidRPr="00427356">
        <w:rPr>
          <w:sz w:val="24"/>
          <w:szCs w:val="24"/>
        </w:rPr>
        <w:t>: образцы строительных материалов и изделий из стекла, справочная литература.</w:t>
      </w:r>
    </w:p>
    <w:p w14:paraId="52A82898" w14:textId="77777777" w:rsidR="003F5745" w:rsidRPr="003F5745" w:rsidRDefault="003F5745" w:rsidP="003F5745">
      <w:pPr>
        <w:pStyle w:val="a3"/>
        <w:ind w:left="216" w:right="682"/>
      </w:pPr>
      <w:r w:rsidRPr="003F5745">
        <w:rPr>
          <w:b/>
        </w:rPr>
        <w:t xml:space="preserve">А). </w:t>
      </w:r>
      <w:r w:rsidRPr="003F5745">
        <w:t>По заданию преподавателя определите вид и опишите пять образцов материалов из стекла, охарактеризуйте область их применения. При описании воспользуйтесь рекомендуемыми литературными источниками, соответствующими ГОСТами и сведениями, приведенными в таблицах 21.</w:t>
      </w:r>
    </w:p>
    <w:p w14:paraId="182A2DB5" w14:textId="77777777" w:rsidR="003F5745" w:rsidRPr="003F5745" w:rsidRDefault="003F5745" w:rsidP="003F5745">
      <w:pPr>
        <w:pStyle w:val="a3"/>
        <w:ind w:left="216"/>
      </w:pPr>
      <w:r w:rsidRPr="003F5745">
        <w:rPr>
          <w:b/>
        </w:rPr>
        <w:t xml:space="preserve">Б). </w:t>
      </w:r>
      <w:r w:rsidRPr="003F5745">
        <w:t>Изучите правила маркировки стекла по ГОСТ 111-2014.</w:t>
      </w:r>
    </w:p>
    <w:p w14:paraId="25282E1B" w14:textId="77777777" w:rsidR="003F5745" w:rsidRPr="003F5745" w:rsidRDefault="003F5745" w:rsidP="003F5745">
      <w:pPr>
        <w:pStyle w:val="a3"/>
        <w:ind w:left="216" w:right="483"/>
      </w:pPr>
      <w:r w:rsidRPr="003F5745">
        <w:t>Стекло в соответствии с его назначением и регламентируемыми свойствами подразделяют на марки, указанные в табл. 19.</w:t>
      </w:r>
    </w:p>
    <w:p w14:paraId="117D81E0" w14:textId="77777777" w:rsidR="003F5745" w:rsidRPr="003F5745" w:rsidRDefault="003F5745" w:rsidP="003F5745">
      <w:pPr>
        <w:pStyle w:val="a3"/>
        <w:spacing w:after="11" w:line="275" w:lineRule="exact"/>
        <w:ind w:right="689"/>
        <w:jc w:val="right"/>
      </w:pPr>
      <w:r w:rsidRPr="003F5745">
        <w:t>Таблица 19</w:t>
      </w:r>
    </w:p>
    <w:tbl>
      <w:tblPr>
        <w:tblStyle w:val="TableNormal"/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36"/>
        <w:gridCol w:w="1127"/>
        <w:gridCol w:w="1892"/>
        <w:gridCol w:w="6084"/>
      </w:tblGrid>
      <w:tr w:rsidR="003F5745" w:rsidRPr="003F5745" w14:paraId="067C3885" w14:textId="77777777" w:rsidTr="002A34F3">
        <w:trPr>
          <w:trHeight w:val="783"/>
          <w:jc w:val="center"/>
        </w:trPr>
        <w:tc>
          <w:tcPr>
            <w:tcW w:w="836" w:type="dxa"/>
            <w:tcBorders>
              <w:bottom w:val="single" w:sz="6" w:space="0" w:color="000000"/>
              <w:right w:val="single" w:sz="6" w:space="0" w:color="000000"/>
            </w:tcBorders>
          </w:tcPr>
          <w:p w14:paraId="16EC2D78" w14:textId="77777777" w:rsidR="003F5745" w:rsidRPr="003F5745" w:rsidRDefault="003F5745" w:rsidP="00EA384B">
            <w:pPr>
              <w:pStyle w:val="TableParagraph"/>
              <w:spacing w:line="246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Марка</w:t>
            </w:r>
            <w:proofErr w:type="spellEnd"/>
          </w:p>
          <w:p w14:paraId="7D9905D1" w14:textId="77777777" w:rsidR="003F5745" w:rsidRPr="003F5745" w:rsidRDefault="003F5745" w:rsidP="00EA384B">
            <w:pPr>
              <w:pStyle w:val="TableParagraph"/>
              <w:spacing w:before="3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</w:p>
          <w:p w14:paraId="72813017" w14:textId="77777777" w:rsidR="003F5745" w:rsidRPr="003F5745" w:rsidRDefault="003F5745" w:rsidP="00EA384B">
            <w:pPr>
              <w:pStyle w:val="TableParagraph"/>
              <w:spacing w:before="1" w:line="238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стекла</w:t>
            </w:r>
            <w:proofErr w:type="spellEnd"/>
          </w:p>
        </w:tc>
        <w:tc>
          <w:tcPr>
            <w:tcW w:w="1127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1EC449" w14:textId="634224F7" w:rsidR="003F5745" w:rsidRPr="003F5745" w:rsidRDefault="003F5745" w:rsidP="00EA384B">
            <w:pPr>
              <w:pStyle w:val="TableParagraph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Толщина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стекла</w:t>
            </w:r>
            <w:proofErr w:type="spellEnd"/>
            <w:r w:rsidRPr="003F574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мм</w:t>
            </w:r>
            <w:proofErr w:type="spellEnd"/>
          </w:p>
        </w:tc>
        <w:tc>
          <w:tcPr>
            <w:tcW w:w="1892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45D0DF1" w14:textId="76F655AF" w:rsidR="003F5745" w:rsidRPr="003F5745" w:rsidRDefault="003F5745" w:rsidP="00EA384B">
            <w:pPr>
              <w:pStyle w:val="TableParagraph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Условное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наименование</w:t>
            </w:r>
            <w:proofErr w:type="spellEnd"/>
          </w:p>
        </w:tc>
        <w:tc>
          <w:tcPr>
            <w:tcW w:w="6084" w:type="dxa"/>
            <w:tcBorders>
              <w:left w:val="single" w:sz="6" w:space="0" w:color="000000"/>
              <w:bottom w:val="single" w:sz="6" w:space="0" w:color="000000"/>
            </w:tcBorders>
            <w:vAlign w:val="center"/>
          </w:tcPr>
          <w:p w14:paraId="30ECC632" w14:textId="0B6A35D4" w:rsidR="003F5745" w:rsidRPr="003F5745" w:rsidRDefault="003F5745" w:rsidP="00EA384B">
            <w:pPr>
              <w:pStyle w:val="TableParagraph"/>
              <w:spacing w:line="246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Рекомендуемая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бласть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применения</w:t>
            </w:r>
            <w:proofErr w:type="spellEnd"/>
          </w:p>
        </w:tc>
      </w:tr>
      <w:tr w:rsidR="003F5745" w:rsidRPr="003F5745" w14:paraId="66C77269" w14:textId="77777777" w:rsidTr="002A34F3">
        <w:trPr>
          <w:trHeight w:val="504"/>
          <w:jc w:val="center"/>
        </w:trPr>
        <w:tc>
          <w:tcPr>
            <w:tcW w:w="836" w:type="dxa"/>
            <w:tcBorders>
              <w:top w:val="single" w:sz="6" w:space="0" w:color="000000"/>
              <w:bottom w:val="nil"/>
              <w:right w:val="single" w:sz="6" w:space="0" w:color="000000"/>
            </w:tcBorders>
          </w:tcPr>
          <w:p w14:paraId="6690FD50" w14:textId="77777777" w:rsidR="003F5745" w:rsidRPr="003F5745" w:rsidRDefault="003F5745" w:rsidP="00EA384B">
            <w:pPr>
              <w:pStyle w:val="TableParagraph"/>
              <w:spacing w:line="246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27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14:paraId="6352CC56" w14:textId="77777777" w:rsidR="003F5745" w:rsidRPr="003F5745" w:rsidRDefault="003F5745" w:rsidP="00EA384B">
            <w:pPr>
              <w:pStyle w:val="TableParagraph"/>
              <w:spacing w:line="246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2,0-6,0</w:t>
            </w:r>
          </w:p>
        </w:tc>
        <w:tc>
          <w:tcPr>
            <w:tcW w:w="18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14:paraId="7A75FD1E" w14:textId="77777777" w:rsidR="003F5745" w:rsidRPr="003F5745" w:rsidRDefault="003F5745" w:rsidP="00EA384B">
            <w:pPr>
              <w:pStyle w:val="TableParagraph"/>
              <w:spacing w:line="246" w:lineRule="exact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Зеркальное</w:t>
            </w:r>
            <w:proofErr w:type="spellEnd"/>
          </w:p>
          <w:p w14:paraId="1B7C6E19" w14:textId="77777777" w:rsidR="003F5745" w:rsidRPr="003F5745" w:rsidRDefault="003F5745" w:rsidP="00EA384B">
            <w:pPr>
              <w:pStyle w:val="TableParagraph"/>
              <w:spacing w:before="1" w:line="237" w:lineRule="exact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улучшенное</w:t>
            </w:r>
            <w:proofErr w:type="spellEnd"/>
          </w:p>
        </w:tc>
        <w:tc>
          <w:tcPr>
            <w:tcW w:w="6084" w:type="dxa"/>
            <w:tcBorders>
              <w:top w:val="single" w:sz="6" w:space="0" w:color="000000"/>
              <w:left w:val="single" w:sz="6" w:space="0" w:color="000000"/>
              <w:bottom w:val="nil"/>
            </w:tcBorders>
          </w:tcPr>
          <w:p w14:paraId="0F9874D9" w14:textId="77777777" w:rsidR="003F5745" w:rsidRPr="003F5745" w:rsidRDefault="003F5745" w:rsidP="00EA384B">
            <w:pPr>
              <w:pStyle w:val="TableParagraph"/>
              <w:spacing w:line="246" w:lineRule="exact"/>
              <w:ind w:left="4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зготовление высококачественных зеркал, встроенных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>стеколлегковых</w:t>
            </w:r>
            <w:proofErr w:type="spellEnd"/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автомобилей</w:t>
            </w:r>
          </w:p>
        </w:tc>
      </w:tr>
      <w:tr w:rsidR="003F5745" w:rsidRPr="003F5745" w14:paraId="263F878B" w14:textId="77777777" w:rsidTr="002A34F3">
        <w:trPr>
          <w:trHeight w:val="506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0C7D0E39" w14:textId="77777777" w:rsidR="003F5745" w:rsidRPr="003F5745" w:rsidRDefault="003F5745" w:rsidP="00EA384B">
            <w:pPr>
              <w:pStyle w:val="TableParagraph"/>
              <w:spacing w:line="248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34975FA6" w14:textId="77777777" w:rsidR="003F5745" w:rsidRPr="003F5745" w:rsidRDefault="003F5745" w:rsidP="00EA384B">
            <w:pPr>
              <w:pStyle w:val="TableParagraph"/>
              <w:spacing w:line="248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2,0-6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2E3D2CF6" w14:textId="77777777" w:rsidR="003F5745" w:rsidRPr="003F5745" w:rsidRDefault="003F5745" w:rsidP="00EA384B">
            <w:pPr>
              <w:pStyle w:val="TableParagraph"/>
              <w:spacing w:line="248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Зеркаль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7BF2A20B" w14:textId="77777777" w:rsidR="003F5745" w:rsidRPr="00EA384B" w:rsidRDefault="003F5745" w:rsidP="00EA384B">
            <w:pPr>
              <w:pStyle w:val="TableParagraph"/>
              <w:spacing w:line="248" w:lineRule="exact"/>
              <w:ind w:left="4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зготовление зеркал массового применения, безопасных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>стекол</w:t>
            </w:r>
            <w:r w:rsidRPr="00EA384B">
              <w:rPr>
                <w:rFonts w:ascii="Times New Roman" w:hAnsi="Times New Roman"/>
                <w:sz w:val="24"/>
                <w:szCs w:val="24"/>
                <w:lang w:val="ru-RU"/>
              </w:rPr>
              <w:t>средств</w:t>
            </w:r>
            <w:proofErr w:type="spellEnd"/>
            <w:r w:rsidRPr="00EA384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транспорта</w:t>
            </w:r>
          </w:p>
        </w:tc>
      </w:tr>
      <w:tr w:rsidR="003F5745" w:rsidRPr="003F5745" w14:paraId="250C8F03" w14:textId="77777777" w:rsidTr="002A34F3">
        <w:trPr>
          <w:trHeight w:val="505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6E3FA999" w14:textId="77777777" w:rsidR="003F5745" w:rsidRPr="003F5745" w:rsidRDefault="003F5745" w:rsidP="00EA384B">
            <w:pPr>
              <w:pStyle w:val="TableParagraph"/>
              <w:spacing w:line="248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1B5A4513" w14:textId="77777777" w:rsidR="003F5745" w:rsidRPr="003F5745" w:rsidRDefault="003F5745" w:rsidP="00EA384B">
            <w:pPr>
              <w:pStyle w:val="TableParagraph"/>
              <w:spacing w:line="248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2,0-6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7118B25B" w14:textId="77777777" w:rsidR="003F5745" w:rsidRPr="003F5745" w:rsidRDefault="003F5745" w:rsidP="00EA384B">
            <w:pPr>
              <w:pStyle w:val="TableParagraph"/>
              <w:spacing w:line="248" w:lineRule="exact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Техническое</w:t>
            </w:r>
            <w:proofErr w:type="spellEnd"/>
          </w:p>
          <w:p w14:paraId="5B7F3FB3" w14:textId="77777777" w:rsidR="003F5745" w:rsidRPr="003F5745" w:rsidRDefault="003F5745" w:rsidP="00EA384B">
            <w:pPr>
              <w:pStyle w:val="TableParagraph"/>
              <w:spacing w:line="238" w:lineRule="exact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полирова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3BBB8C92" w14:textId="77777777" w:rsidR="003F5745" w:rsidRPr="00EA384B" w:rsidRDefault="003F5745" w:rsidP="00EA384B">
            <w:pPr>
              <w:pStyle w:val="TableParagraph"/>
              <w:spacing w:line="248" w:lineRule="exact"/>
              <w:ind w:left="4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зготовление декоративных зеркал, изделий для мебели,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>безопасных</w:t>
            </w:r>
            <w:r w:rsidRPr="00EA384B">
              <w:rPr>
                <w:rFonts w:ascii="Times New Roman" w:hAnsi="Times New Roman"/>
                <w:sz w:val="24"/>
                <w:szCs w:val="24"/>
                <w:lang w:val="ru-RU"/>
              </w:rPr>
              <w:t>стекол</w:t>
            </w:r>
            <w:proofErr w:type="spellEnd"/>
            <w:r w:rsidRPr="00EA384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редств транспорта</w:t>
            </w:r>
          </w:p>
        </w:tc>
      </w:tr>
      <w:tr w:rsidR="003F5745" w:rsidRPr="003F5745" w14:paraId="64D04E13" w14:textId="77777777" w:rsidTr="002A34F3">
        <w:trPr>
          <w:trHeight w:val="506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6DD734FD" w14:textId="77777777" w:rsidR="003F5745" w:rsidRPr="003F5745" w:rsidRDefault="003F5745" w:rsidP="00EA384B">
            <w:pPr>
              <w:pStyle w:val="TableParagraph"/>
              <w:spacing w:line="249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7418B203" w14:textId="77777777" w:rsidR="003F5745" w:rsidRPr="003F5745" w:rsidRDefault="003F5745" w:rsidP="00EA384B">
            <w:pPr>
              <w:pStyle w:val="TableParagraph"/>
              <w:spacing w:line="249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2,0-6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727210B4" w14:textId="049FBD8B" w:rsidR="003F5745" w:rsidRPr="003F5745" w:rsidRDefault="003F5745" w:rsidP="00EA384B">
            <w:pPr>
              <w:pStyle w:val="TableParagraph"/>
              <w:spacing w:line="252" w:lineRule="exact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конное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полирова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1CF7ADB9" w14:textId="77777777" w:rsidR="003F5745" w:rsidRPr="003F5745" w:rsidRDefault="003F5745" w:rsidP="00F0554D">
            <w:pPr>
              <w:pStyle w:val="TableParagraph"/>
              <w:spacing w:line="252" w:lineRule="exact"/>
              <w:ind w:left="43" w:right="564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>Высококачественное остекление светопрозрачных конструкций, изготовление изделий для мебели, безопасных стекол средств</w:t>
            </w:r>
          </w:p>
        </w:tc>
      </w:tr>
      <w:tr w:rsidR="003F5745" w:rsidRPr="003F5745" w14:paraId="1E08418A" w14:textId="77777777" w:rsidTr="002A34F3">
        <w:trPr>
          <w:trHeight w:val="253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26500DC3" w14:textId="77777777" w:rsidR="003F5745" w:rsidRPr="003F5745" w:rsidRDefault="003F5745" w:rsidP="00EA384B">
            <w:pPr>
              <w:pStyle w:val="TableParagraph"/>
              <w:ind w:left="102" w:hanging="16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682CCA07" w14:textId="77777777" w:rsidR="003F5745" w:rsidRPr="003F5745" w:rsidRDefault="003F5745" w:rsidP="00EA384B">
            <w:pPr>
              <w:pStyle w:val="TableParagraph"/>
              <w:ind w:left="83" w:right="55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194F66BB" w14:textId="77777777" w:rsidR="003F5745" w:rsidRPr="003F5745" w:rsidRDefault="003F5745" w:rsidP="00EA384B">
            <w:pPr>
              <w:pStyle w:val="TableParagraph"/>
              <w:ind w:left="112" w:right="49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1624D4E6" w14:textId="77777777" w:rsidR="003F5745" w:rsidRPr="003F5745" w:rsidRDefault="003F5745" w:rsidP="002A34F3">
            <w:pPr>
              <w:pStyle w:val="TableParagraph"/>
              <w:spacing w:line="233" w:lineRule="exac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транспорта</w:t>
            </w:r>
            <w:proofErr w:type="spellEnd"/>
          </w:p>
        </w:tc>
      </w:tr>
      <w:tr w:rsidR="003F5745" w:rsidRPr="003F5745" w14:paraId="51038640" w14:textId="77777777" w:rsidTr="002A34F3">
        <w:trPr>
          <w:trHeight w:val="505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3DC717A3" w14:textId="77777777" w:rsidR="003F5745" w:rsidRPr="003F5745" w:rsidRDefault="003F5745" w:rsidP="00EA384B">
            <w:pPr>
              <w:pStyle w:val="TableParagraph"/>
              <w:spacing w:line="248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19E28D27" w14:textId="77777777" w:rsidR="003F5745" w:rsidRPr="003F5745" w:rsidRDefault="003F5745" w:rsidP="00EA384B">
            <w:pPr>
              <w:pStyle w:val="TableParagraph"/>
              <w:spacing w:line="248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2,0-6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234DC8D7" w14:textId="77777777" w:rsidR="003F5745" w:rsidRPr="003F5745" w:rsidRDefault="003F5745" w:rsidP="00EA384B">
            <w:pPr>
              <w:pStyle w:val="TableParagraph"/>
              <w:spacing w:line="248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конное</w:t>
            </w:r>
            <w:proofErr w:type="spellEnd"/>
          </w:p>
          <w:p w14:paraId="7A1EB85E" w14:textId="77777777" w:rsidR="003F5745" w:rsidRPr="003F5745" w:rsidRDefault="003F5745" w:rsidP="00EA384B">
            <w:pPr>
              <w:pStyle w:val="TableParagraph"/>
              <w:spacing w:line="238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неполирова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0793ED4E" w14:textId="4F0CBE5D" w:rsidR="003F5745" w:rsidRPr="003F5745" w:rsidRDefault="003F5745" w:rsidP="00EA384B">
            <w:pPr>
              <w:pStyle w:val="TableParagraph"/>
              <w:spacing w:line="248" w:lineRule="exact"/>
              <w:ind w:left="43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>Остекление светопрозрачных конструкций. Изготовление изделий для</w:t>
            </w:r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3F5745">
              <w:rPr>
                <w:rFonts w:ascii="Times New Roman" w:hAnsi="Times New Roman"/>
                <w:sz w:val="24"/>
                <w:szCs w:val="24"/>
                <w:lang w:val="ru-RU"/>
              </w:rPr>
              <w:t>мебели, безопасных стекол сельскохозяйственных машин и</w:t>
            </w:r>
          </w:p>
        </w:tc>
      </w:tr>
      <w:tr w:rsidR="003F5745" w:rsidRPr="003F5745" w14:paraId="34F9EF85" w14:textId="77777777" w:rsidTr="002A34F3">
        <w:trPr>
          <w:trHeight w:val="253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0F4238F1" w14:textId="77777777" w:rsidR="003F5745" w:rsidRPr="003F5745" w:rsidRDefault="003F5745" w:rsidP="00EA384B">
            <w:pPr>
              <w:pStyle w:val="TableParagraph"/>
              <w:ind w:left="102" w:hanging="16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7A8F3A68" w14:textId="77777777" w:rsidR="003F5745" w:rsidRPr="003F5745" w:rsidRDefault="003F5745" w:rsidP="00EA384B">
            <w:pPr>
              <w:pStyle w:val="TableParagraph"/>
              <w:ind w:left="83" w:right="55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63C0A536" w14:textId="77777777" w:rsidR="003F5745" w:rsidRPr="003F5745" w:rsidRDefault="003F5745" w:rsidP="00EA384B">
            <w:pPr>
              <w:pStyle w:val="TableParagraph"/>
              <w:spacing w:line="233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улучше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708EE527" w14:textId="31B1E46B" w:rsidR="003F5745" w:rsidRPr="003F5745" w:rsidRDefault="002A34F3" w:rsidP="00F0554D">
            <w:pPr>
              <w:pStyle w:val="TableParagraph"/>
              <w:spacing w:line="233" w:lineRule="exact"/>
              <w:ind w:left="4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т</w:t>
            </w:r>
            <w:proofErr w:type="spellStart"/>
            <w:r w:rsidR="003F5745" w:rsidRPr="003F5745">
              <w:rPr>
                <w:rFonts w:ascii="Times New Roman" w:hAnsi="Times New Roman"/>
                <w:sz w:val="24"/>
                <w:szCs w:val="24"/>
              </w:rPr>
              <w:t>ихоходного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3F5745" w:rsidRPr="003F5745">
              <w:rPr>
                <w:rFonts w:ascii="Times New Roman" w:hAnsi="Times New Roman"/>
                <w:sz w:val="24"/>
                <w:szCs w:val="24"/>
              </w:rPr>
              <w:t>транспорта</w:t>
            </w:r>
            <w:proofErr w:type="spellEnd"/>
          </w:p>
        </w:tc>
      </w:tr>
      <w:tr w:rsidR="003F5745" w:rsidRPr="003F5745" w14:paraId="4AA45374" w14:textId="77777777" w:rsidTr="002A34F3">
        <w:trPr>
          <w:trHeight w:val="506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73669FF3" w14:textId="77777777" w:rsidR="003F5745" w:rsidRPr="003F5745" w:rsidRDefault="003F5745" w:rsidP="00EA384B">
            <w:pPr>
              <w:pStyle w:val="TableParagraph"/>
              <w:spacing w:line="248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431316ED" w14:textId="77777777" w:rsidR="003F5745" w:rsidRPr="003F5745" w:rsidRDefault="003F5745" w:rsidP="00EA384B">
            <w:pPr>
              <w:pStyle w:val="TableParagraph"/>
              <w:spacing w:line="248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2,0-6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4E63606F" w14:textId="77777777" w:rsidR="003F5745" w:rsidRPr="003F5745" w:rsidRDefault="003F5745" w:rsidP="00EA384B">
            <w:pPr>
              <w:pStyle w:val="TableParagraph"/>
              <w:spacing w:line="248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конное</w:t>
            </w:r>
            <w:proofErr w:type="spellEnd"/>
          </w:p>
          <w:p w14:paraId="55775019" w14:textId="77777777" w:rsidR="003F5745" w:rsidRPr="003F5745" w:rsidRDefault="003F5745" w:rsidP="00EA384B">
            <w:pPr>
              <w:pStyle w:val="TableParagraph"/>
              <w:spacing w:before="1" w:line="237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неполирова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5D48BDC0" w14:textId="77777777" w:rsidR="003F5745" w:rsidRPr="003F5745" w:rsidRDefault="003F5745" w:rsidP="00F0554D">
            <w:pPr>
              <w:pStyle w:val="TableParagraph"/>
              <w:spacing w:line="248" w:lineRule="exact"/>
              <w:ind w:left="4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стеклениесветопрозрачныхконструкций</w:t>
            </w:r>
            <w:proofErr w:type="spellEnd"/>
          </w:p>
        </w:tc>
      </w:tr>
      <w:tr w:rsidR="003F5745" w:rsidRPr="003F5745" w14:paraId="320CA577" w14:textId="77777777" w:rsidTr="002A34F3">
        <w:trPr>
          <w:trHeight w:val="505"/>
          <w:jc w:val="center"/>
        </w:trPr>
        <w:tc>
          <w:tcPr>
            <w:tcW w:w="836" w:type="dxa"/>
            <w:tcBorders>
              <w:top w:val="nil"/>
              <w:bottom w:val="nil"/>
              <w:right w:val="single" w:sz="6" w:space="0" w:color="000000"/>
            </w:tcBorders>
          </w:tcPr>
          <w:p w14:paraId="1D2267C7" w14:textId="77777777" w:rsidR="003F5745" w:rsidRPr="003F5745" w:rsidRDefault="003F5745" w:rsidP="00EA384B">
            <w:pPr>
              <w:pStyle w:val="TableParagraph"/>
              <w:spacing w:line="248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4BF40094" w14:textId="77777777" w:rsidR="003F5745" w:rsidRPr="003F5745" w:rsidRDefault="003F5745" w:rsidP="00EA384B">
            <w:pPr>
              <w:pStyle w:val="TableParagraph"/>
              <w:spacing w:line="248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6,5-12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6AC70BF3" w14:textId="77777777" w:rsidR="003F5745" w:rsidRPr="003F5745" w:rsidRDefault="003F5745" w:rsidP="00EA384B">
            <w:pPr>
              <w:pStyle w:val="TableParagraph"/>
              <w:spacing w:line="248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итринное</w:t>
            </w:r>
            <w:proofErr w:type="spellEnd"/>
          </w:p>
          <w:p w14:paraId="71224F7A" w14:textId="77777777" w:rsidR="003F5745" w:rsidRPr="003F5745" w:rsidRDefault="003F5745" w:rsidP="00EA384B">
            <w:pPr>
              <w:pStyle w:val="TableParagraph"/>
              <w:spacing w:line="238" w:lineRule="exact"/>
              <w:ind w:left="112" w:right="4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полирова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  <w:bottom w:val="nil"/>
            </w:tcBorders>
          </w:tcPr>
          <w:p w14:paraId="4C4FF23B" w14:textId="010B8CE7" w:rsidR="003F5745" w:rsidRPr="003F5745" w:rsidRDefault="003F5745" w:rsidP="00F0554D">
            <w:pPr>
              <w:pStyle w:val="TableParagraph"/>
              <w:spacing w:line="248" w:lineRule="exact"/>
              <w:ind w:left="4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ысококачественное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стекление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итрин</w:t>
            </w:r>
            <w:proofErr w:type="spellEnd"/>
            <w:r w:rsidRPr="003F574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итражей</w:t>
            </w:r>
            <w:proofErr w:type="spellEnd"/>
          </w:p>
        </w:tc>
      </w:tr>
      <w:tr w:rsidR="003F5745" w:rsidRPr="003F5745" w14:paraId="3AF6A816" w14:textId="77777777" w:rsidTr="002A34F3">
        <w:trPr>
          <w:trHeight w:val="505"/>
          <w:jc w:val="center"/>
        </w:trPr>
        <w:tc>
          <w:tcPr>
            <w:tcW w:w="836" w:type="dxa"/>
            <w:tcBorders>
              <w:top w:val="nil"/>
              <w:right w:val="single" w:sz="6" w:space="0" w:color="000000"/>
            </w:tcBorders>
          </w:tcPr>
          <w:p w14:paraId="2A348C84" w14:textId="77777777" w:rsidR="003F5745" w:rsidRPr="003F5745" w:rsidRDefault="003F5745" w:rsidP="00EA384B">
            <w:pPr>
              <w:pStyle w:val="TableParagraph"/>
              <w:spacing w:line="249" w:lineRule="exact"/>
              <w:ind w:left="102" w:hanging="16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М</w:t>
            </w:r>
            <w:r w:rsidRPr="003F5745">
              <w:rPr>
                <w:rFonts w:ascii="Times New Roman" w:hAnsi="Times New Roman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1127" w:type="dxa"/>
            <w:tcBorders>
              <w:top w:val="nil"/>
              <w:left w:val="single" w:sz="6" w:space="0" w:color="000000"/>
              <w:right w:val="single" w:sz="6" w:space="0" w:color="000000"/>
            </w:tcBorders>
          </w:tcPr>
          <w:p w14:paraId="3CFF65F7" w14:textId="77777777" w:rsidR="003F5745" w:rsidRPr="003F5745" w:rsidRDefault="003F5745" w:rsidP="00EA384B">
            <w:pPr>
              <w:pStyle w:val="TableParagraph"/>
              <w:spacing w:line="249" w:lineRule="exact"/>
              <w:ind w:left="83" w:right="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F5745">
              <w:rPr>
                <w:rFonts w:ascii="Times New Roman" w:hAnsi="Times New Roman"/>
                <w:sz w:val="24"/>
                <w:szCs w:val="24"/>
              </w:rPr>
              <w:t>6,5-12,0</w:t>
            </w:r>
          </w:p>
        </w:tc>
        <w:tc>
          <w:tcPr>
            <w:tcW w:w="1892" w:type="dxa"/>
            <w:tcBorders>
              <w:top w:val="nil"/>
              <w:left w:val="single" w:sz="6" w:space="0" w:color="000000"/>
              <w:right w:val="single" w:sz="6" w:space="0" w:color="000000"/>
            </w:tcBorders>
          </w:tcPr>
          <w:p w14:paraId="2CF78F8C" w14:textId="77777777" w:rsidR="003F5745" w:rsidRPr="003F5745" w:rsidRDefault="003F5745" w:rsidP="00EA384B">
            <w:pPr>
              <w:pStyle w:val="TableParagraph"/>
              <w:spacing w:line="252" w:lineRule="exact"/>
              <w:ind w:left="112" w:right="49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итринноенеполированное</w:t>
            </w:r>
            <w:proofErr w:type="spellEnd"/>
          </w:p>
        </w:tc>
        <w:tc>
          <w:tcPr>
            <w:tcW w:w="6084" w:type="dxa"/>
            <w:tcBorders>
              <w:top w:val="nil"/>
              <w:left w:val="single" w:sz="6" w:space="0" w:color="000000"/>
            </w:tcBorders>
          </w:tcPr>
          <w:p w14:paraId="304AA708" w14:textId="33293616" w:rsidR="003F5745" w:rsidRPr="003F5745" w:rsidRDefault="003F5745" w:rsidP="00F0554D">
            <w:pPr>
              <w:pStyle w:val="TableParagraph"/>
              <w:spacing w:line="249" w:lineRule="exact"/>
              <w:ind w:left="4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Остекление</w:t>
            </w:r>
            <w:proofErr w:type="spellEnd"/>
            <w:r w:rsidR="002A34F3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итрин</w:t>
            </w:r>
            <w:proofErr w:type="spellEnd"/>
            <w:r w:rsidRPr="003F574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витражей</w:t>
            </w:r>
            <w:proofErr w:type="spellEnd"/>
            <w:r w:rsidRPr="003F574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3F5745">
              <w:rPr>
                <w:rFonts w:ascii="Times New Roman" w:hAnsi="Times New Roman"/>
                <w:sz w:val="24"/>
                <w:szCs w:val="24"/>
              </w:rPr>
              <w:t>фонарей</w:t>
            </w:r>
            <w:proofErr w:type="spellEnd"/>
          </w:p>
        </w:tc>
      </w:tr>
    </w:tbl>
    <w:p w14:paraId="239B2717" w14:textId="77777777" w:rsidR="003F5745" w:rsidRPr="003F5745" w:rsidRDefault="003F5745" w:rsidP="003F5745">
      <w:pPr>
        <w:pStyle w:val="a3"/>
        <w:ind w:left="216" w:right="689"/>
      </w:pPr>
      <w:r w:rsidRPr="003F5745">
        <w:t>Стекло изготовляют и поставляют с размерами по спецификации потребителя (твердые размеры— ТР).</w:t>
      </w:r>
    </w:p>
    <w:p w14:paraId="123761B1" w14:textId="77777777" w:rsidR="003F5745" w:rsidRPr="003F5745" w:rsidRDefault="003F5745" w:rsidP="003F5745">
      <w:pPr>
        <w:pStyle w:val="a3"/>
        <w:ind w:left="216" w:right="448"/>
      </w:pPr>
      <w:r w:rsidRPr="003F5745">
        <w:t xml:space="preserve">При отсутствии спецификации допускается изготовление и поставка стекол в заводском </w:t>
      </w:r>
      <w:r w:rsidRPr="003F5745">
        <w:lastRenderedPageBreak/>
        <w:t>ассортименте размеров (свободные размеры – СР).</w:t>
      </w:r>
    </w:p>
    <w:p w14:paraId="71AB8FF3" w14:textId="77777777" w:rsidR="003F5745" w:rsidRPr="003F5745" w:rsidRDefault="003F5745" w:rsidP="003F5745">
      <w:pPr>
        <w:pStyle w:val="a3"/>
        <w:ind w:left="216" w:right="540"/>
      </w:pPr>
      <w:r w:rsidRPr="003F5745">
        <w:t>Условное обозначение стекла должно состоять из обозначения марки, категории размеров, ширины, длины и толщины стекла и обозначения настоящего стандарта.</w:t>
      </w:r>
    </w:p>
    <w:p w14:paraId="5DBE5683" w14:textId="77777777" w:rsidR="003F5745" w:rsidRPr="00A554C2" w:rsidRDefault="003F5745" w:rsidP="003F5745">
      <w:pPr>
        <w:pStyle w:val="3"/>
        <w:spacing w:before="5"/>
        <w:ind w:right="702"/>
        <w:rPr>
          <w:rFonts w:ascii="Times New Roman" w:hAnsi="Times New Roman" w:cs="Times New Roman"/>
          <w:color w:val="auto"/>
        </w:rPr>
      </w:pPr>
      <w:r w:rsidRPr="00A554C2">
        <w:rPr>
          <w:rFonts w:ascii="Times New Roman" w:hAnsi="Times New Roman" w:cs="Times New Roman"/>
          <w:color w:val="auto"/>
        </w:rPr>
        <w:t>Пример условного обозначения листового стекла марки M</w:t>
      </w:r>
      <w:r w:rsidRPr="00A554C2">
        <w:rPr>
          <w:rFonts w:ascii="Times New Roman" w:hAnsi="Times New Roman" w:cs="Times New Roman"/>
          <w:color w:val="auto"/>
          <w:vertAlign w:val="subscript"/>
        </w:rPr>
        <w:t>1</w:t>
      </w:r>
      <w:r w:rsidRPr="00A554C2">
        <w:rPr>
          <w:rFonts w:ascii="Times New Roman" w:hAnsi="Times New Roman" w:cs="Times New Roman"/>
          <w:color w:val="auto"/>
        </w:rPr>
        <w:t xml:space="preserve"> твердых размеров шириной 1200 мм, длиной 1800 мм и толщиной 4 мм:</w:t>
      </w:r>
    </w:p>
    <w:p w14:paraId="6A09B588" w14:textId="77777777" w:rsidR="003F5745" w:rsidRPr="00A554C2" w:rsidRDefault="003F5745" w:rsidP="003F5745">
      <w:pPr>
        <w:pStyle w:val="4"/>
        <w:ind w:left="216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A554C2">
        <w:rPr>
          <w:rFonts w:ascii="Times New Roman" w:hAnsi="Times New Roman" w:cs="Times New Roman"/>
          <w:color w:val="auto"/>
          <w:sz w:val="24"/>
          <w:szCs w:val="24"/>
        </w:rPr>
        <w:t>Стекло листовое M</w:t>
      </w:r>
      <w:r w:rsidRPr="00A554C2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A554C2">
        <w:rPr>
          <w:rFonts w:ascii="Times New Roman" w:hAnsi="Times New Roman" w:cs="Times New Roman"/>
          <w:color w:val="auto"/>
          <w:sz w:val="24"/>
          <w:szCs w:val="24"/>
        </w:rPr>
        <w:t xml:space="preserve">—ТР—1200х 1800х4 ГОСТ 111—2014 </w:t>
      </w:r>
      <w:r w:rsidRPr="00A554C2">
        <w:rPr>
          <w:rFonts w:ascii="Times New Roman" w:hAnsi="Times New Roman" w:cs="Times New Roman"/>
          <w:i w:val="0"/>
          <w:color w:val="auto"/>
          <w:sz w:val="24"/>
          <w:szCs w:val="24"/>
        </w:rPr>
        <w:t>или</w:t>
      </w:r>
    </w:p>
    <w:p w14:paraId="1186095C" w14:textId="77777777" w:rsidR="003F5745" w:rsidRPr="003F5745" w:rsidRDefault="003F5745" w:rsidP="003F5745">
      <w:pPr>
        <w:spacing w:line="274" w:lineRule="exact"/>
        <w:ind w:left="216"/>
        <w:rPr>
          <w:b/>
          <w:i/>
          <w:sz w:val="24"/>
          <w:szCs w:val="24"/>
        </w:rPr>
      </w:pPr>
      <w:r w:rsidRPr="003F5745">
        <w:rPr>
          <w:b/>
          <w:i/>
          <w:sz w:val="24"/>
          <w:szCs w:val="24"/>
        </w:rPr>
        <w:t>Стекло ЛM</w:t>
      </w:r>
      <w:r w:rsidRPr="003F5745">
        <w:rPr>
          <w:b/>
          <w:i/>
          <w:sz w:val="24"/>
          <w:szCs w:val="24"/>
          <w:vertAlign w:val="subscript"/>
        </w:rPr>
        <w:t>1</w:t>
      </w:r>
      <w:r w:rsidRPr="003F5745">
        <w:rPr>
          <w:b/>
          <w:i/>
          <w:sz w:val="24"/>
          <w:szCs w:val="24"/>
        </w:rPr>
        <w:t>—ТР ГОСТ 111—2014 1200х1800х4</w:t>
      </w:r>
    </w:p>
    <w:p w14:paraId="5E21D7ED" w14:textId="77777777" w:rsidR="003F5745" w:rsidRPr="003F5745" w:rsidRDefault="003F5745" w:rsidP="003F5745">
      <w:pPr>
        <w:pStyle w:val="a3"/>
        <w:spacing w:line="274" w:lineRule="exact"/>
        <w:ind w:left="216"/>
      </w:pPr>
      <w:r w:rsidRPr="003F5745">
        <w:rPr>
          <w:b/>
        </w:rPr>
        <w:t xml:space="preserve">В). </w:t>
      </w:r>
      <w:r w:rsidRPr="003F5745">
        <w:t>Запишите марку стекла со следующими характеристиками:</w:t>
      </w:r>
    </w:p>
    <w:p w14:paraId="53658034" w14:textId="77777777" w:rsidR="003F5745" w:rsidRPr="003F5745" w:rsidRDefault="003F5745" w:rsidP="003F5745">
      <w:pPr>
        <w:ind w:left="925"/>
        <w:rPr>
          <w:sz w:val="24"/>
          <w:szCs w:val="24"/>
        </w:rPr>
      </w:pPr>
      <w:r w:rsidRPr="003F5745">
        <w:rPr>
          <w:sz w:val="24"/>
          <w:szCs w:val="24"/>
        </w:rPr>
        <w:t>Стекло листовое марки М</w:t>
      </w:r>
      <w:r w:rsidRPr="003F5745">
        <w:rPr>
          <w:sz w:val="24"/>
          <w:szCs w:val="24"/>
          <w:vertAlign w:val="subscript"/>
        </w:rPr>
        <w:t>6</w:t>
      </w:r>
      <w:r w:rsidRPr="003F5745">
        <w:rPr>
          <w:sz w:val="24"/>
          <w:szCs w:val="24"/>
        </w:rPr>
        <w:t xml:space="preserve"> свободных размеров шириной 1300 мм, длиной 2000 мм и толщиной 3 мм:</w:t>
      </w:r>
    </w:p>
    <w:p w14:paraId="77F43450" w14:textId="77777777" w:rsidR="003F5745" w:rsidRPr="003F5745" w:rsidRDefault="003F5745" w:rsidP="003F5745">
      <w:pPr>
        <w:pStyle w:val="a3"/>
        <w:ind w:left="216"/>
      </w:pPr>
      <w:r w:rsidRPr="003F5745">
        <w:rPr>
          <w:b/>
        </w:rPr>
        <w:t xml:space="preserve">Г). </w:t>
      </w:r>
      <w:r w:rsidRPr="003F5745">
        <w:t>Расшифруйте марку:</w:t>
      </w:r>
    </w:p>
    <w:p w14:paraId="6E87D0B4" w14:textId="77777777" w:rsidR="003F5745" w:rsidRPr="003F5745" w:rsidRDefault="003F5745" w:rsidP="003F5745">
      <w:pPr>
        <w:ind w:left="877"/>
        <w:rPr>
          <w:i/>
          <w:sz w:val="24"/>
          <w:szCs w:val="24"/>
        </w:rPr>
      </w:pPr>
      <w:r w:rsidRPr="003F5745">
        <w:rPr>
          <w:i/>
          <w:sz w:val="24"/>
          <w:szCs w:val="24"/>
        </w:rPr>
        <w:t>Стекло ЛМ</w:t>
      </w:r>
      <w:r w:rsidRPr="003F5745">
        <w:rPr>
          <w:i/>
          <w:sz w:val="24"/>
          <w:szCs w:val="24"/>
          <w:vertAlign w:val="subscript"/>
        </w:rPr>
        <w:t>4</w:t>
      </w:r>
      <w:r w:rsidRPr="003F5745">
        <w:rPr>
          <w:i/>
          <w:sz w:val="24"/>
          <w:szCs w:val="24"/>
        </w:rPr>
        <w:t>—ТР ГОСТ 111—90 1200х1600х5</w:t>
      </w:r>
    </w:p>
    <w:p w14:paraId="6B5E7C1B" w14:textId="77777777" w:rsidR="003F5745" w:rsidRPr="003F5745" w:rsidRDefault="003F5745" w:rsidP="003F5745">
      <w:pPr>
        <w:spacing w:before="1"/>
        <w:ind w:left="216"/>
        <w:rPr>
          <w:sz w:val="24"/>
          <w:szCs w:val="24"/>
        </w:rPr>
      </w:pPr>
      <w:r w:rsidRPr="003F5745">
        <w:rPr>
          <w:b/>
          <w:sz w:val="24"/>
          <w:szCs w:val="24"/>
        </w:rPr>
        <w:t xml:space="preserve">Д). </w:t>
      </w:r>
      <w:r w:rsidRPr="003F5745">
        <w:rPr>
          <w:sz w:val="24"/>
          <w:szCs w:val="24"/>
        </w:rPr>
        <w:t xml:space="preserve">Изучите правила маркировки стеклопакетов по ГОСТ </w:t>
      </w:r>
      <w:r w:rsidRPr="003F5745">
        <w:rPr>
          <w:i/>
          <w:sz w:val="24"/>
          <w:szCs w:val="24"/>
        </w:rPr>
        <w:t>24866-99</w:t>
      </w:r>
      <w:proofErr w:type="gramStart"/>
      <w:r w:rsidRPr="003F5745">
        <w:rPr>
          <w:i/>
          <w:sz w:val="24"/>
          <w:szCs w:val="24"/>
        </w:rPr>
        <w:t xml:space="preserve">. </w:t>
      </w:r>
      <w:r w:rsidRPr="003F5745">
        <w:rPr>
          <w:sz w:val="24"/>
          <w:szCs w:val="24"/>
        </w:rPr>
        <w:t>.</w:t>
      </w:r>
      <w:proofErr w:type="gramEnd"/>
    </w:p>
    <w:p w14:paraId="22CBF53F" w14:textId="77777777" w:rsidR="003F5745" w:rsidRPr="003F5745" w:rsidRDefault="003F5745" w:rsidP="003F5745">
      <w:pPr>
        <w:spacing w:before="2"/>
        <w:ind w:left="216" w:right="4434"/>
        <w:rPr>
          <w:sz w:val="24"/>
          <w:szCs w:val="24"/>
        </w:rPr>
      </w:pPr>
      <w:r w:rsidRPr="003F5745">
        <w:rPr>
          <w:sz w:val="24"/>
          <w:szCs w:val="24"/>
        </w:rPr>
        <w:t>Стеклопакеты в зависимости от числа камер подразделяют на типы: СПО –однокамерные;</w:t>
      </w:r>
    </w:p>
    <w:p w14:paraId="058C38D9" w14:textId="77777777" w:rsidR="003F5745" w:rsidRPr="003F5745" w:rsidRDefault="003F5745" w:rsidP="003F5745">
      <w:pPr>
        <w:spacing w:line="252" w:lineRule="exact"/>
        <w:ind w:left="216"/>
        <w:rPr>
          <w:sz w:val="24"/>
          <w:szCs w:val="24"/>
        </w:rPr>
      </w:pPr>
      <w:r w:rsidRPr="003F5745">
        <w:rPr>
          <w:sz w:val="24"/>
          <w:szCs w:val="24"/>
        </w:rPr>
        <w:t>СПД –двухкамерные.</w:t>
      </w:r>
    </w:p>
    <w:p w14:paraId="6F6D90D4" w14:textId="77777777" w:rsidR="003F5745" w:rsidRPr="003F5745" w:rsidRDefault="003F5745" w:rsidP="003F5745">
      <w:pPr>
        <w:spacing w:line="252" w:lineRule="exact"/>
        <w:ind w:left="216"/>
        <w:rPr>
          <w:sz w:val="24"/>
          <w:szCs w:val="24"/>
        </w:rPr>
      </w:pPr>
      <w:r w:rsidRPr="003F5745">
        <w:rPr>
          <w:sz w:val="24"/>
          <w:szCs w:val="24"/>
        </w:rPr>
        <w:t>Камеры стеклопакетов могут быть заполнены:</w:t>
      </w:r>
    </w:p>
    <w:p w14:paraId="595A1777" w14:textId="77777777" w:rsidR="003F5745" w:rsidRPr="003F5745" w:rsidRDefault="003F5745" w:rsidP="003F5745">
      <w:pPr>
        <w:pStyle w:val="a5"/>
        <w:numPr>
          <w:ilvl w:val="0"/>
          <w:numId w:val="21"/>
        </w:numPr>
        <w:tabs>
          <w:tab w:val="left" w:pos="342"/>
        </w:tabs>
        <w:spacing w:before="2" w:line="252" w:lineRule="exact"/>
        <w:ind w:left="341" w:hanging="126"/>
        <w:rPr>
          <w:sz w:val="24"/>
          <w:szCs w:val="24"/>
        </w:rPr>
      </w:pPr>
      <w:r w:rsidRPr="003F5745">
        <w:rPr>
          <w:sz w:val="24"/>
          <w:szCs w:val="24"/>
        </w:rPr>
        <w:t>осушенным воздухом;</w:t>
      </w:r>
    </w:p>
    <w:p w14:paraId="70431335" w14:textId="77777777" w:rsidR="00E1593B" w:rsidRDefault="003F5745" w:rsidP="00E1593B">
      <w:pPr>
        <w:pStyle w:val="a5"/>
        <w:numPr>
          <w:ilvl w:val="0"/>
          <w:numId w:val="21"/>
        </w:numPr>
        <w:tabs>
          <w:tab w:val="left" w:pos="344"/>
        </w:tabs>
        <w:spacing w:line="252" w:lineRule="exact"/>
        <w:ind w:left="344" w:hanging="128"/>
        <w:rPr>
          <w:sz w:val="24"/>
          <w:szCs w:val="24"/>
        </w:rPr>
      </w:pPr>
      <w:r w:rsidRPr="003F5745">
        <w:rPr>
          <w:sz w:val="24"/>
          <w:szCs w:val="24"/>
        </w:rPr>
        <w:t xml:space="preserve">инертным газом (аргон – </w:t>
      </w:r>
      <w:proofErr w:type="spellStart"/>
      <w:r w:rsidRPr="003F5745">
        <w:rPr>
          <w:sz w:val="24"/>
          <w:szCs w:val="24"/>
        </w:rPr>
        <w:t>Аr</w:t>
      </w:r>
      <w:proofErr w:type="spellEnd"/>
      <w:r w:rsidRPr="003F5745">
        <w:rPr>
          <w:sz w:val="24"/>
          <w:szCs w:val="24"/>
        </w:rPr>
        <w:t xml:space="preserve">, криптон – </w:t>
      </w:r>
      <w:proofErr w:type="spellStart"/>
      <w:r w:rsidRPr="003F5745">
        <w:rPr>
          <w:sz w:val="24"/>
          <w:szCs w:val="24"/>
        </w:rPr>
        <w:t>Krидр</w:t>
      </w:r>
      <w:proofErr w:type="spellEnd"/>
      <w:r w:rsidRPr="003F5745">
        <w:rPr>
          <w:sz w:val="24"/>
          <w:szCs w:val="24"/>
        </w:rPr>
        <w:t>.)</w:t>
      </w:r>
    </w:p>
    <w:p w14:paraId="5844D66F" w14:textId="77777777" w:rsidR="00E1593B" w:rsidRDefault="00E1593B" w:rsidP="00E1593B">
      <w:pPr>
        <w:pStyle w:val="a5"/>
        <w:numPr>
          <w:ilvl w:val="0"/>
          <w:numId w:val="21"/>
        </w:numPr>
        <w:tabs>
          <w:tab w:val="left" w:pos="344"/>
        </w:tabs>
        <w:spacing w:line="252" w:lineRule="exact"/>
        <w:ind w:left="344" w:hanging="128"/>
        <w:rPr>
          <w:sz w:val="24"/>
          <w:szCs w:val="24"/>
        </w:rPr>
      </w:pPr>
      <w:proofErr w:type="spellStart"/>
      <w:r w:rsidRPr="00E1593B">
        <w:rPr>
          <w:sz w:val="24"/>
          <w:szCs w:val="24"/>
        </w:rPr>
        <w:t>шестифтористой</w:t>
      </w:r>
      <w:proofErr w:type="spellEnd"/>
      <w:r w:rsidRPr="00E1593B">
        <w:rPr>
          <w:sz w:val="24"/>
          <w:szCs w:val="24"/>
        </w:rPr>
        <w:t xml:space="preserve"> серой (SF_6)</w:t>
      </w:r>
    </w:p>
    <w:p w14:paraId="63E335AA" w14:textId="77777777" w:rsidR="00E1593B" w:rsidRDefault="00E1593B" w:rsidP="00E1593B">
      <w:pPr>
        <w:pStyle w:val="a5"/>
        <w:spacing w:before="1"/>
        <w:ind w:left="216" w:firstLine="0"/>
        <w:rPr>
          <w:sz w:val="24"/>
          <w:szCs w:val="24"/>
        </w:rPr>
      </w:pPr>
      <w:r w:rsidRPr="00E1593B">
        <w:rPr>
          <w:sz w:val="24"/>
          <w:szCs w:val="24"/>
        </w:rPr>
        <w:t>Допускается по согласованию изготовителя с потребителем изготавливать стеклопакеты из четырех плоских листов стекла и более, а также устанавливать декоративные рамки внутри стеклопакетов.</w:t>
      </w:r>
    </w:p>
    <w:p w14:paraId="1E8EB6B1" w14:textId="77777777" w:rsidR="00E1593B" w:rsidRPr="003F5745" w:rsidRDefault="00E1593B" w:rsidP="00E1593B">
      <w:pPr>
        <w:spacing w:line="251" w:lineRule="exact"/>
        <w:ind w:left="216"/>
        <w:rPr>
          <w:sz w:val="24"/>
          <w:szCs w:val="24"/>
        </w:rPr>
      </w:pPr>
      <w:r w:rsidRPr="003F5745">
        <w:rPr>
          <w:sz w:val="24"/>
          <w:szCs w:val="24"/>
        </w:rPr>
        <w:t>Стеклопакеты в зависимости от назначения подразделяют на виды:</w:t>
      </w:r>
    </w:p>
    <w:p w14:paraId="64036869" w14:textId="1094B657" w:rsidR="00E1593B" w:rsidRPr="003F5745" w:rsidRDefault="00E1593B" w:rsidP="00E1593B">
      <w:pPr>
        <w:pStyle w:val="a5"/>
        <w:numPr>
          <w:ilvl w:val="0"/>
          <w:numId w:val="21"/>
        </w:numPr>
        <w:tabs>
          <w:tab w:val="left" w:pos="342"/>
        </w:tabs>
        <w:spacing w:before="2" w:line="252" w:lineRule="exact"/>
        <w:ind w:left="341" w:hanging="126"/>
        <w:rPr>
          <w:sz w:val="24"/>
          <w:szCs w:val="24"/>
        </w:rPr>
      </w:pPr>
      <w:r w:rsidRPr="003F5745">
        <w:rPr>
          <w:sz w:val="24"/>
          <w:szCs w:val="24"/>
        </w:rPr>
        <w:t>стеклопакеты общестроительного</w:t>
      </w:r>
      <w:r w:rsidR="002A34F3">
        <w:rPr>
          <w:sz w:val="24"/>
          <w:szCs w:val="24"/>
        </w:rPr>
        <w:t xml:space="preserve"> </w:t>
      </w:r>
      <w:r w:rsidRPr="003F5745">
        <w:rPr>
          <w:sz w:val="24"/>
          <w:szCs w:val="24"/>
        </w:rPr>
        <w:t>назначения;</w:t>
      </w:r>
    </w:p>
    <w:p w14:paraId="71C96240" w14:textId="3423D670" w:rsidR="00E1593B" w:rsidRDefault="00E1593B" w:rsidP="00E1593B">
      <w:pPr>
        <w:pStyle w:val="a5"/>
        <w:numPr>
          <w:ilvl w:val="0"/>
          <w:numId w:val="21"/>
        </w:numPr>
        <w:tabs>
          <w:tab w:val="left" w:pos="342"/>
        </w:tabs>
        <w:spacing w:line="252" w:lineRule="exact"/>
        <w:ind w:left="341" w:hanging="126"/>
        <w:rPr>
          <w:sz w:val="24"/>
          <w:szCs w:val="24"/>
        </w:rPr>
      </w:pPr>
      <w:r w:rsidRPr="003F5745">
        <w:rPr>
          <w:sz w:val="24"/>
          <w:szCs w:val="24"/>
        </w:rPr>
        <w:t>стеклопакеты строительного назначения со специальными</w:t>
      </w:r>
      <w:r w:rsidR="002A34F3">
        <w:rPr>
          <w:sz w:val="24"/>
          <w:szCs w:val="24"/>
        </w:rPr>
        <w:t xml:space="preserve"> </w:t>
      </w:r>
      <w:r w:rsidRPr="003F5745">
        <w:rPr>
          <w:sz w:val="24"/>
          <w:szCs w:val="24"/>
        </w:rPr>
        <w:t>свойствами:</w:t>
      </w:r>
    </w:p>
    <w:p w14:paraId="55CB36D9" w14:textId="77777777" w:rsidR="00E1593B" w:rsidRPr="00E1593B" w:rsidRDefault="00E1593B" w:rsidP="00E1593B">
      <w:pPr>
        <w:pStyle w:val="a5"/>
        <w:numPr>
          <w:ilvl w:val="0"/>
          <w:numId w:val="21"/>
        </w:numPr>
        <w:ind w:right="430"/>
        <w:jc w:val="both"/>
        <w:rPr>
          <w:sz w:val="24"/>
          <w:szCs w:val="24"/>
        </w:rPr>
      </w:pPr>
      <w:r w:rsidRPr="00E1593B">
        <w:rPr>
          <w:sz w:val="24"/>
          <w:szCs w:val="24"/>
        </w:rPr>
        <w:t>Требования, предъявляемые к каждому виду стеклопакетов строительного назначения, дополняющие требования настоящего стандарта, должны быть изложены в НД (здесь и далее по тексту – стандартах, технических условиях, технических свидетельствах, договорах на поставку, утвержденных в установленном порядке) на соответствующий вид стеклопакета.</w:t>
      </w:r>
    </w:p>
    <w:p w14:paraId="7003F793" w14:textId="77777777" w:rsidR="00E1593B" w:rsidRPr="00E1593B" w:rsidRDefault="00E1593B" w:rsidP="00E1593B">
      <w:pPr>
        <w:pStyle w:val="a5"/>
        <w:numPr>
          <w:ilvl w:val="0"/>
          <w:numId w:val="21"/>
        </w:numPr>
        <w:spacing w:line="251" w:lineRule="exact"/>
        <w:jc w:val="both"/>
        <w:rPr>
          <w:sz w:val="24"/>
          <w:szCs w:val="24"/>
        </w:rPr>
      </w:pPr>
      <w:r w:rsidRPr="00E1593B">
        <w:rPr>
          <w:sz w:val="24"/>
          <w:szCs w:val="24"/>
        </w:rPr>
        <w:t>Виды стекла, применяемые при изготовлении стеклопакетов, указаны в таблице.</w:t>
      </w:r>
    </w:p>
    <w:p w14:paraId="633DACF3" w14:textId="77777777" w:rsidR="00E1593B" w:rsidRPr="00E1593B" w:rsidRDefault="00E1593B" w:rsidP="00E1593B">
      <w:pPr>
        <w:pStyle w:val="a5"/>
        <w:numPr>
          <w:ilvl w:val="0"/>
          <w:numId w:val="21"/>
        </w:numPr>
        <w:spacing w:before="2"/>
        <w:ind w:right="432"/>
        <w:jc w:val="both"/>
        <w:rPr>
          <w:sz w:val="24"/>
          <w:szCs w:val="24"/>
        </w:rPr>
      </w:pPr>
      <w:r w:rsidRPr="00E1593B">
        <w:rPr>
          <w:sz w:val="24"/>
          <w:szCs w:val="24"/>
        </w:rPr>
        <w:t>Номинальная толщина стеклопакетов рекомендуется от 14 до 60 мм, расстояние между стеклами – от 8 до 36 мм.</w:t>
      </w:r>
    </w:p>
    <w:p w14:paraId="5020CB81" w14:textId="77777777" w:rsidR="00E1593B" w:rsidRPr="00E1593B" w:rsidRDefault="00E1593B" w:rsidP="00E1593B">
      <w:pPr>
        <w:pStyle w:val="a5"/>
        <w:numPr>
          <w:ilvl w:val="0"/>
          <w:numId w:val="21"/>
        </w:numPr>
        <w:spacing w:before="1" w:line="252" w:lineRule="exact"/>
        <w:jc w:val="both"/>
        <w:rPr>
          <w:sz w:val="24"/>
          <w:szCs w:val="24"/>
        </w:rPr>
      </w:pPr>
      <w:r w:rsidRPr="00E1593B">
        <w:rPr>
          <w:sz w:val="24"/>
          <w:szCs w:val="24"/>
        </w:rPr>
        <w:t>Размеры стеклопакетов по высоте и ширине, как правило, не должны превышать 3,2х3,0 м.</w:t>
      </w:r>
    </w:p>
    <w:p w14:paraId="152BFCEA" w14:textId="77777777" w:rsidR="00E1593B" w:rsidRPr="00E1593B" w:rsidRDefault="00E1593B" w:rsidP="00E1593B">
      <w:pPr>
        <w:pStyle w:val="a5"/>
        <w:numPr>
          <w:ilvl w:val="0"/>
          <w:numId w:val="21"/>
        </w:numPr>
        <w:spacing w:line="252" w:lineRule="exact"/>
        <w:jc w:val="both"/>
        <w:rPr>
          <w:sz w:val="24"/>
          <w:szCs w:val="24"/>
        </w:rPr>
      </w:pPr>
      <w:r w:rsidRPr="00E1593B">
        <w:rPr>
          <w:sz w:val="24"/>
          <w:szCs w:val="24"/>
        </w:rPr>
        <w:t>Номинальные размеры стеклопакетов устанавливают в договоре на их изготовление (поставку).</w:t>
      </w:r>
    </w:p>
    <w:p w14:paraId="539269CF" w14:textId="77777777" w:rsidR="00E1593B" w:rsidRPr="00E1593B" w:rsidRDefault="00E1593B" w:rsidP="00E1593B">
      <w:pPr>
        <w:pStyle w:val="a5"/>
        <w:numPr>
          <w:ilvl w:val="0"/>
          <w:numId w:val="21"/>
        </w:numPr>
        <w:ind w:right="435"/>
        <w:jc w:val="both"/>
        <w:rPr>
          <w:sz w:val="24"/>
          <w:szCs w:val="24"/>
        </w:rPr>
      </w:pPr>
      <w:r w:rsidRPr="00E1593B">
        <w:rPr>
          <w:sz w:val="24"/>
          <w:szCs w:val="24"/>
        </w:rPr>
        <w:t>Не рекомендуется изготовление стеклопакетов с размерами менее 300х300 мм, а также с соотношением сторон более 5:1.</w:t>
      </w:r>
    </w:p>
    <w:p w14:paraId="32F20B02" w14:textId="77777777" w:rsidR="00E1593B" w:rsidRDefault="00E1593B" w:rsidP="00E1593B">
      <w:pPr>
        <w:tabs>
          <w:tab w:val="left" w:pos="344"/>
        </w:tabs>
        <w:spacing w:line="252" w:lineRule="exact"/>
        <w:rPr>
          <w:sz w:val="24"/>
          <w:szCs w:val="24"/>
        </w:rPr>
      </w:pPr>
    </w:p>
    <w:p w14:paraId="0A9D1948" w14:textId="77777777" w:rsidR="00E1593B" w:rsidRPr="003F5745" w:rsidRDefault="00E1593B" w:rsidP="00E1593B">
      <w:pPr>
        <w:ind w:left="216" w:right="432"/>
        <w:jc w:val="both"/>
        <w:rPr>
          <w:sz w:val="24"/>
          <w:szCs w:val="24"/>
        </w:rPr>
      </w:pPr>
      <w:r w:rsidRPr="003F5745">
        <w:rPr>
          <w:sz w:val="24"/>
          <w:szCs w:val="24"/>
        </w:rPr>
        <w:t xml:space="preserve">Условное обозначение стеклопакета должно состоять: из обозначения типа, характеристики применяемого стекла (вид стекла и его толщина), расстояния между стеклами, вида </w:t>
      </w:r>
      <w:proofErr w:type="spellStart"/>
      <w:r w:rsidRPr="003F5745">
        <w:rPr>
          <w:sz w:val="24"/>
          <w:szCs w:val="24"/>
        </w:rPr>
        <w:t>газонаполнения</w:t>
      </w:r>
      <w:proofErr w:type="spellEnd"/>
      <w:r w:rsidRPr="003F5745">
        <w:rPr>
          <w:sz w:val="24"/>
          <w:szCs w:val="24"/>
        </w:rPr>
        <w:t>, высоты, ширины, толщины стеклопакета, вида стеклопакета и обозначения настоящего стандарта.</w:t>
      </w:r>
    </w:p>
    <w:p w14:paraId="47DF928F" w14:textId="77777777" w:rsidR="00E1593B" w:rsidRPr="003F5745" w:rsidRDefault="00E1593B" w:rsidP="00E1593B">
      <w:pPr>
        <w:pStyle w:val="3"/>
        <w:spacing w:before="2"/>
        <w:ind w:right="434"/>
        <w:jc w:val="both"/>
        <w:rPr>
          <w:rFonts w:ascii="Times New Roman" w:hAnsi="Times New Roman" w:cs="Times New Roman"/>
        </w:rPr>
      </w:pPr>
      <w:r w:rsidRPr="003F5745">
        <w:rPr>
          <w:rFonts w:ascii="Times New Roman" w:hAnsi="Times New Roman" w:cs="Times New Roman"/>
        </w:rPr>
        <w:t>Пример условного обозначения однокамерного стеклопакета, состоящего из двух листовых стекол толщиной 4 мм марки М1 по ГОСТ 111, с расстоянием между стеклами 16 мм, заполненного аргоном, высотой 1500 мм, шириной 800 мм, толщиной 24 мм, шумозащитное:</w:t>
      </w:r>
    </w:p>
    <w:p w14:paraId="670642A7" w14:textId="77777777" w:rsidR="00E1593B" w:rsidRPr="00A554C2" w:rsidRDefault="00E1593B" w:rsidP="00E1593B">
      <w:pPr>
        <w:ind w:left="702"/>
        <w:jc w:val="both"/>
        <w:rPr>
          <w:b/>
          <w:i/>
          <w:sz w:val="24"/>
          <w:szCs w:val="24"/>
        </w:rPr>
      </w:pPr>
      <w:r w:rsidRPr="00A554C2">
        <w:rPr>
          <w:b/>
          <w:i/>
          <w:sz w:val="24"/>
          <w:szCs w:val="24"/>
        </w:rPr>
        <w:t>Стеклопакет СПО 4M1-16Ar-4M1 1500х800х24 Ш ГОСТ 24866-99.</w:t>
      </w:r>
    </w:p>
    <w:p w14:paraId="7637DE2D" w14:textId="77777777" w:rsidR="00E1593B" w:rsidRPr="00A554C2" w:rsidRDefault="00E1593B" w:rsidP="00E1593B">
      <w:pPr>
        <w:pStyle w:val="3"/>
        <w:spacing w:before="0"/>
        <w:ind w:right="441"/>
        <w:jc w:val="both"/>
        <w:rPr>
          <w:rFonts w:ascii="Times New Roman" w:hAnsi="Times New Roman" w:cs="Times New Roman"/>
          <w:color w:val="auto"/>
        </w:rPr>
      </w:pPr>
      <w:r w:rsidRPr="00A554C2">
        <w:rPr>
          <w:rFonts w:ascii="Times New Roman" w:hAnsi="Times New Roman" w:cs="Times New Roman"/>
          <w:color w:val="auto"/>
        </w:rPr>
        <w:t xml:space="preserve">То же, двухкамерного стеклопакета, состоящего из трех листовых стекол толщиной 4 мм марки М1, с расстоянием между стеклами 12 мм, заполненного воздухом, высотой 1500 мм, шириной 800 мм, толщиной 36 мм, </w:t>
      </w:r>
      <w:proofErr w:type="spellStart"/>
      <w:r w:rsidRPr="00A554C2">
        <w:rPr>
          <w:rFonts w:ascii="Times New Roman" w:hAnsi="Times New Roman" w:cs="Times New Roman"/>
          <w:color w:val="auto"/>
        </w:rPr>
        <w:t>общестроительногоназначения</w:t>
      </w:r>
      <w:proofErr w:type="spellEnd"/>
      <w:r w:rsidRPr="00A554C2">
        <w:rPr>
          <w:rFonts w:ascii="Times New Roman" w:hAnsi="Times New Roman" w:cs="Times New Roman"/>
          <w:color w:val="auto"/>
        </w:rPr>
        <w:t>:</w:t>
      </w:r>
    </w:p>
    <w:p w14:paraId="5853588F" w14:textId="77777777" w:rsidR="00E1593B" w:rsidRPr="00A554C2" w:rsidRDefault="00E1593B" w:rsidP="00E1593B">
      <w:pPr>
        <w:pStyle w:val="4"/>
        <w:ind w:left="702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A554C2">
        <w:rPr>
          <w:rFonts w:ascii="Times New Roman" w:hAnsi="Times New Roman" w:cs="Times New Roman"/>
          <w:color w:val="auto"/>
          <w:sz w:val="24"/>
          <w:szCs w:val="24"/>
        </w:rPr>
        <w:t>Стеклопакет СПД 4M1-12-4M1-12-4M1 1500х800х36 ГОСТ 24866-99.</w:t>
      </w:r>
    </w:p>
    <w:p w14:paraId="10795BAA" w14:textId="77777777" w:rsidR="00E1593B" w:rsidRPr="003F5745" w:rsidRDefault="00E1593B" w:rsidP="00E1593B">
      <w:pPr>
        <w:pStyle w:val="a3"/>
        <w:ind w:left="216" w:right="432"/>
        <w:jc w:val="both"/>
      </w:pPr>
      <w:r w:rsidRPr="00A554C2">
        <w:rPr>
          <w:b/>
        </w:rPr>
        <w:t xml:space="preserve">Д). </w:t>
      </w:r>
      <w:r w:rsidRPr="00A554C2">
        <w:t>Запишите марку двухкамерного стеклопакета, состоящего из трех листовых стекол</w:t>
      </w:r>
      <w:r w:rsidRPr="003F5745">
        <w:t xml:space="preserve"> </w:t>
      </w:r>
      <w:r w:rsidRPr="003F5745">
        <w:lastRenderedPageBreak/>
        <w:t>толщиной 5 мм марки М2, с расстоянием между стеклами 14 мм, заполненного аргоном, высотой 1600 мм, шириной 900 мм, толщиной 43 мм, общестроительного назначения</w:t>
      </w:r>
    </w:p>
    <w:p w14:paraId="1ABE49F3" w14:textId="77777777" w:rsidR="00E1593B" w:rsidRPr="003F5745" w:rsidRDefault="00E1593B" w:rsidP="00E1593B">
      <w:pPr>
        <w:pStyle w:val="a3"/>
        <w:ind w:left="216"/>
        <w:jc w:val="both"/>
      </w:pPr>
      <w:r w:rsidRPr="003F5745">
        <w:rPr>
          <w:b/>
        </w:rPr>
        <w:t xml:space="preserve">Е). </w:t>
      </w:r>
      <w:r w:rsidRPr="003F5745">
        <w:t>Расшифруйте марку:</w:t>
      </w:r>
    </w:p>
    <w:p w14:paraId="1127A3CE" w14:textId="77777777" w:rsidR="00E1593B" w:rsidRPr="003F5745" w:rsidRDefault="00E1593B" w:rsidP="00E1593B">
      <w:pPr>
        <w:ind w:left="1297"/>
        <w:jc w:val="both"/>
        <w:rPr>
          <w:i/>
          <w:sz w:val="24"/>
          <w:szCs w:val="24"/>
        </w:rPr>
      </w:pPr>
      <w:r w:rsidRPr="003F5745">
        <w:rPr>
          <w:i/>
          <w:sz w:val="24"/>
          <w:szCs w:val="24"/>
        </w:rPr>
        <w:t>1. Стеклопакет СПД 4M1-12-4M1-12Ar-И4 1500х800х36 МЭ ГОСТ 24866-99.</w:t>
      </w:r>
    </w:p>
    <w:p w14:paraId="38C3D5FA" w14:textId="77777777" w:rsidR="00E1593B" w:rsidRDefault="00E1593B" w:rsidP="00E1593B">
      <w:pPr>
        <w:ind w:left="1297"/>
        <w:jc w:val="both"/>
        <w:rPr>
          <w:i/>
          <w:sz w:val="24"/>
          <w:szCs w:val="24"/>
        </w:rPr>
      </w:pPr>
      <w:r w:rsidRPr="003F5745">
        <w:rPr>
          <w:i/>
          <w:sz w:val="24"/>
          <w:szCs w:val="24"/>
        </w:rPr>
        <w:t>2. Стеклопакет СПО 5Б1-14Кr-Б1 1400х1000х24 УД ГОСТ 24866-99.</w:t>
      </w:r>
    </w:p>
    <w:p w14:paraId="4BF49DE1" w14:textId="77777777" w:rsidR="00E1593B" w:rsidRDefault="00E1593B" w:rsidP="00E1593B">
      <w:pPr>
        <w:jc w:val="both"/>
        <w:rPr>
          <w:bCs/>
          <w:iCs/>
          <w:sz w:val="24"/>
          <w:szCs w:val="24"/>
        </w:rPr>
      </w:pPr>
    </w:p>
    <w:p w14:paraId="02599436" w14:textId="77777777" w:rsidR="00E1593B" w:rsidRPr="00AB2BDA" w:rsidRDefault="00E1593B" w:rsidP="00E1593B">
      <w:pPr>
        <w:jc w:val="both"/>
        <w:rPr>
          <w:bCs/>
          <w:iCs/>
          <w:sz w:val="24"/>
          <w:szCs w:val="24"/>
        </w:rPr>
      </w:pPr>
      <w:r w:rsidRPr="00AB2BDA">
        <w:rPr>
          <w:bCs/>
          <w:iCs/>
          <w:sz w:val="24"/>
          <w:szCs w:val="24"/>
        </w:rPr>
        <w:t>Контрольные вопросы:</w:t>
      </w:r>
    </w:p>
    <w:p w14:paraId="41979C6E" w14:textId="77777777" w:rsidR="00E1593B" w:rsidRPr="00AB2BDA" w:rsidRDefault="00E1593B" w:rsidP="00E1593B">
      <w:pPr>
        <w:pStyle w:val="af"/>
        <w:numPr>
          <w:ilvl w:val="0"/>
          <w:numId w:val="17"/>
        </w:numPr>
        <w:rPr>
          <w:sz w:val="24"/>
          <w:szCs w:val="24"/>
        </w:rPr>
      </w:pPr>
      <w:r w:rsidRPr="00AB2BDA">
        <w:rPr>
          <w:sz w:val="24"/>
          <w:szCs w:val="24"/>
        </w:rPr>
        <w:t xml:space="preserve">Что называют стеклами? </w:t>
      </w:r>
    </w:p>
    <w:p w14:paraId="7059065F" w14:textId="77777777" w:rsidR="00E1593B" w:rsidRPr="00AB2BDA" w:rsidRDefault="00E1593B" w:rsidP="00E1593B">
      <w:pPr>
        <w:pStyle w:val="af"/>
        <w:numPr>
          <w:ilvl w:val="0"/>
          <w:numId w:val="17"/>
        </w:numPr>
        <w:rPr>
          <w:sz w:val="24"/>
          <w:szCs w:val="24"/>
        </w:rPr>
      </w:pPr>
      <w:r w:rsidRPr="00AB2BDA">
        <w:rPr>
          <w:sz w:val="24"/>
          <w:szCs w:val="24"/>
        </w:rPr>
        <w:t>Какие главнейшие оксиды входят в состав стекла?</w:t>
      </w:r>
    </w:p>
    <w:p w14:paraId="22565643" w14:textId="77777777" w:rsidR="00E1593B" w:rsidRPr="00AB2BDA" w:rsidRDefault="00E1593B" w:rsidP="00E1593B">
      <w:pPr>
        <w:pStyle w:val="af"/>
        <w:numPr>
          <w:ilvl w:val="0"/>
          <w:numId w:val="17"/>
        </w:numPr>
        <w:rPr>
          <w:sz w:val="24"/>
          <w:szCs w:val="24"/>
        </w:rPr>
      </w:pPr>
      <w:r w:rsidRPr="00AB2BDA">
        <w:rPr>
          <w:sz w:val="24"/>
          <w:szCs w:val="24"/>
        </w:rPr>
        <w:t>Каковы главнейшие свойства стекла?</w:t>
      </w:r>
    </w:p>
    <w:p w14:paraId="6538039B" w14:textId="77777777" w:rsidR="00E1593B" w:rsidRDefault="00E1593B" w:rsidP="00E1593B">
      <w:pPr>
        <w:pStyle w:val="af"/>
        <w:numPr>
          <w:ilvl w:val="0"/>
          <w:numId w:val="17"/>
        </w:numPr>
        <w:rPr>
          <w:sz w:val="24"/>
          <w:szCs w:val="24"/>
        </w:rPr>
      </w:pPr>
      <w:r w:rsidRPr="00AB2BDA">
        <w:rPr>
          <w:sz w:val="24"/>
          <w:szCs w:val="24"/>
        </w:rPr>
        <w:t>Как получают листовое стекло?</w:t>
      </w:r>
    </w:p>
    <w:bookmarkEnd w:id="4"/>
    <w:p w14:paraId="663C9599" w14:textId="77777777" w:rsidR="00E1593B" w:rsidRDefault="00E1593B" w:rsidP="00E1593B">
      <w:pPr>
        <w:tabs>
          <w:tab w:val="left" w:pos="344"/>
        </w:tabs>
        <w:spacing w:line="252" w:lineRule="exact"/>
        <w:rPr>
          <w:sz w:val="24"/>
          <w:szCs w:val="24"/>
        </w:rPr>
      </w:pPr>
    </w:p>
    <w:p w14:paraId="3D4403C5" w14:textId="5DE64E51" w:rsidR="00E1593B" w:rsidRPr="00427356" w:rsidRDefault="00E1593B" w:rsidP="00427356">
      <w:pPr>
        <w:pStyle w:val="af"/>
        <w:rPr>
          <w:sz w:val="24"/>
          <w:szCs w:val="24"/>
        </w:rPr>
      </w:pPr>
      <w:r w:rsidRPr="00427356">
        <w:rPr>
          <w:b/>
          <w:bCs/>
          <w:sz w:val="24"/>
          <w:szCs w:val="24"/>
        </w:rPr>
        <w:t xml:space="preserve">Лабораторное занятие №6 </w:t>
      </w:r>
      <w:r w:rsidRPr="00427356">
        <w:rPr>
          <w:bCs/>
          <w:sz w:val="24"/>
          <w:szCs w:val="24"/>
        </w:rPr>
        <w:t>«Изучение номенклатуры и способов отделки металлических материалов»</w:t>
      </w:r>
      <w:r w:rsidR="002A34F3">
        <w:rPr>
          <w:bCs/>
          <w:sz w:val="24"/>
          <w:szCs w:val="24"/>
        </w:rPr>
        <w:t xml:space="preserve"> </w:t>
      </w:r>
      <w:r w:rsidR="00427356" w:rsidRPr="00427356">
        <w:rPr>
          <w:sz w:val="24"/>
          <w:szCs w:val="24"/>
        </w:rPr>
        <w:t>(в форме практической подготовки).</w:t>
      </w:r>
    </w:p>
    <w:p w14:paraId="755179B3" w14:textId="77777777" w:rsidR="00E1593B" w:rsidRPr="00427356" w:rsidRDefault="00E1593B" w:rsidP="00E1593B">
      <w:pPr>
        <w:pStyle w:val="a3"/>
        <w:ind w:left="266" w:right="486"/>
      </w:pPr>
      <w:r w:rsidRPr="00427356">
        <w:rPr>
          <w:b/>
          <w:i/>
        </w:rPr>
        <w:t>Цель работы</w:t>
      </w:r>
      <w:r w:rsidRPr="00427356">
        <w:t>: определить и охарактеризовать вид металлических материалов по внешним признакам и маркировке, область их применения в архитектурно-строительной практике.</w:t>
      </w:r>
    </w:p>
    <w:p w14:paraId="51B6BFC3" w14:textId="77777777" w:rsidR="00E1593B" w:rsidRPr="00427356" w:rsidRDefault="00E1593B" w:rsidP="00E1593B">
      <w:pPr>
        <w:ind w:left="266" w:right="819"/>
        <w:rPr>
          <w:sz w:val="24"/>
          <w:szCs w:val="24"/>
        </w:rPr>
      </w:pPr>
      <w:r w:rsidRPr="00427356">
        <w:rPr>
          <w:b/>
          <w:i/>
          <w:sz w:val="24"/>
          <w:szCs w:val="24"/>
        </w:rPr>
        <w:t>Оборудование и материалы</w:t>
      </w:r>
      <w:r w:rsidRPr="00427356">
        <w:rPr>
          <w:sz w:val="24"/>
          <w:szCs w:val="24"/>
        </w:rPr>
        <w:t>: образцы строительных материалов и изделий из металлов, справочная литература.</w:t>
      </w:r>
    </w:p>
    <w:p w14:paraId="6AE77FDE" w14:textId="77777777" w:rsidR="00E1593B" w:rsidRPr="00A554C2" w:rsidRDefault="00E1593B" w:rsidP="00E1593B">
      <w:pPr>
        <w:pStyle w:val="4"/>
        <w:numPr>
          <w:ilvl w:val="0"/>
          <w:numId w:val="23"/>
        </w:numPr>
        <w:tabs>
          <w:tab w:val="left" w:pos="507"/>
        </w:tabs>
        <w:spacing w:before="5"/>
        <w:ind w:left="495" w:hanging="241"/>
        <w:rPr>
          <w:rFonts w:ascii="Times New Roman" w:hAnsi="Times New Roman" w:cs="Times New Roman"/>
          <w:color w:val="auto"/>
          <w:sz w:val="24"/>
          <w:szCs w:val="24"/>
        </w:rPr>
      </w:pPr>
      <w:r w:rsidRPr="00A554C2">
        <w:rPr>
          <w:rFonts w:ascii="Times New Roman" w:hAnsi="Times New Roman" w:cs="Times New Roman"/>
          <w:color w:val="auto"/>
          <w:sz w:val="24"/>
          <w:szCs w:val="24"/>
        </w:rPr>
        <w:t>Маркировка</w:t>
      </w:r>
      <w:r w:rsidR="00A554C2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A554C2">
        <w:rPr>
          <w:rFonts w:ascii="Times New Roman" w:hAnsi="Times New Roman" w:cs="Times New Roman"/>
          <w:color w:val="auto"/>
          <w:sz w:val="24"/>
          <w:szCs w:val="24"/>
        </w:rPr>
        <w:t>сталей.</w:t>
      </w:r>
    </w:p>
    <w:p w14:paraId="4E21544B" w14:textId="77777777" w:rsidR="00E1593B" w:rsidRPr="00A554C2" w:rsidRDefault="00E1593B" w:rsidP="00E1593B">
      <w:pPr>
        <w:pStyle w:val="a3"/>
        <w:ind w:left="266" w:right="4112"/>
      </w:pPr>
      <w:r w:rsidRPr="00A554C2">
        <w:rPr>
          <w:b/>
        </w:rPr>
        <w:t xml:space="preserve">А). </w:t>
      </w:r>
      <w:r w:rsidRPr="00A554C2">
        <w:t>Изучите правила маркировки углеродистых сталей Углеродистые стали общего назначения подразделяют на:</w:t>
      </w:r>
    </w:p>
    <w:p w14:paraId="6FABA9C5" w14:textId="77777777" w:rsidR="00E1593B" w:rsidRPr="00A554C2" w:rsidRDefault="00E1593B" w:rsidP="00E1593B">
      <w:pPr>
        <w:pStyle w:val="a3"/>
        <w:ind w:left="626" w:right="5391"/>
      </w:pPr>
      <w:r w:rsidRPr="00A554C2">
        <w:t>А - с гарантированными механическими свойствами Б – с гарантированным химическим составом</w:t>
      </w:r>
    </w:p>
    <w:p w14:paraId="279CD351" w14:textId="77777777" w:rsidR="00E1593B" w:rsidRPr="00A554C2" w:rsidRDefault="00E1593B" w:rsidP="00E1593B">
      <w:pPr>
        <w:pStyle w:val="a3"/>
        <w:ind w:left="626" w:right="1273"/>
      </w:pPr>
      <w:r w:rsidRPr="00A554C2">
        <w:t>В – с гарантированным химическим составом и механическими свойствами (буква может не ставиться)</w:t>
      </w:r>
    </w:p>
    <w:p w14:paraId="4663A1DE" w14:textId="77777777" w:rsidR="00E1593B" w:rsidRPr="00A554C2" w:rsidRDefault="00E1593B" w:rsidP="00E1593B">
      <w:pPr>
        <w:pStyle w:val="a3"/>
        <w:ind w:left="266" w:right="574"/>
      </w:pPr>
      <w:r w:rsidRPr="00A554C2">
        <w:t>Сталь выпускают 7 марок от Ст0 до Ст6. Чем больше цифра в марке, тем больше в стали содержится углерода (сталь менее пластичная, более твердая и прочная). Если после марки стоит буква Г – в стали повышено содержание марганца.</w:t>
      </w:r>
    </w:p>
    <w:p w14:paraId="77459A83" w14:textId="77777777" w:rsidR="00E1593B" w:rsidRPr="00A554C2" w:rsidRDefault="00E1593B" w:rsidP="00E1593B">
      <w:pPr>
        <w:pStyle w:val="a3"/>
        <w:ind w:left="266"/>
      </w:pPr>
      <w:r w:rsidRPr="00A554C2">
        <w:t>По степени раскисления стали делят на:</w:t>
      </w:r>
    </w:p>
    <w:p w14:paraId="44457DC3" w14:textId="77777777" w:rsidR="00E1593B" w:rsidRPr="00A554C2" w:rsidRDefault="00E1593B" w:rsidP="00EA384B">
      <w:pPr>
        <w:pStyle w:val="a3"/>
        <w:ind w:left="446" w:right="60"/>
      </w:pPr>
      <w:r w:rsidRPr="00A554C2">
        <w:t>спокойную – «</w:t>
      </w:r>
      <w:proofErr w:type="spellStart"/>
      <w:r w:rsidRPr="00A554C2">
        <w:t>сп</w:t>
      </w:r>
      <w:proofErr w:type="spellEnd"/>
      <w:r w:rsidRPr="00A554C2">
        <w:t>» полуспокойную – «</w:t>
      </w:r>
      <w:proofErr w:type="spellStart"/>
      <w:r w:rsidRPr="00A554C2">
        <w:t>пс</w:t>
      </w:r>
      <w:proofErr w:type="spellEnd"/>
      <w:r w:rsidRPr="00A554C2">
        <w:t>» кипящую – «</w:t>
      </w:r>
      <w:proofErr w:type="spellStart"/>
      <w:r w:rsidRPr="00A554C2">
        <w:t>кп</w:t>
      </w:r>
      <w:proofErr w:type="spellEnd"/>
      <w:r w:rsidRPr="00A554C2">
        <w:t>»</w:t>
      </w:r>
    </w:p>
    <w:p w14:paraId="38F68A84" w14:textId="77777777" w:rsidR="00E1593B" w:rsidRPr="00A554C2" w:rsidRDefault="00E1593B" w:rsidP="00E1593B">
      <w:pPr>
        <w:pStyle w:val="a3"/>
        <w:ind w:left="266" w:right="1316"/>
      </w:pPr>
      <w:r w:rsidRPr="00A554C2">
        <w:t>В конце марки может стоять цифра от 1 до 5, показывающая группу поставки (дополнительные гарантированные характеристики)</w:t>
      </w:r>
    </w:p>
    <w:p w14:paraId="652CBA46" w14:textId="77777777" w:rsidR="00E1593B" w:rsidRPr="00A554C2" w:rsidRDefault="00E1593B" w:rsidP="00E1593B">
      <w:pPr>
        <w:pStyle w:val="4"/>
        <w:spacing w:before="4"/>
        <w:ind w:left="1886"/>
        <w:rPr>
          <w:rFonts w:ascii="Times New Roman" w:hAnsi="Times New Roman" w:cs="Times New Roman"/>
          <w:color w:val="auto"/>
          <w:sz w:val="24"/>
          <w:szCs w:val="24"/>
        </w:rPr>
      </w:pPr>
      <w:r w:rsidRPr="00A554C2">
        <w:rPr>
          <w:rFonts w:ascii="Times New Roman" w:hAnsi="Times New Roman" w:cs="Times New Roman"/>
          <w:color w:val="auto"/>
          <w:sz w:val="24"/>
          <w:szCs w:val="24"/>
        </w:rPr>
        <w:t>Примеры марок стали: Ст3кп2, Ст3Гпс, БСт5сп</w:t>
      </w:r>
    </w:p>
    <w:p w14:paraId="7FF304D7" w14:textId="77777777" w:rsidR="00E1593B" w:rsidRPr="00A554C2" w:rsidRDefault="00E1593B" w:rsidP="00E1593B">
      <w:pPr>
        <w:pStyle w:val="a3"/>
      </w:pPr>
    </w:p>
    <w:p w14:paraId="290D9E26" w14:textId="77777777" w:rsidR="00E1593B" w:rsidRPr="00E1593B" w:rsidRDefault="00E1593B" w:rsidP="00E1593B">
      <w:pPr>
        <w:pStyle w:val="a3"/>
        <w:ind w:left="266"/>
      </w:pPr>
      <w:r w:rsidRPr="00E1593B">
        <w:rPr>
          <w:b/>
        </w:rPr>
        <w:t xml:space="preserve">Г). </w:t>
      </w:r>
      <w:r w:rsidRPr="00E1593B">
        <w:t>Запишите марку стали</w:t>
      </w:r>
    </w:p>
    <w:p w14:paraId="0A78DCF8" w14:textId="77777777" w:rsidR="00E1593B" w:rsidRPr="00E1593B" w:rsidRDefault="00E1593B" w:rsidP="00E1593B">
      <w:pPr>
        <w:pStyle w:val="a5"/>
        <w:numPr>
          <w:ilvl w:val="1"/>
          <w:numId w:val="23"/>
        </w:numPr>
        <w:tabs>
          <w:tab w:val="left" w:pos="987"/>
          <w:tab w:val="left" w:pos="1943"/>
        </w:tabs>
        <w:ind w:right="278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Сталь</w:t>
      </w:r>
      <w:r w:rsidRPr="00E1593B">
        <w:rPr>
          <w:i/>
          <w:sz w:val="24"/>
          <w:szCs w:val="24"/>
        </w:rPr>
        <w:tab/>
        <w:t xml:space="preserve">малоуглеродистая Ст3, поставляемая с гарантированным химическим составом и механическими свойствами, полуспокойная, с повышенным </w:t>
      </w:r>
      <w:proofErr w:type="spellStart"/>
      <w:r w:rsidRPr="00E1593B">
        <w:rPr>
          <w:i/>
          <w:sz w:val="24"/>
          <w:szCs w:val="24"/>
        </w:rPr>
        <w:t>содержаниеммарганца</w:t>
      </w:r>
      <w:proofErr w:type="spellEnd"/>
    </w:p>
    <w:p w14:paraId="59C1BC4E" w14:textId="77777777" w:rsidR="00E1593B" w:rsidRPr="00E1593B" w:rsidRDefault="00E1593B" w:rsidP="00E1593B">
      <w:pPr>
        <w:pStyle w:val="a5"/>
        <w:numPr>
          <w:ilvl w:val="1"/>
          <w:numId w:val="23"/>
        </w:numPr>
        <w:tabs>
          <w:tab w:val="left" w:pos="987"/>
        </w:tabs>
        <w:ind w:right="269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Сталь низколегированная с содержанием углерода 0,12%, алюминия и хрома 1%, особо высококачественная</w:t>
      </w:r>
    </w:p>
    <w:p w14:paraId="7861EE99" w14:textId="77777777" w:rsidR="00E1593B" w:rsidRPr="00E1593B" w:rsidRDefault="00E1593B" w:rsidP="00E1593B">
      <w:pPr>
        <w:pStyle w:val="a5"/>
        <w:numPr>
          <w:ilvl w:val="1"/>
          <w:numId w:val="23"/>
        </w:numPr>
        <w:tabs>
          <w:tab w:val="left" w:pos="987"/>
        </w:tabs>
        <w:ind w:right="277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Сталь низколегированная с содержанием углерода 0,1%, хрома 14%, марганца 14%, никеля и титана менее1,5%</w:t>
      </w:r>
    </w:p>
    <w:p w14:paraId="600B63DC" w14:textId="77777777" w:rsidR="00E1593B" w:rsidRPr="00E1593B" w:rsidRDefault="00E1593B" w:rsidP="00E1593B">
      <w:pPr>
        <w:pStyle w:val="a3"/>
        <w:ind w:left="266"/>
      </w:pPr>
      <w:r w:rsidRPr="00E1593B">
        <w:rPr>
          <w:b/>
        </w:rPr>
        <w:t xml:space="preserve">Д). </w:t>
      </w:r>
      <w:r w:rsidRPr="00E1593B">
        <w:t>Расшифруйте марки:</w:t>
      </w:r>
    </w:p>
    <w:p w14:paraId="3002C790" w14:textId="77777777" w:rsidR="00E1593B" w:rsidRPr="00E1593B" w:rsidRDefault="00E1593B" w:rsidP="004A1EAC">
      <w:pPr>
        <w:ind w:left="626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1. 09Г2С</w:t>
      </w:r>
    </w:p>
    <w:p w14:paraId="75AEB494" w14:textId="77777777" w:rsidR="00E1593B" w:rsidRPr="00E1593B" w:rsidRDefault="00E1593B" w:rsidP="004A1EAC">
      <w:pPr>
        <w:ind w:left="626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2. 14АД5ТА 3. С245</w:t>
      </w:r>
    </w:p>
    <w:p w14:paraId="4A5286BA" w14:textId="77777777" w:rsidR="00E1593B" w:rsidRPr="00E1593B" w:rsidRDefault="00E1593B" w:rsidP="004A1EAC">
      <w:pPr>
        <w:pStyle w:val="a5"/>
        <w:numPr>
          <w:ilvl w:val="0"/>
          <w:numId w:val="22"/>
        </w:numPr>
        <w:tabs>
          <w:tab w:val="left" w:pos="987"/>
        </w:tabs>
        <w:spacing w:before="1"/>
        <w:ind w:left="626" w:firstLine="0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ВСт5пс</w:t>
      </w:r>
    </w:p>
    <w:p w14:paraId="5B077C3D" w14:textId="77777777" w:rsidR="00E1593B" w:rsidRPr="00E1593B" w:rsidRDefault="00E1593B" w:rsidP="004A1EAC">
      <w:pPr>
        <w:pStyle w:val="a5"/>
        <w:numPr>
          <w:ilvl w:val="0"/>
          <w:numId w:val="22"/>
        </w:numPr>
        <w:tabs>
          <w:tab w:val="left" w:pos="987"/>
        </w:tabs>
        <w:ind w:left="626" w:firstLine="0"/>
        <w:rPr>
          <w:i/>
          <w:sz w:val="24"/>
          <w:szCs w:val="24"/>
        </w:rPr>
      </w:pPr>
      <w:r w:rsidRPr="00E1593B">
        <w:rPr>
          <w:i/>
          <w:sz w:val="24"/>
          <w:szCs w:val="24"/>
        </w:rPr>
        <w:t>АСт3кп</w:t>
      </w:r>
    </w:p>
    <w:p w14:paraId="493614DD" w14:textId="77777777" w:rsidR="00E1593B" w:rsidRPr="00E1593B" w:rsidRDefault="00E1593B" w:rsidP="00E1593B">
      <w:pPr>
        <w:pStyle w:val="a3"/>
        <w:spacing w:before="5"/>
        <w:rPr>
          <w:i/>
        </w:rPr>
      </w:pPr>
    </w:p>
    <w:p w14:paraId="3ACB40EC" w14:textId="77777777" w:rsidR="00E1593B" w:rsidRPr="00E1593B" w:rsidRDefault="00E1593B" w:rsidP="00E1593B">
      <w:pPr>
        <w:pStyle w:val="4"/>
        <w:numPr>
          <w:ilvl w:val="0"/>
          <w:numId w:val="23"/>
        </w:numPr>
        <w:tabs>
          <w:tab w:val="left" w:pos="507"/>
        </w:tabs>
        <w:ind w:left="495" w:hanging="241"/>
        <w:rPr>
          <w:rFonts w:ascii="Times New Roman" w:hAnsi="Times New Roman" w:cs="Times New Roman"/>
          <w:sz w:val="24"/>
          <w:szCs w:val="24"/>
        </w:rPr>
      </w:pPr>
      <w:r w:rsidRPr="00E1593B">
        <w:rPr>
          <w:rFonts w:ascii="Times New Roman" w:hAnsi="Times New Roman" w:cs="Times New Roman"/>
          <w:sz w:val="24"/>
          <w:szCs w:val="24"/>
        </w:rPr>
        <w:lastRenderedPageBreak/>
        <w:t xml:space="preserve">Определение по внешним признакам и маркировке вида </w:t>
      </w:r>
      <w:proofErr w:type="spellStart"/>
      <w:r w:rsidRPr="00E1593B">
        <w:rPr>
          <w:rFonts w:ascii="Times New Roman" w:hAnsi="Times New Roman" w:cs="Times New Roman"/>
          <w:sz w:val="24"/>
          <w:szCs w:val="24"/>
        </w:rPr>
        <w:t>металлическихматериалов</w:t>
      </w:r>
      <w:proofErr w:type="spellEnd"/>
      <w:r w:rsidRPr="00E1593B">
        <w:rPr>
          <w:rFonts w:ascii="Times New Roman" w:hAnsi="Times New Roman" w:cs="Times New Roman"/>
          <w:sz w:val="24"/>
          <w:szCs w:val="24"/>
        </w:rPr>
        <w:t>.</w:t>
      </w:r>
    </w:p>
    <w:p w14:paraId="22866106" w14:textId="77777777" w:rsidR="00E1593B" w:rsidRPr="00E1593B" w:rsidRDefault="00E1593B" w:rsidP="00E1593B">
      <w:pPr>
        <w:pStyle w:val="a3"/>
        <w:spacing w:line="274" w:lineRule="exact"/>
        <w:ind w:left="266"/>
      </w:pPr>
      <w:r w:rsidRPr="00E1593B">
        <w:rPr>
          <w:b/>
        </w:rPr>
        <w:t xml:space="preserve">А). </w:t>
      </w:r>
      <w:r w:rsidRPr="00E1593B">
        <w:t>Определите вид прокатного профиля, выполните их эскизы</w:t>
      </w:r>
    </w:p>
    <w:p w14:paraId="1844DB01" w14:textId="77777777" w:rsidR="00E1593B" w:rsidRPr="00E1593B" w:rsidRDefault="00E1593B" w:rsidP="00E1593B">
      <w:pPr>
        <w:pStyle w:val="a3"/>
      </w:pPr>
    </w:p>
    <w:p w14:paraId="24927534" w14:textId="77777777" w:rsidR="00E1593B" w:rsidRPr="00E1593B" w:rsidRDefault="00E1593B" w:rsidP="00E1593B">
      <w:pPr>
        <w:pStyle w:val="a3"/>
        <w:spacing w:before="7"/>
      </w:pPr>
    </w:p>
    <w:p w14:paraId="21A71C71" w14:textId="77777777" w:rsidR="00E1593B" w:rsidRPr="00E1593B" w:rsidRDefault="00E1593B" w:rsidP="00E1593B">
      <w:pPr>
        <w:pStyle w:val="a3"/>
        <w:tabs>
          <w:tab w:val="left" w:pos="2604"/>
        </w:tabs>
        <w:spacing w:before="1"/>
        <w:ind w:left="626"/>
      </w:pPr>
      <w:r w:rsidRPr="00E1593B">
        <w:rPr>
          <w:position w:val="1"/>
        </w:rPr>
        <w:t xml:space="preserve">1 </w:t>
      </w:r>
      <w:r w:rsidRPr="00E1593B">
        <w:rPr>
          <w:noProof/>
          <w:lang w:bidi="ar-SA"/>
        </w:rPr>
        <w:drawing>
          <wp:inline distT="0" distB="0" distL="0" distR="0" wp14:anchorId="68167257" wp14:editId="402D5649">
            <wp:extent cx="800099" cy="1124584"/>
            <wp:effectExtent l="0" t="0" r="0" b="0"/>
            <wp:docPr id="61" name="image4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44.jpe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0099" cy="1124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1593B">
        <w:rPr>
          <w:position w:val="1"/>
        </w:rPr>
        <w:t>2</w:t>
      </w:r>
      <w:r w:rsidRPr="00E1593B">
        <w:rPr>
          <w:position w:val="1"/>
        </w:rPr>
        <w:tab/>
      </w:r>
      <w:r w:rsidRPr="00E1593B">
        <w:rPr>
          <w:noProof/>
          <w:lang w:bidi="ar-SA"/>
        </w:rPr>
        <w:drawing>
          <wp:inline distT="0" distB="0" distL="0" distR="0" wp14:anchorId="265410D4" wp14:editId="0216547C">
            <wp:extent cx="695540" cy="1138555"/>
            <wp:effectExtent l="0" t="0" r="0" b="0"/>
            <wp:docPr id="63" name="image4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45.jpeg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540" cy="113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1593B">
        <w:rPr>
          <w:position w:val="1"/>
        </w:rPr>
        <w:t xml:space="preserve">3   </w:t>
      </w:r>
      <w:r w:rsidRPr="00E1593B">
        <w:rPr>
          <w:noProof/>
          <w:lang w:bidi="ar-SA"/>
        </w:rPr>
        <w:drawing>
          <wp:inline distT="0" distB="0" distL="0" distR="0" wp14:anchorId="2DB3C6C1" wp14:editId="64DCAC4F">
            <wp:extent cx="1257300" cy="1213485"/>
            <wp:effectExtent l="0" t="0" r="0" b="0"/>
            <wp:docPr id="65" name="image4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46.jpe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1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1593B">
        <w:rPr>
          <w:position w:val="1"/>
        </w:rPr>
        <w:t xml:space="preserve">4 </w:t>
      </w:r>
      <w:r w:rsidRPr="00E1593B">
        <w:rPr>
          <w:noProof/>
          <w:lang w:bidi="ar-SA"/>
        </w:rPr>
        <w:drawing>
          <wp:inline distT="0" distB="0" distL="0" distR="0" wp14:anchorId="00CB4D83" wp14:editId="126942E8">
            <wp:extent cx="1035685" cy="1129029"/>
            <wp:effectExtent l="0" t="0" r="0" b="0"/>
            <wp:docPr id="67" name="image4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47.jpe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5685" cy="1129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1593B">
        <w:rPr>
          <w:position w:val="1"/>
        </w:rPr>
        <w:t xml:space="preserve">5 </w:t>
      </w:r>
      <w:r w:rsidRPr="00E1593B">
        <w:rPr>
          <w:noProof/>
          <w:spacing w:val="-2"/>
          <w:lang w:bidi="ar-SA"/>
        </w:rPr>
        <w:drawing>
          <wp:inline distT="0" distB="0" distL="0" distR="0" wp14:anchorId="6B38671E" wp14:editId="6DD8CF03">
            <wp:extent cx="1364614" cy="1073784"/>
            <wp:effectExtent l="0" t="0" r="0" b="0"/>
            <wp:docPr id="69" name="image4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48.jpeg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4614" cy="1073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AD8A5" w14:textId="77777777" w:rsidR="00E1593B" w:rsidRPr="00E1593B" w:rsidRDefault="00E1593B" w:rsidP="00E1593B">
      <w:pPr>
        <w:pStyle w:val="a3"/>
        <w:spacing w:before="554"/>
        <w:ind w:left="266" w:right="486"/>
      </w:pPr>
      <w:r w:rsidRPr="00E1593B">
        <w:rPr>
          <w:b/>
        </w:rPr>
        <w:t xml:space="preserve">Б). </w:t>
      </w:r>
      <w:r w:rsidRPr="00E1593B">
        <w:t>Что такое стропильные фермы? Где в строительстве их используют? Выполните эскиз стропильной фермы.</w:t>
      </w:r>
    </w:p>
    <w:p w14:paraId="0C55F142" w14:textId="77777777" w:rsidR="00E1593B" w:rsidRPr="00E1593B" w:rsidRDefault="00E1593B" w:rsidP="00E1593B">
      <w:pPr>
        <w:pStyle w:val="a3"/>
        <w:spacing w:before="5"/>
      </w:pPr>
    </w:p>
    <w:p w14:paraId="5815371C" w14:textId="77777777" w:rsidR="00E1593B" w:rsidRPr="00715171" w:rsidRDefault="00E1593B" w:rsidP="00E1593B">
      <w:pPr>
        <w:pStyle w:val="4"/>
        <w:numPr>
          <w:ilvl w:val="0"/>
          <w:numId w:val="23"/>
        </w:numPr>
        <w:tabs>
          <w:tab w:val="left" w:pos="507"/>
        </w:tabs>
        <w:ind w:left="495" w:hanging="241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Определение по внешним признакам и маркировке вида арматурной</w:t>
      </w:r>
      <w:r w:rsidR="0071517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715171">
        <w:rPr>
          <w:rFonts w:ascii="Times New Roman" w:hAnsi="Times New Roman" w:cs="Times New Roman"/>
          <w:color w:val="auto"/>
          <w:sz w:val="24"/>
          <w:szCs w:val="24"/>
        </w:rPr>
        <w:t>стали</w:t>
      </w:r>
    </w:p>
    <w:p w14:paraId="40F0079C" w14:textId="77777777" w:rsidR="00E1593B" w:rsidRPr="00E1593B" w:rsidRDefault="00E1593B" w:rsidP="00E1593B">
      <w:pPr>
        <w:pStyle w:val="a3"/>
        <w:spacing w:line="274" w:lineRule="exact"/>
        <w:ind w:left="266"/>
      </w:pPr>
      <w:r w:rsidRPr="00E1593B">
        <w:t>Познакомьтесь с образцами арматурной стали, определите их класс</w:t>
      </w:r>
    </w:p>
    <w:p w14:paraId="5360CEBA" w14:textId="77777777" w:rsidR="00E1593B" w:rsidRPr="00E1593B" w:rsidRDefault="00E1593B" w:rsidP="00E1593B">
      <w:pPr>
        <w:pStyle w:val="a3"/>
      </w:pPr>
    </w:p>
    <w:p w14:paraId="43E7945B" w14:textId="77777777" w:rsidR="00E1593B" w:rsidRPr="00E1593B" w:rsidRDefault="00E1593B" w:rsidP="00E1593B">
      <w:pPr>
        <w:pStyle w:val="a3"/>
        <w:ind w:left="626" w:right="819" w:hanging="360"/>
      </w:pPr>
      <w:r w:rsidRPr="00E1593B">
        <w:rPr>
          <w:b/>
        </w:rPr>
        <w:t xml:space="preserve">А). </w:t>
      </w:r>
      <w:r w:rsidRPr="00E1593B">
        <w:t xml:space="preserve">Выполните эскизы стержневой арматуры классов А240 (А-I); А300 (А-II); А500 (A-IV); проволочной арматуры классов В-II, </w:t>
      </w:r>
      <w:proofErr w:type="spellStart"/>
      <w:r w:rsidRPr="00E1593B">
        <w:t>Bр</w:t>
      </w:r>
      <w:proofErr w:type="spellEnd"/>
      <w:r w:rsidRPr="00E1593B">
        <w:t>-II</w:t>
      </w:r>
    </w:p>
    <w:p w14:paraId="26333848" w14:textId="77777777" w:rsidR="00E1593B" w:rsidRPr="00E1593B" w:rsidRDefault="00E1593B" w:rsidP="00E1593B">
      <w:pPr>
        <w:pStyle w:val="a3"/>
        <w:ind w:left="266"/>
      </w:pPr>
      <w:r w:rsidRPr="00E1593B">
        <w:rPr>
          <w:b/>
        </w:rPr>
        <w:t xml:space="preserve">Б). </w:t>
      </w:r>
      <w:r w:rsidRPr="00E1593B">
        <w:t>В чем отличие арматурной сетки от арматурного каркаса?</w:t>
      </w:r>
    </w:p>
    <w:p w14:paraId="1602F81A" w14:textId="77777777" w:rsidR="00E1593B" w:rsidRPr="00E1593B" w:rsidRDefault="00E1593B" w:rsidP="00E1593B">
      <w:pPr>
        <w:pStyle w:val="a3"/>
        <w:spacing w:before="1" w:after="5"/>
        <w:ind w:left="266"/>
      </w:pPr>
      <w:r w:rsidRPr="00E1593B">
        <w:rPr>
          <w:b/>
        </w:rPr>
        <w:t xml:space="preserve">В). </w:t>
      </w:r>
      <w:r w:rsidRPr="00E1593B">
        <w:t>Арматура какого класса изображена на рисунке?</w:t>
      </w:r>
    </w:p>
    <w:p w14:paraId="0AF4BE09" w14:textId="77777777" w:rsidR="00E1593B" w:rsidRPr="00E1593B" w:rsidRDefault="00E1593B" w:rsidP="00E1593B">
      <w:pPr>
        <w:pStyle w:val="a3"/>
        <w:ind w:left="874"/>
      </w:pPr>
      <w:r w:rsidRPr="00E1593B">
        <w:rPr>
          <w:noProof/>
          <w:lang w:bidi="ar-SA"/>
        </w:rPr>
        <w:drawing>
          <wp:inline distT="0" distB="0" distL="0" distR="0" wp14:anchorId="318A97E8" wp14:editId="2CF275D3">
            <wp:extent cx="2770017" cy="544830"/>
            <wp:effectExtent l="0" t="0" r="0" b="0"/>
            <wp:docPr id="71" name="image4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image49.jpe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0017" cy="54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B28C6" w14:textId="77777777" w:rsidR="00E1593B" w:rsidRPr="00E1593B" w:rsidRDefault="00E1593B" w:rsidP="00E1593B">
      <w:pPr>
        <w:pStyle w:val="a3"/>
        <w:ind w:left="266"/>
      </w:pPr>
      <w:r w:rsidRPr="00E1593B">
        <w:rPr>
          <w:b/>
        </w:rPr>
        <w:t xml:space="preserve">Г). </w:t>
      </w:r>
      <w:r w:rsidRPr="00E1593B">
        <w:t>Какой класс имеет гладкая арматура ø12мм?</w:t>
      </w:r>
    </w:p>
    <w:p w14:paraId="14C8150A" w14:textId="77777777" w:rsidR="00E1593B" w:rsidRPr="00E1593B" w:rsidRDefault="00E1593B" w:rsidP="00E1593B">
      <w:pPr>
        <w:pStyle w:val="af"/>
        <w:rPr>
          <w:b/>
          <w:bCs/>
          <w:sz w:val="24"/>
          <w:szCs w:val="24"/>
        </w:rPr>
      </w:pPr>
      <w:r w:rsidRPr="00E1593B">
        <w:rPr>
          <w:b/>
          <w:sz w:val="24"/>
          <w:szCs w:val="24"/>
        </w:rPr>
        <w:t xml:space="preserve">Д). </w:t>
      </w:r>
      <w:r w:rsidRPr="00E1593B">
        <w:rPr>
          <w:sz w:val="24"/>
          <w:szCs w:val="24"/>
        </w:rPr>
        <w:t>Какой класс имеет гладкая арматура ø4мм?</w:t>
      </w:r>
    </w:p>
    <w:p w14:paraId="5ADBE3B1" w14:textId="77777777" w:rsidR="00E1593B" w:rsidRPr="00E1593B" w:rsidRDefault="00E1593B" w:rsidP="00E1593B">
      <w:pPr>
        <w:pStyle w:val="af"/>
        <w:rPr>
          <w:b/>
          <w:bCs/>
          <w:sz w:val="24"/>
          <w:szCs w:val="24"/>
        </w:rPr>
      </w:pPr>
    </w:p>
    <w:p w14:paraId="40BAECF2" w14:textId="77777777" w:rsidR="00E1593B" w:rsidRPr="00E1593B" w:rsidRDefault="00E1593B" w:rsidP="00E1593B">
      <w:pPr>
        <w:jc w:val="both"/>
        <w:rPr>
          <w:bCs/>
          <w:iCs/>
          <w:sz w:val="24"/>
          <w:szCs w:val="24"/>
        </w:rPr>
      </w:pPr>
      <w:r w:rsidRPr="00E1593B">
        <w:rPr>
          <w:bCs/>
          <w:iCs/>
          <w:sz w:val="24"/>
          <w:szCs w:val="24"/>
        </w:rPr>
        <w:t>Контрольные вопросы:</w:t>
      </w:r>
    </w:p>
    <w:p w14:paraId="5E20CC1D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sz w:val="24"/>
          <w:szCs w:val="24"/>
        </w:rPr>
      </w:pPr>
      <w:r w:rsidRPr="00E1593B">
        <w:rPr>
          <w:sz w:val="24"/>
          <w:szCs w:val="24"/>
        </w:rPr>
        <w:t xml:space="preserve">Что такое металлы? Какие металлы относятся к черным? Какие металлы относятся к цветным? </w:t>
      </w:r>
    </w:p>
    <w:p w14:paraId="2B436A53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sz w:val="24"/>
          <w:szCs w:val="24"/>
        </w:rPr>
      </w:pPr>
      <w:r w:rsidRPr="00E1593B">
        <w:rPr>
          <w:sz w:val="24"/>
          <w:szCs w:val="24"/>
        </w:rPr>
        <w:t xml:space="preserve">Каковы основы производства чугуна? </w:t>
      </w:r>
    </w:p>
    <w:p w14:paraId="5452BA4F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sz w:val="24"/>
          <w:szCs w:val="24"/>
        </w:rPr>
      </w:pPr>
      <w:r w:rsidRPr="00E1593B">
        <w:rPr>
          <w:sz w:val="24"/>
          <w:szCs w:val="24"/>
        </w:rPr>
        <w:t>Что представляют собой углеродистые и легированные стали?</w:t>
      </w:r>
    </w:p>
    <w:p w14:paraId="04C23F78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sz w:val="24"/>
          <w:szCs w:val="24"/>
        </w:rPr>
      </w:pPr>
      <w:r w:rsidRPr="00E1593B">
        <w:rPr>
          <w:sz w:val="24"/>
          <w:szCs w:val="24"/>
        </w:rPr>
        <w:t xml:space="preserve">Что такое стальной: прокат? Где его применяют в строительстве? </w:t>
      </w:r>
    </w:p>
    <w:p w14:paraId="2B099F1C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sz w:val="24"/>
          <w:szCs w:val="24"/>
        </w:rPr>
      </w:pPr>
      <w:r w:rsidRPr="00E1593B">
        <w:rPr>
          <w:sz w:val="24"/>
          <w:szCs w:val="24"/>
        </w:rPr>
        <w:t>Рас</w:t>
      </w:r>
      <w:r w:rsidRPr="00E1593B">
        <w:rPr>
          <w:sz w:val="24"/>
          <w:szCs w:val="24"/>
        </w:rPr>
        <w:softHyphen/>
        <w:t xml:space="preserve">скажите о стержневой арматуре. </w:t>
      </w:r>
    </w:p>
    <w:p w14:paraId="2B29B7B6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sz w:val="24"/>
          <w:szCs w:val="24"/>
        </w:rPr>
      </w:pPr>
      <w:r w:rsidRPr="00E1593B">
        <w:rPr>
          <w:sz w:val="24"/>
          <w:szCs w:val="24"/>
        </w:rPr>
        <w:t xml:space="preserve">Что такое коррозия металлов? Какие способы защиты от нее вы знаете? </w:t>
      </w:r>
    </w:p>
    <w:p w14:paraId="7A797FFB" w14:textId="77777777" w:rsidR="00E1593B" w:rsidRPr="00E1593B" w:rsidRDefault="00E1593B" w:rsidP="00E1593B">
      <w:pPr>
        <w:pStyle w:val="af"/>
        <w:numPr>
          <w:ilvl w:val="0"/>
          <w:numId w:val="20"/>
        </w:numPr>
        <w:rPr>
          <w:b/>
          <w:bCs/>
          <w:sz w:val="24"/>
          <w:szCs w:val="24"/>
        </w:rPr>
      </w:pPr>
      <w:r w:rsidRPr="00E1593B">
        <w:rPr>
          <w:sz w:val="24"/>
          <w:szCs w:val="24"/>
        </w:rPr>
        <w:t>Назовите основные виды цветных металлов и сплавов.</w:t>
      </w:r>
    </w:p>
    <w:p w14:paraId="222FA93C" w14:textId="77777777" w:rsidR="00E1593B" w:rsidRDefault="00E1593B" w:rsidP="00E1593B">
      <w:pPr>
        <w:pStyle w:val="af"/>
        <w:ind w:left="720"/>
        <w:rPr>
          <w:sz w:val="24"/>
          <w:szCs w:val="24"/>
        </w:rPr>
      </w:pPr>
    </w:p>
    <w:p w14:paraId="197C2FC0" w14:textId="77777777" w:rsidR="00E1593B" w:rsidRPr="00427356" w:rsidRDefault="00E1593B" w:rsidP="00427356">
      <w:pPr>
        <w:pStyle w:val="af"/>
        <w:rPr>
          <w:sz w:val="24"/>
          <w:szCs w:val="24"/>
        </w:rPr>
      </w:pPr>
      <w:r w:rsidRPr="002B45E4">
        <w:rPr>
          <w:b/>
          <w:bCs/>
        </w:rPr>
        <w:t>Лабораторное занятие №7</w:t>
      </w:r>
      <w:r w:rsidRPr="002B45E4">
        <w:rPr>
          <w:bCs/>
        </w:rPr>
        <w:t>«Изучение свойств материалов на основе минеральных вяжущих»</w:t>
      </w:r>
      <w:r w:rsidR="00427356" w:rsidRPr="00427356">
        <w:rPr>
          <w:sz w:val="24"/>
          <w:szCs w:val="24"/>
        </w:rPr>
        <w:t xml:space="preserve"> (в форме практической подготовки).</w:t>
      </w:r>
    </w:p>
    <w:p w14:paraId="4C40A121" w14:textId="77777777" w:rsidR="00BD2340" w:rsidRPr="00BD2340" w:rsidRDefault="00BD2340" w:rsidP="00BD2340">
      <w:pPr>
        <w:pStyle w:val="a3"/>
        <w:ind w:left="266" w:right="991"/>
      </w:pPr>
      <w:bookmarkStart w:id="5" w:name="_Hlk137073072"/>
      <w:r w:rsidRPr="00BD2340">
        <w:rPr>
          <w:b/>
          <w:i/>
        </w:rPr>
        <w:t>Цель работы</w:t>
      </w:r>
      <w:r w:rsidRPr="00BD2340">
        <w:t>: изучить правила маркировки основных вяжущих веществ, область их применения в архитектурно-строительной практике.</w:t>
      </w:r>
    </w:p>
    <w:p w14:paraId="66725AA9" w14:textId="77777777" w:rsidR="00BD2340" w:rsidRPr="00BD2340" w:rsidRDefault="00BD2340" w:rsidP="00BD2340">
      <w:pPr>
        <w:ind w:left="266"/>
        <w:rPr>
          <w:sz w:val="24"/>
          <w:szCs w:val="24"/>
        </w:rPr>
      </w:pPr>
      <w:r w:rsidRPr="00BD2340">
        <w:rPr>
          <w:b/>
          <w:i/>
          <w:sz w:val="24"/>
          <w:szCs w:val="24"/>
        </w:rPr>
        <w:t>Оборудование и материалы</w:t>
      </w:r>
      <w:r w:rsidRPr="00BD2340">
        <w:rPr>
          <w:sz w:val="24"/>
          <w:szCs w:val="24"/>
        </w:rPr>
        <w:t>: образцы вяжущих веществ, справочная литература.</w:t>
      </w:r>
    </w:p>
    <w:p w14:paraId="4C0CDFE8" w14:textId="77777777" w:rsidR="00BD2340" w:rsidRPr="00BD2340" w:rsidRDefault="00BD2340" w:rsidP="00BD2340">
      <w:pPr>
        <w:pStyle w:val="4"/>
        <w:spacing w:before="5"/>
        <w:ind w:left="326"/>
        <w:rPr>
          <w:rFonts w:ascii="Times New Roman" w:hAnsi="Times New Roman" w:cs="Times New Roman"/>
          <w:sz w:val="24"/>
          <w:szCs w:val="24"/>
        </w:rPr>
      </w:pPr>
      <w:r w:rsidRPr="00BD2340">
        <w:rPr>
          <w:rFonts w:ascii="Times New Roman" w:hAnsi="Times New Roman" w:cs="Times New Roman"/>
          <w:sz w:val="24"/>
          <w:szCs w:val="24"/>
        </w:rPr>
        <w:t>1. Определение по маркировке вида вяжущих материалов.</w:t>
      </w:r>
    </w:p>
    <w:p w14:paraId="24F6B14F" w14:textId="77777777" w:rsidR="00BD2340" w:rsidRPr="00BD2340" w:rsidRDefault="00BD2340" w:rsidP="00BD2340">
      <w:pPr>
        <w:pStyle w:val="a3"/>
        <w:spacing w:line="274" w:lineRule="exact"/>
        <w:ind w:left="266"/>
      </w:pPr>
      <w:r w:rsidRPr="00BD2340">
        <w:rPr>
          <w:b/>
        </w:rPr>
        <w:t xml:space="preserve">А). </w:t>
      </w:r>
      <w:r w:rsidRPr="00BD2340">
        <w:t>Изучите правила маркировки гипса по ГОСТ 26871-86. Гипс маркируют по трем показателям:</w:t>
      </w:r>
    </w:p>
    <w:p w14:paraId="26FCD800" w14:textId="77777777" w:rsidR="00BD2340" w:rsidRPr="00BD2340" w:rsidRDefault="00BD2340" w:rsidP="00BD2340">
      <w:pPr>
        <w:pStyle w:val="a5"/>
        <w:numPr>
          <w:ilvl w:val="0"/>
          <w:numId w:val="21"/>
        </w:numPr>
        <w:tabs>
          <w:tab w:val="left" w:pos="406"/>
        </w:tabs>
        <w:ind w:left="405"/>
        <w:rPr>
          <w:sz w:val="24"/>
          <w:szCs w:val="24"/>
        </w:rPr>
      </w:pPr>
      <w:proofErr w:type="spellStart"/>
      <w:r w:rsidRPr="00BD2340">
        <w:rPr>
          <w:sz w:val="24"/>
          <w:szCs w:val="24"/>
        </w:rPr>
        <w:lastRenderedPageBreak/>
        <w:t>пределупрочности</w:t>
      </w:r>
      <w:proofErr w:type="spellEnd"/>
    </w:p>
    <w:p w14:paraId="4CF74999" w14:textId="77777777" w:rsidR="00BD2340" w:rsidRPr="00BD2340" w:rsidRDefault="00BD2340" w:rsidP="00BD2340">
      <w:pPr>
        <w:pStyle w:val="a5"/>
        <w:numPr>
          <w:ilvl w:val="0"/>
          <w:numId w:val="21"/>
        </w:numPr>
        <w:tabs>
          <w:tab w:val="left" w:pos="406"/>
        </w:tabs>
        <w:ind w:left="405"/>
        <w:rPr>
          <w:sz w:val="24"/>
          <w:szCs w:val="24"/>
        </w:rPr>
      </w:pPr>
      <w:proofErr w:type="spellStart"/>
      <w:r w:rsidRPr="00BD2340">
        <w:rPr>
          <w:sz w:val="24"/>
          <w:szCs w:val="24"/>
        </w:rPr>
        <w:t>срокамсхватывания</w:t>
      </w:r>
      <w:proofErr w:type="spellEnd"/>
    </w:p>
    <w:p w14:paraId="45CF4501" w14:textId="77777777" w:rsidR="00BD2340" w:rsidRPr="00BD2340" w:rsidRDefault="00BD2340" w:rsidP="00BD2340">
      <w:pPr>
        <w:pStyle w:val="a5"/>
        <w:numPr>
          <w:ilvl w:val="0"/>
          <w:numId w:val="21"/>
        </w:numPr>
        <w:tabs>
          <w:tab w:val="left" w:pos="406"/>
        </w:tabs>
        <w:ind w:left="405"/>
        <w:rPr>
          <w:sz w:val="24"/>
          <w:szCs w:val="24"/>
        </w:rPr>
      </w:pPr>
      <w:proofErr w:type="spellStart"/>
      <w:r w:rsidRPr="00BD2340">
        <w:rPr>
          <w:sz w:val="24"/>
          <w:szCs w:val="24"/>
        </w:rPr>
        <w:t>тонкостипомола</w:t>
      </w:r>
      <w:proofErr w:type="spellEnd"/>
    </w:p>
    <w:p w14:paraId="3B9709B6" w14:textId="77777777" w:rsidR="00BD2340" w:rsidRPr="00BD2340" w:rsidRDefault="00BD2340" w:rsidP="00BD2340">
      <w:pPr>
        <w:pStyle w:val="a3"/>
        <w:ind w:left="266" w:right="413" w:firstLine="708"/>
      </w:pPr>
      <w:r w:rsidRPr="00BD2340">
        <w:rPr>
          <w:color w:val="010000"/>
        </w:rPr>
        <w:t>В зависимости от предела прочности на сжатие различают следующие марки гипсовых вяжущих: Г-2, Г-3, Г-4, Г-5, Г-6, Г-7, Г-10,Г-13, Г-16, Г-19, Г-22, Г-25.</w:t>
      </w:r>
    </w:p>
    <w:p w14:paraId="2C5C567F" w14:textId="77777777" w:rsidR="00BD2340" w:rsidRDefault="00BD2340" w:rsidP="00BD2340">
      <w:pPr>
        <w:pStyle w:val="a3"/>
        <w:spacing w:before="1"/>
        <w:ind w:left="266" w:right="1422"/>
        <w:rPr>
          <w:color w:val="010000"/>
        </w:rPr>
      </w:pPr>
      <w:r w:rsidRPr="00BD2340">
        <w:rPr>
          <w:color w:val="010000"/>
        </w:rPr>
        <w:t>Минимальный предел прочности каждой марки вяжущего должен соответствовать значениям, приведенным в табл</w:t>
      </w:r>
      <w:r w:rsidR="004A1EAC">
        <w:rPr>
          <w:color w:val="010000"/>
        </w:rPr>
        <w:t>ица</w:t>
      </w:r>
      <w:r w:rsidRPr="00BD2340">
        <w:rPr>
          <w:color w:val="010000"/>
        </w:rPr>
        <w:t xml:space="preserve"> 22.</w:t>
      </w:r>
    </w:p>
    <w:p w14:paraId="6D6F15A2" w14:textId="77777777" w:rsidR="004A1EAC" w:rsidRPr="00BD2340" w:rsidRDefault="004A1EAC" w:rsidP="004A1EAC">
      <w:pPr>
        <w:pStyle w:val="a3"/>
        <w:spacing w:before="1"/>
        <w:ind w:left="266" w:right="116"/>
        <w:jc w:val="right"/>
      </w:pPr>
      <w:r>
        <w:rPr>
          <w:color w:val="010000"/>
        </w:rPr>
        <w:t>Таблица 22</w:t>
      </w:r>
    </w:p>
    <w:tbl>
      <w:tblPr>
        <w:tblStyle w:val="TableNormal"/>
        <w:tblW w:w="10366" w:type="dxa"/>
        <w:jc w:val="center"/>
        <w:tblBorders>
          <w:top w:val="single" w:sz="2" w:space="0" w:color="B8B8B8"/>
          <w:left w:val="single" w:sz="2" w:space="0" w:color="B8B8B8"/>
          <w:bottom w:val="single" w:sz="2" w:space="0" w:color="B8B8B8"/>
          <w:right w:val="single" w:sz="2" w:space="0" w:color="B8B8B8"/>
          <w:insideH w:val="single" w:sz="2" w:space="0" w:color="B8B8B8"/>
          <w:insideV w:val="single" w:sz="2" w:space="0" w:color="B8B8B8"/>
        </w:tblBorders>
        <w:tblLayout w:type="fixed"/>
        <w:tblLook w:val="01E0" w:firstRow="1" w:lastRow="1" w:firstColumn="1" w:lastColumn="1" w:noHBand="0" w:noVBand="0"/>
      </w:tblPr>
      <w:tblGrid>
        <w:gridCol w:w="2052"/>
        <w:gridCol w:w="4664"/>
        <w:gridCol w:w="3650"/>
      </w:tblGrid>
      <w:tr w:rsidR="004A1EAC" w:rsidRPr="00BD2340" w14:paraId="163EEF81" w14:textId="77777777" w:rsidTr="004A1EAC">
        <w:trPr>
          <w:jc w:val="center"/>
        </w:trPr>
        <w:tc>
          <w:tcPr>
            <w:tcW w:w="2052" w:type="dxa"/>
            <w:vMerge w:val="restart"/>
            <w:tcBorders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599DDD56" w14:textId="77777777" w:rsidR="004A1EAC" w:rsidRPr="00BD2340" w:rsidRDefault="004A1EAC" w:rsidP="004A1EAC">
            <w:pPr>
              <w:pStyle w:val="TableParagraph"/>
              <w:spacing w:before="37"/>
              <w:ind w:left="15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Маркавяжущего</w:t>
            </w:r>
            <w:proofErr w:type="spellEnd"/>
          </w:p>
        </w:tc>
        <w:tc>
          <w:tcPr>
            <w:tcW w:w="8314" w:type="dxa"/>
            <w:gridSpan w:val="2"/>
            <w:tcBorders>
              <w:left w:val="single" w:sz="6" w:space="0" w:color="B8B8B8"/>
              <w:bottom w:val="single" w:sz="6" w:space="0" w:color="B8B8B8"/>
            </w:tcBorders>
          </w:tcPr>
          <w:p w14:paraId="18412541" w14:textId="77777777" w:rsidR="004A1EAC" w:rsidRPr="00BD2340" w:rsidRDefault="004A1EAC" w:rsidP="004A1EAC">
            <w:pPr>
              <w:pStyle w:val="TableParagraph"/>
              <w:spacing w:before="38"/>
              <w:ind w:left="148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  <w:lang w:val="ru-RU"/>
              </w:rPr>
              <w:t xml:space="preserve">Предел прочности в </w:t>
            </w:r>
            <w:r w:rsidRPr="00BD2340">
              <w:rPr>
                <w:rFonts w:ascii="Times New Roman" w:hAnsi="Times New Roman"/>
                <w:color w:val="010000"/>
                <w:sz w:val="24"/>
                <w:szCs w:val="24"/>
                <w:lang w:val="ru-RU"/>
              </w:rPr>
              <w:t>МПа (кгс/см</w:t>
            </w:r>
            <w:r w:rsidRPr="00BD2340">
              <w:rPr>
                <w:rFonts w:ascii="Times New Roman" w:hAnsi="Times New Roman"/>
                <w:color w:val="010000"/>
                <w:sz w:val="24"/>
                <w:szCs w:val="24"/>
                <w:vertAlign w:val="superscript"/>
                <w:lang w:val="ru-RU"/>
              </w:rPr>
              <w:t>2</w:t>
            </w:r>
            <w:r w:rsidRPr="00BD2340">
              <w:rPr>
                <w:rFonts w:ascii="Times New Roman" w:hAnsi="Times New Roman"/>
                <w:color w:val="010000"/>
                <w:sz w:val="24"/>
                <w:szCs w:val="24"/>
                <w:lang w:val="ru-RU"/>
              </w:rPr>
              <w:t xml:space="preserve">) </w:t>
            </w:r>
            <w:r w:rsidRPr="00BD2340">
              <w:rPr>
                <w:rFonts w:ascii="Times New Roman" w:hAnsi="Times New Roman"/>
                <w:color w:val="17120D"/>
                <w:sz w:val="24"/>
                <w:szCs w:val="24"/>
                <w:lang w:val="ru-RU"/>
              </w:rPr>
              <w:t>образцов-балочек размерами 40х40х160 мм в возрасте 2 ч, не менее</w:t>
            </w:r>
          </w:p>
        </w:tc>
      </w:tr>
      <w:tr w:rsidR="004A1EAC" w:rsidRPr="00BD2340" w14:paraId="2F78BB9A" w14:textId="77777777" w:rsidTr="004A1EAC">
        <w:trPr>
          <w:jc w:val="center"/>
        </w:trPr>
        <w:tc>
          <w:tcPr>
            <w:tcW w:w="2052" w:type="dxa"/>
            <w:vMerge/>
            <w:tcBorders>
              <w:top w:val="nil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776E6E2" w14:textId="77777777" w:rsidR="004A1EAC" w:rsidRPr="00BD2340" w:rsidRDefault="004A1EAC" w:rsidP="004A1EAC">
            <w:pPr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7784165C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присжатии</w:t>
            </w:r>
            <w:proofErr w:type="spellEnd"/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215AB259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приизгибе</w:t>
            </w:r>
            <w:proofErr w:type="spellEnd"/>
          </w:p>
        </w:tc>
      </w:tr>
      <w:tr w:rsidR="004A1EAC" w:rsidRPr="00BD2340" w14:paraId="6CEEE211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45C1D06C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2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37659208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 (2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4EA00BBB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,2 (12)</w:t>
            </w:r>
          </w:p>
        </w:tc>
      </w:tr>
      <w:tr w:rsidR="004A1EAC" w:rsidRPr="00BD2340" w14:paraId="76EBB05C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23639DEA" w14:textId="77777777" w:rsidR="004A1EAC" w:rsidRPr="00BD2340" w:rsidRDefault="004A1EAC" w:rsidP="004A1EAC">
            <w:pPr>
              <w:pStyle w:val="TableParagraph"/>
              <w:spacing w:before="25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3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3FADD7AD" w14:textId="77777777" w:rsidR="004A1EAC" w:rsidRPr="00BD2340" w:rsidRDefault="004A1EAC" w:rsidP="004A1EAC">
            <w:pPr>
              <w:pStyle w:val="TableParagraph"/>
              <w:spacing w:before="25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3 (3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0B37CE22" w14:textId="77777777" w:rsidR="004A1EAC" w:rsidRPr="00BD2340" w:rsidRDefault="004A1EAC" w:rsidP="004A1EAC">
            <w:pPr>
              <w:pStyle w:val="TableParagraph"/>
              <w:spacing w:before="25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,8 (18)</w:t>
            </w:r>
          </w:p>
        </w:tc>
      </w:tr>
      <w:tr w:rsidR="004A1EAC" w:rsidRPr="00BD2340" w14:paraId="0F32EE5D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4AD9BA99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4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DD85F1E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4 (4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10C5CC15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,0 (20)</w:t>
            </w:r>
          </w:p>
        </w:tc>
      </w:tr>
      <w:tr w:rsidR="004A1EAC" w:rsidRPr="00BD2340" w14:paraId="6DE08F87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2FEF2A1F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5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52FB3EB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5 (5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1215EAE2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,5 (25)</w:t>
            </w:r>
          </w:p>
        </w:tc>
      </w:tr>
      <w:tr w:rsidR="004A1EAC" w:rsidRPr="00BD2340" w14:paraId="669FE899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5AEF2D6B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6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24AE59FC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6 (6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4FBED28A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3,0 (30)</w:t>
            </w:r>
          </w:p>
        </w:tc>
      </w:tr>
      <w:tr w:rsidR="004A1EAC" w:rsidRPr="00BD2340" w14:paraId="1BA7FB6C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FAB2813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7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42D295D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7 (7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53987AB3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3,5 (35)</w:t>
            </w:r>
          </w:p>
        </w:tc>
      </w:tr>
      <w:tr w:rsidR="004A1EAC" w:rsidRPr="00BD2340" w14:paraId="35E000F8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6652246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10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40E08835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0 (10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00D63C9D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4,5 (45)</w:t>
            </w:r>
          </w:p>
        </w:tc>
      </w:tr>
      <w:tr w:rsidR="004A1EAC" w:rsidRPr="00BD2340" w14:paraId="164F5C9E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D91EAD5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13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1EAD04A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3 (13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7845515D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5,5 (55)</w:t>
            </w:r>
          </w:p>
        </w:tc>
      </w:tr>
      <w:tr w:rsidR="004A1EAC" w:rsidRPr="00BD2340" w14:paraId="01232F8E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7DA0C860" w14:textId="77777777" w:rsidR="004A1EAC" w:rsidRPr="00BD2340" w:rsidRDefault="004A1EAC" w:rsidP="004A1EAC">
            <w:pPr>
              <w:pStyle w:val="TableParagraph"/>
              <w:spacing w:before="25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16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C3406CF" w14:textId="77777777" w:rsidR="004A1EAC" w:rsidRPr="00BD2340" w:rsidRDefault="004A1EAC" w:rsidP="004A1EAC">
            <w:pPr>
              <w:pStyle w:val="TableParagraph"/>
              <w:spacing w:before="25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6 (16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12F5F776" w14:textId="77777777" w:rsidR="004A1EAC" w:rsidRPr="00BD2340" w:rsidRDefault="004A1EAC" w:rsidP="004A1EAC">
            <w:pPr>
              <w:pStyle w:val="TableParagraph"/>
              <w:spacing w:before="25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6,0 (60)</w:t>
            </w:r>
          </w:p>
        </w:tc>
      </w:tr>
      <w:tr w:rsidR="004A1EAC" w:rsidRPr="00BD2340" w14:paraId="1231E66C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3DE40B37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19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708F1266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9 (19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3BC1BB0E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6,5 (65)</w:t>
            </w:r>
          </w:p>
        </w:tc>
      </w:tr>
      <w:tr w:rsidR="004A1EAC" w:rsidRPr="00BD2340" w14:paraId="06C69654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F618B03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22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7C1EBA64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2 (22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41E19965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7,0 (70)</w:t>
            </w:r>
          </w:p>
        </w:tc>
      </w:tr>
      <w:tr w:rsidR="004A1EAC" w:rsidRPr="00BD2340" w14:paraId="6A34AE58" w14:textId="77777777" w:rsidTr="004A1EAC">
        <w:trPr>
          <w:jc w:val="center"/>
        </w:trPr>
        <w:tc>
          <w:tcPr>
            <w:tcW w:w="205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B81D7CE" w14:textId="77777777" w:rsidR="004A1EAC" w:rsidRPr="00BD2340" w:rsidRDefault="004A1EAC" w:rsidP="004A1EAC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Г-25</w:t>
            </w:r>
          </w:p>
        </w:tc>
        <w:tc>
          <w:tcPr>
            <w:tcW w:w="4664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F40B1A9" w14:textId="77777777" w:rsidR="004A1EAC" w:rsidRPr="00BD2340" w:rsidRDefault="004A1EAC" w:rsidP="004A1EAC">
            <w:pPr>
              <w:pStyle w:val="TableParagraph"/>
              <w:spacing w:before="27"/>
              <w:ind w:left="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5 (250)</w:t>
            </w:r>
          </w:p>
        </w:tc>
        <w:tc>
          <w:tcPr>
            <w:tcW w:w="3650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3FEC603C" w14:textId="77777777" w:rsidR="004A1EAC" w:rsidRPr="00BD2340" w:rsidRDefault="004A1EAC" w:rsidP="004A1EAC">
            <w:pPr>
              <w:pStyle w:val="TableParagraph"/>
              <w:spacing w:before="27"/>
              <w:ind w:left="111" w:right="1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8,0 (80)</w:t>
            </w:r>
          </w:p>
        </w:tc>
      </w:tr>
    </w:tbl>
    <w:p w14:paraId="021149ED" w14:textId="77777777" w:rsidR="00BD2340" w:rsidRPr="00BD2340" w:rsidRDefault="00BD2340" w:rsidP="00BD2340">
      <w:pPr>
        <w:pStyle w:val="a3"/>
        <w:spacing w:before="4"/>
      </w:pPr>
    </w:p>
    <w:p w14:paraId="6C4DC869" w14:textId="77777777" w:rsidR="00BD2340" w:rsidRPr="00BD2340" w:rsidRDefault="00BD2340" w:rsidP="00BD2340">
      <w:pPr>
        <w:pStyle w:val="a3"/>
        <w:ind w:left="974"/>
      </w:pPr>
      <w:r w:rsidRPr="00BD2340">
        <w:rPr>
          <w:color w:val="010000"/>
        </w:rPr>
        <w:t>В зависимости от сроков схватывания различаются виды вяжущих, приведенные в табл. 23</w:t>
      </w:r>
    </w:p>
    <w:p w14:paraId="7F0E50A4" w14:textId="77777777" w:rsidR="00BD2340" w:rsidRPr="00BD2340" w:rsidRDefault="00BD2340" w:rsidP="004A1EAC">
      <w:pPr>
        <w:pStyle w:val="a3"/>
        <w:spacing w:after="8"/>
        <w:jc w:val="right"/>
      </w:pPr>
      <w:r w:rsidRPr="00BD2340">
        <w:rPr>
          <w:color w:val="010000"/>
        </w:rPr>
        <w:t>Таблица 23</w:t>
      </w:r>
    </w:p>
    <w:tbl>
      <w:tblPr>
        <w:tblStyle w:val="TableNormal"/>
        <w:tblW w:w="10206" w:type="dxa"/>
        <w:tblInd w:w="-134" w:type="dxa"/>
        <w:tblBorders>
          <w:top w:val="single" w:sz="2" w:space="0" w:color="B8B8B8"/>
          <w:left w:val="single" w:sz="2" w:space="0" w:color="B8B8B8"/>
          <w:bottom w:val="single" w:sz="2" w:space="0" w:color="B8B8B8"/>
          <w:right w:val="single" w:sz="2" w:space="0" w:color="B8B8B8"/>
          <w:insideH w:val="single" w:sz="2" w:space="0" w:color="B8B8B8"/>
          <w:insideV w:val="single" w:sz="2" w:space="0" w:color="B8B8B8"/>
        </w:tblBorders>
        <w:tblLayout w:type="fixed"/>
        <w:tblLook w:val="01E0" w:firstRow="1" w:lastRow="1" w:firstColumn="1" w:lastColumn="1" w:noHBand="0" w:noVBand="0"/>
      </w:tblPr>
      <w:tblGrid>
        <w:gridCol w:w="3277"/>
        <w:gridCol w:w="2322"/>
        <w:gridCol w:w="2548"/>
        <w:gridCol w:w="2059"/>
      </w:tblGrid>
      <w:tr w:rsidR="00BD2340" w:rsidRPr="00BD2340" w14:paraId="4BEDB0A8" w14:textId="77777777" w:rsidTr="00F0554D">
        <w:trPr>
          <w:trHeight w:val="366"/>
        </w:trPr>
        <w:tc>
          <w:tcPr>
            <w:tcW w:w="3277" w:type="dxa"/>
            <w:tcBorders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3389518" w14:textId="77777777" w:rsidR="00BD2340" w:rsidRPr="00BD2340" w:rsidRDefault="00BD2340" w:rsidP="00F0554D">
            <w:pPr>
              <w:pStyle w:val="TableParagraph"/>
              <w:spacing w:before="37"/>
              <w:ind w:left="105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Видвяжущего</w:t>
            </w:r>
            <w:proofErr w:type="spellEnd"/>
          </w:p>
        </w:tc>
        <w:tc>
          <w:tcPr>
            <w:tcW w:w="2322" w:type="dxa"/>
            <w:tcBorders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CBC9AC1" w14:textId="77777777" w:rsidR="00BD2340" w:rsidRPr="00BD2340" w:rsidRDefault="00BD2340" w:rsidP="00F0554D">
            <w:pPr>
              <w:pStyle w:val="TableParagraph"/>
              <w:spacing w:before="37"/>
              <w:ind w:left="384" w:right="372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Индекссроков</w:t>
            </w:r>
            <w:proofErr w:type="spellEnd"/>
          </w:p>
        </w:tc>
        <w:tc>
          <w:tcPr>
            <w:tcW w:w="4607" w:type="dxa"/>
            <w:gridSpan w:val="2"/>
            <w:tcBorders>
              <w:left w:val="single" w:sz="6" w:space="0" w:color="B8B8B8"/>
              <w:bottom w:val="single" w:sz="6" w:space="0" w:color="B8B8B8"/>
            </w:tcBorders>
          </w:tcPr>
          <w:p w14:paraId="3A899A35" w14:textId="77777777" w:rsidR="00BD2340" w:rsidRPr="00BD2340" w:rsidRDefault="00BD2340" w:rsidP="00F0554D">
            <w:pPr>
              <w:pStyle w:val="TableParagraph"/>
              <w:spacing w:before="37"/>
              <w:ind w:left="136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Срокисхватывания</w:t>
            </w:r>
            <w:proofErr w:type="spellEnd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 xml:space="preserve">, </w:t>
            </w: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мин</w:t>
            </w:r>
            <w:proofErr w:type="spellEnd"/>
          </w:p>
        </w:tc>
      </w:tr>
      <w:tr w:rsidR="00BD2340" w:rsidRPr="00BD2340" w14:paraId="5998ABA5" w14:textId="77777777" w:rsidTr="00F0554D">
        <w:trPr>
          <w:trHeight w:val="354"/>
        </w:trPr>
        <w:tc>
          <w:tcPr>
            <w:tcW w:w="3277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789EE8DB" w14:textId="77777777" w:rsidR="00BD2340" w:rsidRPr="00BD2340" w:rsidRDefault="00BD2340" w:rsidP="00F0554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035812DF" w14:textId="77777777" w:rsidR="00BD2340" w:rsidRPr="00BD2340" w:rsidRDefault="00BD2340" w:rsidP="00F0554D">
            <w:pPr>
              <w:pStyle w:val="TableParagraph"/>
              <w:spacing w:before="25"/>
              <w:ind w:left="384" w:right="371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твердения</w:t>
            </w:r>
            <w:proofErr w:type="spellEnd"/>
          </w:p>
        </w:tc>
        <w:tc>
          <w:tcPr>
            <w:tcW w:w="2548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4D8AB7C" w14:textId="77777777" w:rsidR="00BD2340" w:rsidRPr="00BD2340" w:rsidRDefault="00BD2340" w:rsidP="00F0554D">
            <w:pPr>
              <w:pStyle w:val="TableParagraph"/>
              <w:spacing w:before="25"/>
              <w:ind w:left="409" w:right="39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начало</w:t>
            </w:r>
            <w:proofErr w:type="spellEnd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 xml:space="preserve">, </w:t>
            </w: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неранее</w:t>
            </w:r>
            <w:proofErr w:type="spellEnd"/>
          </w:p>
        </w:tc>
        <w:tc>
          <w:tcPr>
            <w:tcW w:w="2059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67378FE8" w14:textId="77777777" w:rsidR="00BD2340" w:rsidRPr="00BD2340" w:rsidRDefault="00BD2340" w:rsidP="004A1EAC">
            <w:pPr>
              <w:pStyle w:val="TableParagraph"/>
              <w:spacing w:before="25"/>
              <w:ind w:left="75"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конец</w:t>
            </w:r>
            <w:proofErr w:type="spellEnd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 xml:space="preserve">, </w:t>
            </w: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непозднее</w:t>
            </w:r>
            <w:proofErr w:type="spellEnd"/>
          </w:p>
        </w:tc>
      </w:tr>
      <w:tr w:rsidR="00BD2340" w:rsidRPr="00BD2340" w14:paraId="79A79795" w14:textId="77777777" w:rsidTr="00F0554D">
        <w:trPr>
          <w:trHeight w:val="357"/>
        </w:trPr>
        <w:tc>
          <w:tcPr>
            <w:tcW w:w="3277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50FDB627" w14:textId="77777777" w:rsidR="00BD2340" w:rsidRPr="00BD2340" w:rsidRDefault="00BD2340" w:rsidP="00F0554D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Быстротвердеющий</w:t>
            </w:r>
            <w:proofErr w:type="spellEnd"/>
          </w:p>
        </w:tc>
        <w:tc>
          <w:tcPr>
            <w:tcW w:w="232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3041CE82" w14:textId="77777777" w:rsidR="00BD2340" w:rsidRPr="00BD2340" w:rsidRDefault="00BD2340" w:rsidP="00F0554D">
            <w:pPr>
              <w:pStyle w:val="TableParagraph"/>
              <w:spacing w:before="27"/>
              <w:ind w:left="1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А</w:t>
            </w:r>
          </w:p>
        </w:tc>
        <w:tc>
          <w:tcPr>
            <w:tcW w:w="2548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79C30FC" w14:textId="77777777" w:rsidR="00BD2340" w:rsidRPr="00BD2340" w:rsidRDefault="00BD2340" w:rsidP="00F0554D">
            <w:pPr>
              <w:pStyle w:val="TableParagraph"/>
              <w:spacing w:before="27"/>
              <w:ind w:left="1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</w:t>
            </w:r>
          </w:p>
        </w:tc>
        <w:tc>
          <w:tcPr>
            <w:tcW w:w="2059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6E1012A1" w14:textId="77777777" w:rsidR="00BD2340" w:rsidRPr="00BD2340" w:rsidRDefault="00BD2340" w:rsidP="004A1EAC">
            <w:pPr>
              <w:pStyle w:val="TableParagraph"/>
              <w:spacing w:before="27"/>
              <w:ind w:left="75"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15</w:t>
            </w:r>
          </w:p>
        </w:tc>
      </w:tr>
      <w:tr w:rsidR="00BD2340" w:rsidRPr="00BD2340" w14:paraId="79ACA1ED" w14:textId="77777777" w:rsidTr="00F0554D">
        <w:trPr>
          <w:trHeight w:val="354"/>
        </w:trPr>
        <w:tc>
          <w:tcPr>
            <w:tcW w:w="3277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2D6F1AF4" w14:textId="77777777" w:rsidR="00BD2340" w:rsidRPr="00BD2340" w:rsidRDefault="00BD2340" w:rsidP="00F0554D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Нормальнотвердеющий</w:t>
            </w:r>
            <w:proofErr w:type="spellEnd"/>
          </w:p>
        </w:tc>
        <w:tc>
          <w:tcPr>
            <w:tcW w:w="232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1A69C4CE" w14:textId="77777777" w:rsidR="00BD2340" w:rsidRPr="00BD2340" w:rsidRDefault="00BD2340" w:rsidP="00F0554D">
            <w:pPr>
              <w:pStyle w:val="TableParagraph"/>
              <w:spacing w:before="27"/>
              <w:ind w:left="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Б</w:t>
            </w:r>
          </w:p>
        </w:tc>
        <w:tc>
          <w:tcPr>
            <w:tcW w:w="2548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6AFD538" w14:textId="77777777" w:rsidR="00BD2340" w:rsidRPr="00BD2340" w:rsidRDefault="00BD2340" w:rsidP="00F0554D">
            <w:pPr>
              <w:pStyle w:val="TableParagraph"/>
              <w:spacing w:before="27"/>
              <w:ind w:left="1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6</w:t>
            </w:r>
          </w:p>
        </w:tc>
        <w:tc>
          <w:tcPr>
            <w:tcW w:w="2059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0293C301" w14:textId="77777777" w:rsidR="00BD2340" w:rsidRPr="00BD2340" w:rsidRDefault="00BD2340" w:rsidP="004A1EAC">
            <w:pPr>
              <w:pStyle w:val="TableParagraph"/>
              <w:spacing w:before="27"/>
              <w:ind w:left="75"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30</w:t>
            </w:r>
          </w:p>
        </w:tc>
      </w:tr>
      <w:tr w:rsidR="00BD2340" w:rsidRPr="00BD2340" w14:paraId="388825CE" w14:textId="77777777" w:rsidTr="00F0554D">
        <w:trPr>
          <w:trHeight w:val="357"/>
        </w:trPr>
        <w:tc>
          <w:tcPr>
            <w:tcW w:w="3277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ECCF383" w14:textId="77777777" w:rsidR="00BD2340" w:rsidRPr="00BD2340" w:rsidRDefault="00BD2340" w:rsidP="00F0554D">
            <w:pPr>
              <w:pStyle w:val="TableParagraph"/>
              <w:spacing w:before="27"/>
              <w:ind w:left="15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Медленнотвердеющий</w:t>
            </w:r>
            <w:proofErr w:type="spellEnd"/>
          </w:p>
        </w:tc>
        <w:tc>
          <w:tcPr>
            <w:tcW w:w="2322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47A6E771" w14:textId="77777777" w:rsidR="00BD2340" w:rsidRPr="00BD2340" w:rsidRDefault="00BD2340" w:rsidP="00F0554D">
            <w:pPr>
              <w:pStyle w:val="TableParagraph"/>
              <w:spacing w:before="27"/>
              <w:ind w:left="1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В</w:t>
            </w:r>
          </w:p>
        </w:tc>
        <w:tc>
          <w:tcPr>
            <w:tcW w:w="2548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  <w:right w:val="single" w:sz="6" w:space="0" w:color="B8B8B8"/>
            </w:tcBorders>
          </w:tcPr>
          <w:p w14:paraId="6909C7D2" w14:textId="77777777" w:rsidR="00BD2340" w:rsidRPr="00BD2340" w:rsidRDefault="00BD2340" w:rsidP="00F0554D">
            <w:pPr>
              <w:pStyle w:val="TableParagraph"/>
              <w:spacing w:before="27"/>
              <w:ind w:left="409" w:right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20</w:t>
            </w:r>
          </w:p>
        </w:tc>
        <w:tc>
          <w:tcPr>
            <w:tcW w:w="2059" w:type="dxa"/>
            <w:tcBorders>
              <w:top w:val="single" w:sz="6" w:space="0" w:color="B8B8B8"/>
              <w:left w:val="single" w:sz="6" w:space="0" w:color="B8B8B8"/>
              <w:bottom w:val="single" w:sz="6" w:space="0" w:color="B8B8B8"/>
            </w:tcBorders>
          </w:tcPr>
          <w:p w14:paraId="3743A11A" w14:textId="77777777" w:rsidR="00BD2340" w:rsidRPr="00BD2340" w:rsidRDefault="00BD2340" w:rsidP="004A1EAC">
            <w:pPr>
              <w:pStyle w:val="TableParagraph"/>
              <w:spacing w:before="27"/>
              <w:ind w:left="75"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D2340">
              <w:rPr>
                <w:rFonts w:ascii="Times New Roman" w:hAnsi="Times New Roman"/>
                <w:color w:val="17120D"/>
                <w:sz w:val="24"/>
                <w:szCs w:val="24"/>
              </w:rPr>
              <w:t>Ненормируется</w:t>
            </w:r>
            <w:proofErr w:type="spellEnd"/>
          </w:p>
        </w:tc>
      </w:tr>
    </w:tbl>
    <w:p w14:paraId="5A1F34FD" w14:textId="77777777" w:rsidR="00BD2340" w:rsidRPr="00BD2340" w:rsidRDefault="00BD2340" w:rsidP="00BD2340">
      <w:pPr>
        <w:pStyle w:val="a3"/>
      </w:pPr>
    </w:p>
    <w:p w14:paraId="7A40AFFD" w14:textId="77777777" w:rsidR="00BD2340" w:rsidRPr="00BD2340" w:rsidRDefault="00BD2340" w:rsidP="00BD2340">
      <w:pPr>
        <w:pStyle w:val="a3"/>
        <w:ind w:left="266"/>
      </w:pPr>
      <w:r w:rsidRPr="00BD2340">
        <w:rPr>
          <w:b/>
        </w:rPr>
        <w:t xml:space="preserve">Б). </w:t>
      </w:r>
      <w:r w:rsidRPr="00BD2340">
        <w:t>Запишите марку гипса со следующими характеристиками:</w:t>
      </w:r>
    </w:p>
    <w:p w14:paraId="1EAC7433" w14:textId="77777777" w:rsidR="00BD2340" w:rsidRPr="00BD2340" w:rsidRDefault="00BD2340" w:rsidP="00BD2340">
      <w:pPr>
        <w:pStyle w:val="a3"/>
        <w:ind w:left="266" w:right="1092" w:firstLine="708"/>
      </w:pPr>
      <w:r w:rsidRPr="00BD2340">
        <w:t>а) Начало схватывания 5 минут; конец схватывания 15 минут; остаток на сите 12%; предел прочности при сжатии 65кгс/см2; при изгибе 42кгс/см2</w:t>
      </w:r>
    </w:p>
    <w:p w14:paraId="58F28298" w14:textId="77777777" w:rsidR="00BD2340" w:rsidRPr="00BD2340" w:rsidRDefault="00BD2340" w:rsidP="00BD2340">
      <w:pPr>
        <w:pStyle w:val="a3"/>
        <w:ind w:left="266" w:right="486" w:firstLine="708"/>
      </w:pPr>
      <w:r w:rsidRPr="00BD2340">
        <w:t>б) Начало схватывания 9 минут; конец схватывания 36 минут; остаток на сите 18%; предел прочности при сжатии 11МПа; при изгибе 4,5Мпа</w:t>
      </w:r>
    </w:p>
    <w:p w14:paraId="6A88F8A7" w14:textId="77777777" w:rsidR="00BD2340" w:rsidRPr="00BD2340" w:rsidRDefault="00BD2340" w:rsidP="00BD2340">
      <w:pPr>
        <w:pStyle w:val="a3"/>
        <w:spacing w:before="2"/>
      </w:pPr>
    </w:p>
    <w:p w14:paraId="23B80D0A" w14:textId="77777777" w:rsidR="00BD2340" w:rsidRPr="00BD2340" w:rsidRDefault="00BD2340" w:rsidP="00BD2340">
      <w:pPr>
        <w:pStyle w:val="a3"/>
        <w:ind w:left="266"/>
      </w:pPr>
      <w:r w:rsidRPr="00BD2340">
        <w:rPr>
          <w:b/>
        </w:rPr>
        <w:t xml:space="preserve">Г). </w:t>
      </w:r>
      <w:r w:rsidRPr="00BD2340">
        <w:t>Расшифруйте марку:</w:t>
      </w:r>
    </w:p>
    <w:p w14:paraId="66D90176" w14:textId="77777777" w:rsidR="00BD2340" w:rsidRPr="00BD2340" w:rsidRDefault="00BD2340" w:rsidP="004A1EAC">
      <w:pPr>
        <w:ind w:left="986" w:right="740"/>
        <w:rPr>
          <w:i/>
          <w:sz w:val="24"/>
          <w:szCs w:val="24"/>
        </w:rPr>
      </w:pPr>
      <w:r w:rsidRPr="00BD2340">
        <w:rPr>
          <w:i/>
          <w:sz w:val="24"/>
          <w:szCs w:val="24"/>
        </w:rPr>
        <w:t>а) Г-4БIII б) Г-3ВI</w:t>
      </w:r>
    </w:p>
    <w:p w14:paraId="2E19FAFD" w14:textId="77777777" w:rsidR="00BD2340" w:rsidRPr="00BD2340" w:rsidRDefault="00BD2340" w:rsidP="00BD2340">
      <w:pPr>
        <w:pStyle w:val="a3"/>
        <w:rPr>
          <w:i/>
        </w:rPr>
      </w:pPr>
    </w:p>
    <w:p w14:paraId="35BE7DB3" w14:textId="77777777" w:rsidR="00BD2340" w:rsidRPr="00BD2340" w:rsidRDefault="00BD2340" w:rsidP="00BD2340">
      <w:pPr>
        <w:pStyle w:val="a3"/>
        <w:ind w:left="266"/>
      </w:pPr>
      <w:r w:rsidRPr="00BD2340">
        <w:rPr>
          <w:b/>
        </w:rPr>
        <w:t xml:space="preserve">Д). </w:t>
      </w:r>
      <w:r w:rsidRPr="00BD2340">
        <w:t>Изучите правила маркировки цемента по ГОСТ 10178-85, ГОСТ 31108-03</w:t>
      </w:r>
    </w:p>
    <w:p w14:paraId="67E901EF" w14:textId="77777777" w:rsidR="00BD2340" w:rsidRPr="00BD2340" w:rsidRDefault="00BD2340" w:rsidP="00BD2340">
      <w:pPr>
        <w:pStyle w:val="a3"/>
        <w:ind w:left="266"/>
      </w:pPr>
      <w:r w:rsidRPr="00BD2340">
        <w:t>а) Согласно ГОСТ 10178-85 по вещественному составу цемент подразделялся на следующие виды:</w:t>
      </w:r>
    </w:p>
    <w:p w14:paraId="70FC19B8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spacing w:before="1"/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портландцемент (без </w:t>
      </w:r>
      <w:proofErr w:type="spellStart"/>
      <w:r w:rsidRPr="00BD2340">
        <w:rPr>
          <w:sz w:val="24"/>
          <w:szCs w:val="24"/>
        </w:rPr>
        <w:t>минеральныхдобавок</w:t>
      </w:r>
      <w:proofErr w:type="spellEnd"/>
      <w:r w:rsidRPr="00BD2340">
        <w:rPr>
          <w:sz w:val="24"/>
          <w:szCs w:val="24"/>
        </w:rPr>
        <w:t>);</w:t>
      </w:r>
    </w:p>
    <w:p w14:paraId="12739744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портландцемент с добавками (с активными минеральными добавками не более </w:t>
      </w:r>
      <w:r w:rsidRPr="00BD2340">
        <w:rPr>
          <w:spacing w:val="2"/>
          <w:sz w:val="24"/>
          <w:szCs w:val="24"/>
        </w:rPr>
        <w:t>20</w:t>
      </w:r>
      <w:r w:rsidRPr="00BD2340">
        <w:rPr>
          <w:sz w:val="24"/>
          <w:szCs w:val="24"/>
        </w:rPr>
        <w:t>%);</w:t>
      </w:r>
    </w:p>
    <w:p w14:paraId="777EC312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right="2653" w:firstLine="360"/>
        <w:rPr>
          <w:sz w:val="24"/>
          <w:szCs w:val="24"/>
        </w:rPr>
      </w:pPr>
      <w:proofErr w:type="spellStart"/>
      <w:r w:rsidRPr="00BD2340">
        <w:rPr>
          <w:sz w:val="24"/>
          <w:szCs w:val="24"/>
        </w:rPr>
        <w:t>шлакопортландцемент</w:t>
      </w:r>
      <w:proofErr w:type="spellEnd"/>
      <w:r w:rsidRPr="00BD2340">
        <w:rPr>
          <w:sz w:val="24"/>
          <w:szCs w:val="24"/>
        </w:rPr>
        <w:t xml:space="preserve"> (с добавками гранулированного шлака более 20 %). По прочности при сжатии в 28-суточном </w:t>
      </w:r>
      <w:r w:rsidRPr="00BD2340">
        <w:rPr>
          <w:sz w:val="24"/>
          <w:szCs w:val="24"/>
        </w:rPr>
        <w:lastRenderedPageBreak/>
        <w:t xml:space="preserve">возрасте цемент подразделялся </w:t>
      </w:r>
      <w:proofErr w:type="spellStart"/>
      <w:r w:rsidRPr="00BD2340">
        <w:rPr>
          <w:sz w:val="24"/>
          <w:szCs w:val="24"/>
        </w:rPr>
        <w:t>намарки</w:t>
      </w:r>
      <w:proofErr w:type="spellEnd"/>
      <w:r w:rsidRPr="00BD2340">
        <w:rPr>
          <w:sz w:val="24"/>
          <w:szCs w:val="24"/>
        </w:rPr>
        <w:t>:</w:t>
      </w:r>
    </w:p>
    <w:p w14:paraId="550E92A8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>портландцемент - 400, 500, 550 и600;</w:t>
      </w:r>
    </w:p>
    <w:p w14:paraId="2B1D2075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proofErr w:type="spellStart"/>
      <w:r w:rsidRPr="00BD2340">
        <w:rPr>
          <w:sz w:val="24"/>
          <w:szCs w:val="24"/>
        </w:rPr>
        <w:t>шлакопортландцемент</w:t>
      </w:r>
      <w:proofErr w:type="spellEnd"/>
      <w:r w:rsidRPr="00BD2340">
        <w:rPr>
          <w:sz w:val="24"/>
          <w:szCs w:val="24"/>
        </w:rPr>
        <w:t xml:space="preserve"> - 300, 400 и 500;</w:t>
      </w:r>
    </w:p>
    <w:p w14:paraId="1772F1C9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>портландцемент быстротвердеющий - 400 и500;</w:t>
      </w:r>
    </w:p>
    <w:p w14:paraId="2FB27839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proofErr w:type="spellStart"/>
      <w:r w:rsidRPr="00BD2340">
        <w:rPr>
          <w:sz w:val="24"/>
          <w:szCs w:val="24"/>
        </w:rPr>
        <w:t>шлакопортландцемент</w:t>
      </w:r>
      <w:proofErr w:type="spellEnd"/>
      <w:r w:rsidRPr="00BD2340">
        <w:rPr>
          <w:sz w:val="24"/>
          <w:szCs w:val="24"/>
        </w:rPr>
        <w:t xml:space="preserve"> быстротвердеющий -400.</w:t>
      </w:r>
    </w:p>
    <w:p w14:paraId="6CBAF221" w14:textId="77777777" w:rsidR="00BD2340" w:rsidRPr="00BD2340" w:rsidRDefault="00BD2340" w:rsidP="00BD2340">
      <w:pPr>
        <w:pStyle w:val="a3"/>
        <w:ind w:left="266"/>
      </w:pPr>
      <w:r w:rsidRPr="00BD2340">
        <w:t>Согласно ГОСТ 10178-85 Условное обозначение цемента должно было состоять из:</w:t>
      </w:r>
    </w:p>
    <w:p w14:paraId="5AE7CA82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 w:right="679"/>
        <w:rPr>
          <w:sz w:val="24"/>
          <w:szCs w:val="24"/>
        </w:rPr>
      </w:pPr>
      <w:r w:rsidRPr="00BD2340">
        <w:rPr>
          <w:sz w:val="24"/>
          <w:szCs w:val="24"/>
        </w:rPr>
        <w:t xml:space="preserve">наименования типа цемента - портландцемент, </w:t>
      </w:r>
      <w:proofErr w:type="spellStart"/>
      <w:r w:rsidRPr="00BD2340">
        <w:rPr>
          <w:sz w:val="24"/>
          <w:szCs w:val="24"/>
        </w:rPr>
        <w:t>шлакопортландцемент</w:t>
      </w:r>
      <w:proofErr w:type="spellEnd"/>
      <w:r w:rsidRPr="00BD2340">
        <w:rPr>
          <w:sz w:val="24"/>
          <w:szCs w:val="24"/>
        </w:rPr>
        <w:t xml:space="preserve">. Допускается применять сокращенное обозначение наименования - соответственно ПЦ </w:t>
      </w:r>
      <w:proofErr w:type="spellStart"/>
      <w:r w:rsidRPr="00BD2340">
        <w:rPr>
          <w:sz w:val="24"/>
          <w:szCs w:val="24"/>
        </w:rPr>
        <w:t>иШПЦ</w:t>
      </w:r>
      <w:proofErr w:type="spellEnd"/>
      <w:r w:rsidRPr="00BD2340">
        <w:rPr>
          <w:sz w:val="24"/>
          <w:szCs w:val="24"/>
        </w:rPr>
        <w:t>;</w:t>
      </w:r>
    </w:p>
    <w:p w14:paraId="0950B412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>марки цемента;</w:t>
      </w:r>
    </w:p>
    <w:p w14:paraId="7818DE04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spacing w:line="275" w:lineRule="exact"/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обозначения максимального содержания добавок в </w:t>
      </w:r>
      <w:proofErr w:type="gramStart"/>
      <w:r w:rsidRPr="00BD2340">
        <w:rPr>
          <w:sz w:val="24"/>
          <w:szCs w:val="24"/>
        </w:rPr>
        <w:t>портландцементе :</w:t>
      </w:r>
      <w:proofErr w:type="gramEnd"/>
      <w:r w:rsidRPr="00BD2340">
        <w:rPr>
          <w:sz w:val="24"/>
          <w:szCs w:val="24"/>
        </w:rPr>
        <w:t xml:space="preserve"> Д0, Д</w:t>
      </w:r>
      <w:proofErr w:type="gramStart"/>
      <w:r w:rsidRPr="00BD2340">
        <w:rPr>
          <w:sz w:val="24"/>
          <w:szCs w:val="24"/>
        </w:rPr>
        <w:t>5,Д</w:t>
      </w:r>
      <w:proofErr w:type="gramEnd"/>
      <w:r w:rsidRPr="00BD2340">
        <w:rPr>
          <w:sz w:val="24"/>
          <w:szCs w:val="24"/>
        </w:rPr>
        <w:t>20;</w:t>
      </w:r>
    </w:p>
    <w:p w14:paraId="6D0A4A98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spacing w:line="275" w:lineRule="exact"/>
        <w:ind w:left="986"/>
        <w:rPr>
          <w:sz w:val="24"/>
          <w:szCs w:val="24"/>
        </w:rPr>
      </w:pPr>
      <w:r w:rsidRPr="00BD2340">
        <w:rPr>
          <w:sz w:val="24"/>
          <w:szCs w:val="24"/>
        </w:rPr>
        <w:t>обозначения быстротвердеющего цемента -Б;</w:t>
      </w:r>
    </w:p>
    <w:p w14:paraId="3EDC8EE6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обозначения пластификации и гидрофобизации цемента - </w:t>
      </w:r>
      <w:proofErr w:type="gramStart"/>
      <w:r w:rsidRPr="00BD2340">
        <w:rPr>
          <w:sz w:val="24"/>
          <w:szCs w:val="24"/>
        </w:rPr>
        <w:t>ПЛ,ГФ</w:t>
      </w:r>
      <w:proofErr w:type="gramEnd"/>
      <w:r w:rsidRPr="00BD2340">
        <w:rPr>
          <w:sz w:val="24"/>
          <w:szCs w:val="24"/>
        </w:rPr>
        <w:t>;</w:t>
      </w:r>
    </w:p>
    <w:p w14:paraId="2E62D3C4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spacing w:before="1"/>
        <w:ind w:left="986"/>
        <w:rPr>
          <w:sz w:val="24"/>
          <w:szCs w:val="24"/>
        </w:rPr>
      </w:pPr>
      <w:r w:rsidRPr="00BD2340">
        <w:rPr>
          <w:sz w:val="24"/>
          <w:szCs w:val="24"/>
        </w:rPr>
        <w:t>обозначения цемента, полученного на основе клинкера нормированного состава, -Н;</w:t>
      </w:r>
    </w:p>
    <w:p w14:paraId="2062C140" w14:textId="77777777" w:rsidR="00BD2340" w:rsidRPr="00B87936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обозначения </w:t>
      </w:r>
      <w:proofErr w:type="spellStart"/>
      <w:r w:rsidRPr="00BD2340">
        <w:rPr>
          <w:sz w:val="24"/>
          <w:szCs w:val="24"/>
        </w:rPr>
        <w:t>настоящегостандарта</w:t>
      </w:r>
      <w:proofErr w:type="spellEnd"/>
      <w:r w:rsidRPr="00BD2340">
        <w:rPr>
          <w:sz w:val="24"/>
          <w:szCs w:val="24"/>
        </w:rPr>
        <w:t>.</w:t>
      </w:r>
    </w:p>
    <w:p w14:paraId="079C6CD3" w14:textId="77777777" w:rsidR="00BD2340" w:rsidRPr="00BD2340" w:rsidRDefault="00BD2340" w:rsidP="00B87936">
      <w:pPr>
        <w:tabs>
          <w:tab w:val="left" w:pos="1833"/>
        </w:tabs>
        <w:ind w:left="266" w:right="486"/>
        <w:rPr>
          <w:sz w:val="24"/>
          <w:szCs w:val="24"/>
        </w:rPr>
      </w:pPr>
      <w:proofErr w:type="gramStart"/>
      <w:r w:rsidRPr="00BD2340">
        <w:rPr>
          <w:b/>
          <w:i/>
          <w:sz w:val="24"/>
          <w:szCs w:val="24"/>
        </w:rPr>
        <w:t>Например</w:t>
      </w:r>
      <w:proofErr w:type="gramEnd"/>
      <w:r w:rsidRPr="00BD2340">
        <w:rPr>
          <w:b/>
          <w:i/>
          <w:sz w:val="24"/>
          <w:szCs w:val="24"/>
        </w:rPr>
        <w:tab/>
        <w:t xml:space="preserve">Портландцемент 500-Д20 ГОСТ 10178-85 </w:t>
      </w:r>
      <w:r w:rsidRPr="00BD2340">
        <w:rPr>
          <w:sz w:val="24"/>
          <w:szCs w:val="24"/>
        </w:rPr>
        <w:t>портландцемент марки 500, с добавками до 20 %</w:t>
      </w:r>
    </w:p>
    <w:p w14:paraId="17079373" w14:textId="77777777" w:rsidR="00BD2340" w:rsidRPr="00BD2340" w:rsidRDefault="00BD2340" w:rsidP="00BD2340">
      <w:pPr>
        <w:pStyle w:val="a3"/>
        <w:ind w:left="266" w:right="319"/>
      </w:pPr>
      <w:r w:rsidRPr="00BD2340">
        <w:t>б) Согласно ГОСТ 31108-03 по вещественному составу, приведенному в таблице, цементы подразделяют на пять типов:</w:t>
      </w:r>
    </w:p>
    <w:p w14:paraId="18B0707B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>ЦЕМ I – портландцемент (добавки менее5%);</w:t>
      </w:r>
    </w:p>
    <w:p w14:paraId="43D7E005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74" w:right="4648" w:hanging="349"/>
        <w:rPr>
          <w:sz w:val="24"/>
          <w:szCs w:val="24"/>
        </w:rPr>
      </w:pPr>
      <w:r w:rsidRPr="00BD2340">
        <w:rPr>
          <w:sz w:val="24"/>
          <w:szCs w:val="24"/>
        </w:rPr>
        <w:t>ЦЕМ II - портландцемент с минеральными добавками; Подтип А - процентный состав мин добавок 6% - 20%, Подтип В - присутствие в составе от 21 до 35%добавок.</w:t>
      </w:r>
    </w:p>
    <w:p w14:paraId="4BBA08A4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spacing w:before="1"/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ЦЕМ III – </w:t>
      </w:r>
      <w:proofErr w:type="spellStart"/>
      <w:r w:rsidRPr="00BD2340">
        <w:rPr>
          <w:sz w:val="24"/>
          <w:szCs w:val="24"/>
        </w:rPr>
        <w:t>шлакопортландцемент</w:t>
      </w:r>
      <w:proofErr w:type="spellEnd"/>
      <w:r w:rsidRPr="00BD2340">
        <w:rPr>
          <w:sz w:val="24"/>
          <w:szCs w:val="24"/>
        </w:rPr>
        <w:t xml:space="preserve"> (добавки более 35%). </w:t>
      </w:r>
      <w:proofErr w:type="spellStart"/>
      <w:r w:rsidRPr="00BD2340">
        <w:rPr>
          <w:sz w:val="24"/>
          <w:szCs w:val="24"/>
        </w:rPr>
        <w:t>ПодтипА</w:t>
      </w:r>
      <w:proofErr w:type="spellEnd"/>
      <w:r w:rsidRPr="00BD2340">
        <w:rPr>
          <w:sz w:val="24"/>
          <w:szCs w:val="24"/>
        </w:rPr>
        <w:t>.</w:t>
      </w:r>
    </w:p>
    <w:p w14:paraId="3AEA59D7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ЦЕМ IV - пуццолановый цемент (добавки более 35%). </w:t>
      </w:r>
      <w:proofErr w:type="spellStart"/>
      <w:r w:rsidRPr="00BD2340">
        <w:rPr>
          <w:sz w:val="24"/>
          <w:szCs w:val="24"/>
        </w:rPr>
        <w:t>ПодтипА</w:t>
      </w:r>
      <w:proofErr w:type="spellEnd"/>
      <w:r w:rsidRPr="00BD2340">
        <w:rPr>
          <w:sz w:val="24"/>
          <w:szCs w:val="24"/>
        </w:rPr>
        <w:t>.</w:t>
      </w:r>
    </w:p>
    <w:p w14:paraId="4B8553EA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ЦЕМ V - композиционный цемент (добавки более 35%). </w:t>
      </w:r>
      <w:proofErr w:type="spellStart"/>
      <w:r w:rsidRPr="00BD2340">
        <w:rPr>
          <w:sz w:val="24"/>
          <w:szCs w:val="24"/>
        </w:rPr>
        <w:t>ПодтипА</w:t>
      </w:r>
      <w:proofErr w:type="spellEnd"/>
      <w:r w:rsidRPr="00BD2340">
        <w:rPr>
          <w:sz w:val="24"/>
          <w:szCs w:val="24"/>
        </w:rPr>
        <w:t>.</w:t>
      </w:r>
    </w:p>
    <w:p w14:paraId="54F1046F" w14:textId="77777777" w:rsidR="00BD2340" w:rsidRDefault="00BD2340" w:rsidP="00BD2340">
      <w:pPr>
        <w:pStyle w:val="a3"/>
        <w:ind w:left="266"/>
      </w:pPr>
      <w:r w:rsidRPr="00BD2340">
        <w:t>Примечание - Цемент типа ЦЕМ I не содержит минеральных добавок в качестве основного компонента.</w:t>
      </w:r>
    </w:p>
    <w:p w14:paraId="3D43FAA7" w14:textId="77777777" w:rsidR="00BD2340" w:rsidRPr="00BD2340" w:rsidRDefault="00BD2340" w:rsidP="00BD2340">
      <w:pPr>
        <w:pStyle w:val="a3"/>
        <w:spacing w:before="67"/>
        <w:ind w:left="266" w:right="387"/>
      </w:pPr>
      <w:r w:rsidRPr="00BD2340">
        <w:t xml:space="preserve">Согласно ГОСТ 31108-2003 по прочности на сжатие в возрасте 28 </w:t>
      </w:r>
      <w:proofErr w:type="spellStart"/>
      <w:r w:rsidRPr="00BD2340">
        <w:t>сут</w:t>
      </w:r>
      <w:proofErr w:type="spellEnd"/>
      <w:r w:rsidRPr="00BD2340">
        <w:t xml:space="preserve"> цементы подразделяют на классы: 22,5; 32,5; 42,5; 52,5. По прочности на сжатие в возрасте 2 (7) </w:t>
      </w:r>
      <w:proofErr w:type="spellStart"/>
      <w:r w:rsidRPr="00BD2340">
        <w:t>сут</w:t>
      </w:r>
      <w:proofErr w:type="spellEnd"/>
      <w:r w:rsidRPr="00BD2340">
        <w:t xml:space="preserve"> (скорости твердения) каждый класс цементов, кроме класса 22,5, подразделяют на два подкласса: Н (</w:t>
      </w:r>
      <w:proofErr w:type="spellStart"/>
      <w:r w:rsidRPr="00BD2340">
        <w:t>нормальнотвердеющий</w:t>
      </w:r>
      <w:proofErr w:type="spellEnd"/>
      <w:r w:rsidRPr="00BD2340">
        <w:t>) и Б (быстротвердеющий).</w:t>
      </w:r>
    </w:p>
    <w:p w14:paraId="73F3BAD2" w14:textId="77777777" w:rsidR="00BD2340" w:rsidRPr="00BD2340" w:rsidRDefault="00BD2340" w:rsidP="00BD2340">
      <w:pPr>
        <w:pStyle w:val="a3"/>
        <w:ind w:left="266"/>
      </w:pPr>
      <w:r w:rsidRPr="00BD2340">
        <w:t>Условное обозначение цементов должно состоять из:</w:t>
      </w:r>
    </w:p>
    <w:p w14:paraId="6853088B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- </w:t>
      </w:r>
      <w:proofErr w:type="spellStart"/>
      <w:r w:rsidRPr="00BD2340">
        <w:rPr>
          <w:sz w:val="24"/>
          <w:szCs w:val="24"/>
        </w:rPr>
        <w:t>наименованияцемента</w:t>
      </w:r>
      <w:proofErr w:type="spellEnd"/>
      <w:r w:rsidRPr="00BD2340">
        <w:rPr>
          <w:sz w:val="24"/>
          <w:szCs w:val="24"/>
        </w:rPr>
        <w:t>;</w:t>
      </w:r>
    </w:p>
    <w:p w14:paraId="547B98E2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 w:right="473"/>
        <w:rPr>
          <w:sz w:val="24"/>
          <w:szCs w:val="24"/>
        </w:rPr>
      </w:pPr>
      <w:r w:rsidRPr="00BD2340">
        <w:rPr>
          <w:sz w:val="24"/>
          <w:szCs w:val="24"/>
        </w:rPr>
        <w:t xml:space="preserve">- сокращенного обозначения цемента, включающего обозначение типа и подтипа цемента </w:t>
      </w:r>
      <w:proofErr w:type="spellStart"/>
      <w:r w:rsidRPr="00BD2340">
        <w:rPr>
          <w:sz w:val="24"/>
          <w:szCs w:val="24"/>
        </w:rPr>
        <w:t>ивида</w:t>
      </w:r>
      <w:proofErr w:type="spellEnd"/>
      <w:r w:rsidRPr="00BD2340">
        <w:rPr>
          <w:sz w:val="24"/>
          <w:szCs w:val="24"/>
        </w:rPr>
        <w:t xml:space="preserve"> добавки;</w:t>
      </w:r>
    </w:p>
    <w:p w14:paraId="24A4EE85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- </w:t>
      </w:r>
      <w:proofErr w:type="spellStart"/>
      <w:r w:rsidRPr="00BD2340">
        <w:rPr>
          <w:sz w:val="24"/>
          <w:szCs w:val="24"/>
        </w:rPr>
        <w:t>классапрочности</w:t>
      </w:r>
      <w:proofErr w:type="spellEnd"/>
      <w:r w:rsidRPr="00BD2340">
        <w:rPr>
          <w:sz w:val="24"/>
          <w:szCs w:val="24"/>
        </w:rPr>
        <w:t>;</w:t>
      </w:r>
    </w:p>
    <w:p w14:paraId="665F24AE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- </w:t>
      </w:r>
      <w:proofErr w:type="spellStart"/>
      <w:r w:rsidRPr="00BD2340">
        <w:rPr>
          <w:sz w:val="24"/>
          <w:szCs w:val="24"/>
        </w:rPr>
        <w:t>обозначенияподкласса</w:t>
      </w:r>
      <w:proofErr w:type="spellEnd"/>
      <w:r w:rsidRPr="00BD2340">
        <w:rPr>
          <w:sz w:val="24"/>
          <w:szCs w:val="24"/>
        </w:rPr>
        <w:t>;</w:t>
      </w:r>
    </w:p>
    <w:p w14:paraId="6B0F022C" w14:textId="77777777" w:rsidR="00BD2340" w:rsidRPr="00BD2340" w:rsidRDefault="00BD2340" w:rsidP="00BD2340">
      <w:pPr>
        <w:pStyle w:val="a5"/>
        <w:numPr>
          <w:ilvl w:val="1"/>
          <w:numId w:val="21"/>
        </w:numPr>
        <w:tabs>
          <w:tab w:val="left" w:pos="986"/>
          <w:tab w:val="left" w:pos="987"/>
        </w:tabs>
        <w:ind w:left="986"/>
        <w:rPr>
          <w:sz w:val="24"/>
          <w:szCs w:val="24"/>
        </w:rPr>
      </w:pPr>
      <w:r w:rsidRPr="00BD2340">
        <w:rPr>
          <w:sz w:val="24"/>
          <w:szCs w:val="24"/>
        </w:rPr>
        <w:t xml:space="preserve">- обозначения </w:t>
      </w:r>
      <w:proofErr w:type="spellStart"/>
      <w:r w:rsidRPr="00BD2340">
        <w:rPr>
          <w:sz w:val="24"/>
          <w:szCs w:val="24"/>
        </w:rPr>
        <w:t>настоящегостандарта</w:t>
      </w:r>
      <w:proofErr w:type="spellEnd"/>
      <w:r w:rsidRPr="00BD2340">
        <w:rPr>
          <w:sz w:val="24"/>
          <w:szCs w:val="24"/>
        </w:rPr>
        <w:t>.</w:t>
      </w:r>
    </w:p>
    <w:p w14:paraId="39D33F75" w14:textId="77777777" w:rsidR="00BD2340" w:rsidRPr="00715171" w:rsidRDefault="00BD2340" w:rsidP="00BD2340">
      <w:pPr>
        <w:pStyle w:val="4"/>
        <w:spacing w:before="5"/>
        <w:ind w:left="266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Примеры условных обозначений:</w:t>
      </w:r>
    </w:p>
    <w:p w14:paraId="78362D83" w14:textId="77777777" w:rsidR="00BD2340" w:rsidRPr="00715171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spacing w:line="274" w:lineRule="exact"/>
        <w:ind w:hanging="241"/>
        <w:rPr>
          <w:sz w:val="24"/>
          <w:szCs w:val="24"/>
        </w:rPr>
      </w:pPr>
      <w:r w:rsidRPr="00715171">
        <w:rPr>
          <w:sz w:val="24"/>
          <w:szCs w:val="24"/>
        </w:rPr>
        <w:t>Портландцемент класса 42,5быстротвердеющий:</w:t>
      </w:r>
    </w:p>
    <w:p w14:paraId="517CFBC4" w14:textId="77777777" w:rsidR="00BD2340" w:rsidRPr="00715171" w:rsidRDefault="00BD2340" w:rsidP="00BD2340">
      <w:pPr>
        <w:pStyle w:val="4"/>
        <w:spacing w:before="5"/>
        <w:ind w:left="1682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Портландцемент ЦЕМ I 42,5Б ГОСТ 31108-2003.</w:t>
      </w:r>
    </w:p>
    <w:p w14:paraId="42D36DBD" w14:textId="77777777" w:rsidR="00BD2340" w:rsidRPr="00715171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spacing w:line="274" w:lineRule="exact"/>
        <w:ind w:hanging="241"/>
        <w:rPr>
          <w:sz w:val="24"/>
          <w:szCs w:val="24"/>
        </w:rPr>
      </w:pPr>
      <w:r w:rsidRPr="00715171">
        <w:rPr>
          <w:sz w:val="24"/>
          <w:szCs w:val="24"/>
        </w:rPr>
        <w:t>Портландцемент со шлаком (Ш) от 21 % до 35 %, класса прочности 32,</w:t>
      </w:r>
      <w:proofErr w:type="gramStart"/>
      <w:r w:rsidRPr="00715171">
        <w:rPr>
          <w:sz w:val="24"/>
          <w:szCs w:val="24"/>
        </w:rPr>
        <w:t>5,нормальнотвердеющий</w:t>
      </w:r>
      <w:proofErr w:type="gramEnd"/>
      <w:r w:rsidRPr="00715171">
        <w:rPr>
          <w:sz w:val="24"/>
          <w:szCs w:val="24"/>
        </w:rPr>
        <w:t>:</w:t>
      </w:r>
    </w:p>
    <w:p w14:paraId="4425B5D7" w14:textId="77777777" w:rsidR="00BD2340" w:rsidRPr="00715171" w:rsidRDefault="00BD2340" w:rsidP="00BD2340">
      <w:pPr>
        <w:pStyle w:val="4"/>
        <w:spacing w:before="6"/>
        <w:ind w:left="1682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Портландцемент со шлаком ЦЕМ II/В-Ш 32,5Н ГОСТ 31108-2003.</w:t>
      </w:r>
    </w:p>
    <w:p w14:paraId="75BDCC33" w14:textId="77777777" w:rsidR="00BD2340" w:rsidRPr="00BD2340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spacing w:line="274" w:lineRule="exact"/>
        <w:ind w:right="457" w:hanging="507"/>
        <w:rPr>
          <w:sz w:val="24"/>
          <w:szCs w:val="24"/>
        </w:rPr>
      </w:pPr>
      <w:r w:rsidRPr="00BD2340">
        <w:rPr>
          <w:sz w:val="24"/>
          <w:szCs w:val="24"/>
        </w:rPr>
        <w:t>Портландцемент с известняком (И) от 6 % до 20 %, класса прочности 32,</w:t>
      </w:r>
      <w:proofErr w:type="gramStart"/>
      <w:r w:rsidRPr="00BD2340">
        <w:rPr>
          <w:sz w:val="24"/>
          <w:szCs w:val="24"/>
        </w:rPr>
        <w:t>5,нормальнотвердеющий</w:t>
      </w:r>
      <w:proofErr w:type="gramEnd"/>
      <w:r w:rsidRPr="00BD2340">
        <w:rPr>
          <w:sz w:val="24"/>
          <w:szCs w:val="24"/>
        </w:rPr>
        <w:t>:</w:t>
      </w:r>
    </w:p>
    <w:p w14:paraId="0D4FAB3B" w14:textId="77777777" w:rsidR="00BD2340" w:rsidRPr="00715171" w:rsidRDefault="00BD2340" w:rsidP="00BD2340">
      <w:pPr>
        <w:pStyle w:val="4"/>
        <w:spacing w:before="4"/>
        <w:ind w:left="1666" w:right="2167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Портландцемент с известняком ЦЕМ II/А-И 32,5Н ГОСТ 31108-2003.</w:t>
      </w:r>
    </w:p>
    <w:p w14:paraId="44689CB9" w14:textId="77777777" w:rsidR="00BD2340" w:rsidRPr="00BD2340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ind w:left="266" w:right="724" w:firstLine="0"/>
        <w:rPr>
          <w:sz w:val="24"/>
          <w:szCs w:val="24"/>
        </w:rPr>
      </w:pPr>
      <w:r w:rsidRPr="00BD2340">
        <w:rPr>
          <w:sz w:val="24"/>
          <w:szCs w:val="24"/>
        </w:rPr>
        <w:t xml:space="preserve">Композиционный портландцемент с суммарным содержанием доменного </w:t>
      </w:r>
      <w:proofErr w:type="spellStart"/>
      <w:r w:rsidRPr="00BD2340">
        <w:rPr>
          <w:sz w:val="24"/>
          <w:szCs w:val="24"/>
        </w:rPr>
        <w:t>гранулированногошлака</w:t>
      </w:r>
      <w:proofErr w:type="spellEnd"/>
      <w:r w:rsidRPr="00BD2340">
        <w:rPr>
          <w:sz w:val="24"/>
          <w:szCs w:val="24"/>
        </w:rPr>
        <w:t xml:space="preserve"> (Ш), золы-уноса (З) и известняка (И) от 6 % до 20 %, класса </w:t>
      </w:r>
      <w:r w:rsidRPr="00BD2340">
        <w:rPr>
          <w:sz w:val="24"/>
          <w:szCs w:val="24"/>
        </w:rPr>
        <w:lastRenderedPageBreak/>
        <w:t>прочности 32,</w:t>
      </w:r>
      <w:proofErr w:type="gramStart"/>
      <w:r w:rsidRPr="00BD2340">
        <w:rPr>
          <w:sz w:val="24"/>
          <w:szCs w:val="24"/>
        </w:rPr>
        <w:t>5,быстротвердеющий</w:t>
      </w:r>
      <w:proofErr w:type="gramEnd"/>
      <w:r w:rsidRPr="00BD2340">
        <w:rPr>
          <w:sz w:val="24"/>
          <w:szCs w:val="24"/>
        </w:rPr>
        <w:t>:</w:t>
      </w:r>
    </w:p>
    <w:p w14:paraId="7C513813" w14:textId="77777777" w:rsidR="00BD2340" w:rsidRPr="00715171" w:rsidRDefault="00BD2340" w:rsidP="00BD2340">
      <w:pPr>
        <w:pStyle w:val="4"/>
        <w:spacing w:before="3"/>
        <w:ind w:left="974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Композиционный портландцемент ЦЕМ II/А-К(Ш-З-И) 32,5Б ГОСТ 31108-2003.</w:t>
      </w:r>
    </w:p>
    <w:p w14:paraId="52E12D0F" w14:textId="77777777" w:rsidR="00BD2340" w:rsidRPr="00715171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ind w:left="266" w:right="676" w:firstLine="0"/>
        <w:rPr>
          <w:sz w:val="24"/>
          <w:szCs w:val="24"/>
        </w:rPr>
      </w:pPr>
      <w:proofErr w:type="spellStart"/>
      <w:r w:rsidRPr="00715171">
        <w:rPr>
          <w:sz w:val="24"/>
          <w:szCs w:val="24"/>
        </w:rPr>
        <w:t>Шлакопортландцемент</w:t>
      </w:r>
      <w:proofErr w:type="spellEnd"/>
      <w:r w:rsidRPr="00715171">
        <w:rPr>
          <w:sz w:val="24"/>
          <w:szCs w:val="24"/>
        </w:rPr>
        <w:t xml:space="preserve"> с содержанием доменного гранулированного шлака от 36 % до 65 </w:t>
      </w:r>
      <w:proofErr w:type="gramStart"/>
      <w:r w:rsidRPr="00715171">
        <w:rPr>
          <w:sz w:val="24"/>
          <w:szCs w:val="24"/>
        </w:rPr>
        <w:t>%,класса</w:t>
      </w:r>
      <w:proofErr w:type="gramEnd"/>
      <w:r w:rsidRPr="00715171">
        <w:rPr>
          <w:sz w:val="24"/>
          <w:szCs w:val="24"/>
        </w:rPr>
        <w:t xml:space="preserve"> прочности 32,</w:t>
      </w:r>
      <w:proofErr w:type="gramStart"/>
      <w:r w:rsidRPr="00715171">
        <w:rPr>
          <w:sz w:val="24"/>
          <w:szCs w:val="24"/>
        </w:rPr>
        <w:t>5,нормально</w:t>
      </w:r>
      <w:proofErr w:type="gramEnd"/>
      <w:r w:rsidRPr="00715171">
        <w:rPr>
          <w:sz w:val="24"/>
          <w:szCs w:val="24"/>
        </w:rPr>
        <w:t>-твердеющий:</w:t>
      </w:r>
    </w:p>
    <w:p w14:paraId="238A718B" w14:textId="77777777" w:rsidR="00BD2340" w:rsidRPr="00715171" w:rsidRDefault="00BD2340" w:rsidP="00BD2340">
      <w:pPr>
        <w:pStyle w:val="4"/>
        <w:spacing w:before="2"/>
        <w:ind w:left="1682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715171">
        <w:rPr>
          <w:rFonts w:ascii="Times New Roman" w:hAnsi="Times New Roman" w:cs="Times New Roman"/>
          <w:color w:val="auto"/>
          <w:sz w:val="24"/>
          <w:szCs w:val="24"/>
        </w:rPr>
        <w:t>Шлакопортландцемент</w:t>
      </w:r>
      <w:proofErr w:type="spellEnd"/>
      <w:r w:rsidRPr="00715171">
        <w:rPr>
          <w:rFonts w:ascii="Times New Roman" w:hAnsi="Times New Roman" w:cs="Times New Roman"/>
          <w:color w:val="auto"/>
          <w:sz w:val="24"/>
          <w:szCs w:val="24"/>
        </w:rPr>
        <w:t xml:space="preserve"> ЦЕМ III/A 32,5H ГОСТ 31108-2003.</w:t>
      </w:r>
    </w:p>
    <w:p w14:paraId="113293DA" w14:textId="77777777" w:rsidR="00BD2340" w:rsidRPr="00715171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ind w:left="266" w:right="444" w:firstLine="0"/>
        <w:rPr>
          <w:sz w:val="24"/>
          <w:szCs w:val="24"/>
        </w:rPr>
      </w:pPr>
      <w:r w:rsidRPr="00715171">
        <w:rPr>
          <w:sz w:val="24"/>
          <w:szCs w:val="24"/>
        </w:rPr>
        <w:t>Пуццолановый цемент с суммарным содержанием пуццоланы (П), золы-уноса (З) и микрокремнезема (МК) от 21 % до 35 %, класса прочности 32,</w:t>
      </w:r>
      <w:proofErr w:type="gramStart"/>
      <w:r w:rsidRPr="00715171">
        <w:rPr>
          <w:sz w:val="24"/>
          <w:szCs w:val="24"/>
        </w:rPr>
        <w:t>5,нормальнотвердеющий</w:t>
      </w:r>
      <w:proofErr w:type="gramEnd"/>
      <w:r w:rsidRPr="00715171">
        <w:rPr>
          <w:sz w:val="24"/>
          <w:szCs w:val="24"/>
        </w:rPr>
        <w:t>:</w:t>
      </w:r>
    </w:p>
    <w:p w14:paraId="5C5EC811" w14:textId="77777777" w:rsidR="00BD2340" w:rsidRPr="00715171" w:rsidRDefault="00BD2340" w:rsidP="00BD2340">
      <w:pPr>
        <w:pStyle w:val="4"/>
        <w:spacing w:before="3"/>
        <w:ind w:left="1682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Пуццолановый цемент ЦЕМ IV/A (П-З-МК) 32,5Н ГОСТ 31108-2003.</w:t>
      </w:r>
    </w:p>
    <w:p w14:paraId="3B2E2505" w14:textId="77777777" w:rsidR="00BD2340" w:rsidRPr="00715171" w:rsidRDefault="00BD2340" w:rsidP="00BD2340">
      <w:pPr>
        <w:pStyle w:val="a5"/>
        <w:numPr>
          <w:ilvl w:val="0"/>
          <w:numId w:val="24"/>
        </w:numPr>
        <w:tabs>
          <w:tab w:val="left" w:pos="507"/>
        </w:tabs>
        <w:ind w:left="266" w:right="574" w:firstLine="0"/>
        <w:rPr>
          <w:sz w:val="24"/>
          <w:szCs w:val="24"/>
        </w:rPr>
      </w:pPr>
      <w:r w:rsidRPr="00715171">
        <w:rPr>
          <w:sz w:val="24"/>
          <w:szCs w:val="24"/>
        </w:rPr>
        <w:t>Композиционный цемент с содержанием доменного гранулированного шлака (Ш) от 11 % до 30 % и золы-уноса (З) от 11 % до 30 %, класса прочности 32,</w:t>
      </w:r>
      <w:proofErr w:type="gramStart"/>
      <w:r w:rsidRPr="00715171">
        <w:rPr>
          <w:sz w:val="24"/>
          <w:szCs w:val="24"/>
        </w:rPr>
        <w:t>5,нормальнотвердеющий</w:t>
      </w:r>
      <w:proofErr w:type="gramEnd"/>
      <w:r w:rsidRPr="00715171">
        <w:rPr>
          <w:sz w:val="24"/>
          <w:szCs w:val="24"/>
        </w:rPr>
        <w:t>:</w:t>
      </w:r>
    </w:p>
    <w:p w14:paraId="744EF96B" w14:textId="77777777" w:rsidR="00BD2340" w:rsidRPr="00715171" w:rsidRDefault="00BD2340" w:rsidP="00BD2340">
      <w:pPr>
        <w:pStyle w:val="4"/>
        <w:spacing w:before="3"/>
        <w:ind w:left="1682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Композиционный цемент ЦЕМ V/A(Ш-З) 32,5Н ГОСТ 31108-2003.</w:t>
      </w:r>
    </w:p>
    <w:p w14:paraId="14C37E73" w14:textId="77777777" w:rsidR="00BD2340" w:rsidRPr="00BD2340" w:rsidRDefault="00BD2340" w:rsidP="00BD2340">
      <w:pPr>
        <w:ind w:left="266"/>
        <w:rPr>
          <w:sz w:val="24"/>
          <w:szCs w:val="24"/>
        </w:rPr>
      </w:pPr>
      <w:r w:rsidRPr="00BD2340">
        <w:rPr>
          <w:b/>
          <w:sz w:val="24"/>
          <w:szCs w:val="24"/>
        </w:rPr>
        <w:t xml:space="preserve">Е). </w:t>
      </w:r>
      <w:r w:rsidRPr="00BD2340">
        <w:rPr>
          <w:sz w:val="24"/>
          <w:szCs w:val="24"/>
        </w:rPr>
        <w:t>Запишите марку:</w:t>
      </w:r>
    </w:p>
    <w:p w14:paraId="2AD6CFEE" w14:textId="77777777" w:rsidR="00BD2340" w:rsidRPr="00BD2340" w:rsidRDefault="00BD2340" w:rsidP="00BD2340">
      <w:pPr>
        <w:pStyle w:val="a5"/>
        <w:numPr>
          <w:ilvl w:val="1"/>
          <w:numId w:val="24"/>
        </w:numPr>
        <w:tabs>
          <w:tab w:val="left" w:pos="1693"/>
        </w:tabs>
        <w:ind w:hanging="361"/>
        <w:rPr>
          <w:i/>
          <w:sz w:val="24"/>
          <w:szCs w:val="24"/>
        </w:rPr>
      </w:pPr>
      <w:r w:rsidRPr="00BD2340">
        <w:rPr>
          <w:i/>
          <w:sz w:val="24"/>
          <w:szCs w:val="24"/>
        </w:rPr>
        <w:t>Портландцемент класса 32,5быстротвердеющий.</w:t>
      </w:r>
    </w:p>
    <w:p w14:paraId="0DF3A240" w14:textId="77777777" w:rsidR="00BD2340" w:rsidRPr="00BD2340" w:rsidRDefault="00BD2340" w:rsidP="00BD2340">
      <w:pPr>
        <w:pStyle w:val="a5"/>
        <w:numPr>
          <w:ilvl w:val="1"/>
          <w:numId w:val="24"/>
        </w:numPr>
        <w:tabs>
          <w:tab w:val="left" w:pos="1693"/>
          <w:tab w:val="left" w:pos="3745"/>
          <w:tab w:val="left" w:pos="4074"/>
          <w:tab w:val="left" w:pos="5712"/>
          <w:tab w:val="left" w:pos="6573"/>
          <w:tab w:val="left" w:pos="7089"/>
          <w:tab w:val="left" w:pos="7432"/>
          <w:tab w:val="left" w:pos="7897"/>
          <w:tab w:val="left" w:pos="8619"/>
          <w:tab w:val="left" w:pos="9391"/>
          <w:tab w:val="left" w:pos="10727"/>
        </w:tabs>
        <w:ind w:right="276"/>
        <w:rPr>
          <w:i/>
          <w:sz w:val="24"/>
          <w:szCs w:val="24"/>
        </w:rPr>
      </w:pPr>
      <w:r w:rsidRPr="00BD2340">
        <w:rPr>
          <w:i/>
          <w:sz w:val="24"/>
          <w:szCs w:val="24"/>
        </w:rPr>
        <w:t>Портландцемент</w:t>
      </w:r>
      <w:r w:rsidRPr="00BD2340">
        <w:rPr>
          <w:i/>
          <w:sz w:val="24"/>
          <w:szCs w:val="24"/>
        </w:rPr>
        <w:tab/>
        <w:t>с</w:t>
      </w:r>
      <w:r w:rsidRPr="00BD2340">
        <w:rPr>
          <w:i/>
          <w:sz w:val="24"/>
          <w:szCs w:val="24"/>
        </w:rPr>
        <w:tab/>
        <w:t>содержанием</w:t>
      </w:r>
      <w:r w:rsidRPr="00BD2340">
        <w:rPr>
          <w:i/>
          <w:sz w:val="24"/>
          <w:szCs w:val="24"/>
        </w:rPr>
        <w:tab/>
        <w:t>шлака</w:t>
      </w:r>
      <w:r w:rsidRPr="00BD2340">
        <w:rPr>
          <w:i/>
          <w:sz w:val="24"/>
          <w:szCs w:val="24"/>
        </w:rPr>
        <w:tab/>
        <w:t>от</w:t>
      </w:r>
      <w:r w:rsidRPr="00BD2340">
        <w:rPr>
          <w:i/>
          <w:sz w:val="24"/>
          <w:szCs w:val="24"/>
        </w:rPr>
        <w:tab/>
        <w:t>6</w:t>
      </w:r>
      <w:r w:rsidRPr="00BD2340">
        <w:rPr>
          <w:i/>
          <w:sz w:val="24"/>
          <w:szCs w:val="24"/>
        </w:rPr>
        <w:tab/>
        <w:t>до</w:t>
      </w:r>
      <w:r w:rsidRPr="00BD2340">
        <w:rPr>
          <w:i/>
          <w:sz w:val="24"/>
          <w:szCs w:val="24"/>
        </w:rPr>
        <w:tab/>
        <w:t>20%,</w:t>
      </w:r>
      <w:r w:rsidRPr="00BD2340">
        <w:rPr>
          <w:i/>
          <w:sz w:val="24"/>
          <w:szCs w:val="24"/>
        </w:rPr>
        <w:tab/>
        <w:t>класс</w:t>
      </w:r>
      <w:r w:rsidRPr="00BD2340">
        <w:rPr>
          <w:i/>
          <w:sz w:val="24"/>
          <w:szCs w:val="24"/>
        </w:rPr>
        <w:tab/>
        <w:t>прочности</w:t>
      </w:r>
      <w:r w:rsidRPr="00BD2340">
        <w:rPr>
          <w:i/>
          <w:sz w:val="24"/>
          <w:szCs w:val="24"/>
        </w:rPr>
        <w:tab/>
      </w:r>
      <w:r w:rsidRPr="00BD2340">
        <w:rPr>
          <w:i/>
          <w:spacing w:val="-5"/>
          <w:sz w:val="24"/>
          <w:szCs w:val="24"/>
        </w:rPr>
        <w:t xml:space="preserve">42,5 </w:t>
      </w:r>
      <w:proofErr w:type="spellStart"/>
      <w:r w:rsidRPr="00BD2340">
        <w:rPr>
          <w:i/>
          <w:sz w:val="24"/>
          <w:szCs w:val="24"/>
        </w:rPr>
        <w:t>нормальнотвердеющий</w:t>
      </w:r>
      <w:proofErr w:type="spellEnd"/>
      <w:r w:rsidRPr="00BD2340">
        <w:rPr>
          <w:i/>
          <w:sz w:val="24"/>
          <w:szCs w:val="24"/>
        </w:rPr>
        <w:t>.</w:t>
      </w:r>
    </w:p>
    <w:p w14:paraId="56A41AFC" w14:textId="77777777" w:rsidR="00BD2340" w:rsidRPr="00BD2340" w:rsidRDefault="00BD2340" w:rsidP="00BD2340">
      <w:pPr>
        <w:pStyle w:val="a5"/>
        <w:numPr>
          <w:ilvl w:val="1"/>
          <w:numId w:val="24"/>
        </w:numPr>
        <w:tabs>
          <w:tab w:val="left" w:pos="1693"/>
        </w:tabs>
        <w:ind w:right="278"/>
        <w:rPr>
          <w:i/>
          <w:sz w:val="24"/>
          <w:szCs w:val="24"/>
        </w:rPr>
      </w:pPr>
      <w:proofErr w:type="spellStart"/>
      <w:r w:rsidRPr="00BD2340">
        <w:rPr>
          <w:i/>
          <w:sz w:val="24"/>
          <w:szCs w:val="24"/>
        </w:rPr>
        <w:t>Шлакопортландцемент</w:t>
      </w:r>
      <w:proofErr w:type="spellEnd"/>
      <w:r w:rsidRPr="00BD2340">
        <w:rPr>
          <w:i/>
          <w:sz w:val="24"/>
          <w:szCs w:val="24"/>
        </w:rPr>
        <w:t xml:space="preserve"> с содержанием шлака от 42% до 60%, класса прочности 32, 5; быстротвердеющий.</w:t>
      </w:r>
    </w:p>
    <w:p w14:paraId="70AC160D" w14:textId="77777777" w:rsidR="00BD2340" w:rsidRDefault="00BD2340" w:rsidP="00BD2340">
      <w:pPr>
        <w:pStyle w:val="a5"/>
        <w:numPr>
          <w:ilvl w:val="1"/>
          <w:numId w:val="24"/>
        </w:numPr>
        <w:tabs>
          <w:tab w:val="left" w:pos="1693"/>
          <w:tab w:val="left" w:pos="3812"/>
          <w:tab w:val="left" w:pos="4328"/>
          <w:tab w:val="left" w:pos="6154"/>
          <w:tab w:val="left" w:pos="7382"/>
          <w:tab w:val="left" w:pos="8034"/>
          <w:tab w:val="left" w:pos="8826"/>
        </w:tabs>
        <w:ind w:right="278"/>
        <w:rPr>
          <w:i/>
          <w:sz w:val="24"/>
          <w:szCs w:val="24"/>
        </w:rPr>
      </w:pPr>
      <w:proofErr w:type="spellStart"/>
      <w:r w:rsidRPr="00BD2340">
        <w:rPr>
          <w:i/>
          <w:sz w:val="24"/>
          <w:szCs w:val="24"/>
        </w:rPr>
        <w:t>Потландцемент</w:t>
      </w:r>
      <w:proofErr w:type="spellEnd"/>
      <w:r w:rsidRPr="00BD2340">
        <w:rPr>
          <w:i/>
          <w:sz w:val="24"/>
          <w:szCs w:val="24"/>
        </w:rPr>
        <w:tab/>
        <w:t>с</w:t>
      </w:r>
      <w:r w:rsidRPr="00BD2340">
        <w:rPr>
          <w:i/>
          <w:sz w:val="24"/>
          <w:szCs w:val="24"/>
        </w:rPr>
        <w:tab/>
        <w:t>содержанием</w:t>
      </w:r>
      <w:r w:rsidRPr="00BD2340">
        <w:rPr>
          <w:i/>
          <w:sz w:val="24"/>
          <w:szCs w:val="24"/>
        </w:rPr>
        <w:tab/>
        <w:t>добавок</w:t>
      </w:r>
      <w:r w:rsidRPr="00BD2340">
        <w:rPr>
          <w:i/>
          <w:sz w:val="24"/>
          <w:szCs w:val="24"/>
        </w:rPr>
        <w:tab/>
        <w:t>до</w:t>
      </w:r>
      <w:r w:rsidRPr="00BD2340">
        <w:rPr>
          <w:i/>
          <w:sz w:val="24"/>
          <w:szCs w:val="24"/>
        </w:rPr>
        <w:tab/>
        <w:t>5%,</w:t>
      </w:r>
      <w:r w:rsidRPr="00BD2340">
        <w:rPr>
          <w:i/>
          <w:sz w:val="24"/>
          <w:szCs w:val="24"/>
        </w:rPr>
        <w:tab/>
        <w:t>пластифицированный, быстротвердеющий, марка по прочности500</w:t>
      </w:r>
    </w:p>
    <w:p w14:paraId="14D6EF21" w14:textId="77777777" w:rsidR="00981D44" w:rsidRDefault="00981D44" w:rsidP="00981D44">
      <w:pPr>
        <w:pStyle w:val="a5"/>
        <w:tabs>
          <w:tab w:val="left" w:pos="1693"/>
          <w:tab w:val="left" w:pos="3812"/>
          <w:tab w:val="left" w:pos="4328"/>
          <w:tab w:val="left" w:pos="6154"/>
          <w:tab w:val="left" w:pos="7382"/>
          <w:tab w:val="left" w:pos="8034"/>
          <w:tab w:val="left" w:pos="8826"/>
        </w:tabs>
        <w:ind w:left="1692" w:right="278" w:firstLine="0"/>
        <w:rPr>
          <w:i/>
          <w:sz w:val="24"/>
          <w:szCs w:val="24"/>
        </w:rPr>
      </w:pPr>
    </w:p>
    <w:p w14:paraId="14A088F4" w14:textId="77777777" w:rsidR="00981D44" w:rsidRDefault="00981D44" w:rsidP="00B87936">
      <w:pPr>
        <w:pStyle w:val="a5"/>
        <w:tabs>
          <w:tab w:val="left" w:pos="1693"/>
          <w:tab w:val="left" w:pos="3812"/>
          <w:tab w:val="left" w:pos="4328"/>
          <w:tab w:val="left" w:pos="6154"/>
          <w:tab w:val="left" w:pos="7382"/>
          <w:tab w:val="left" w:pos="8034"/>
          <w:tab w:val="left" w:pos="8826"/>
        </w:tabs>
        <w:ind w:left="1692" w:right="278" w:firstLine="0"/>
        <w:rPr>
          <w:b/>
          <w:bCs/>
          <w:iCs/>
          <w:sz w:val="24"/>
          <w:szCs w:val="24"/>
        </w:rPr>
      </w:pPr>
      <w:r w:rsidRPr="00981D44">
        <w:rPr>
          <w:b/>
          <w:bCs/>
          <w:iCs/>
          <w:sz w:val="24"/>
          <w:szCs w:val="24"/>
        </w:rPr>
        <w:t>Контрольные вопросы:</w:t>
      </w:r>
    </w:p>
    <w:p w14:paraId="6DB2A273" w14:textId="77777777" w:rsidR="00981D44" w:rsidRPr="00981D44" w:rsidRDefault="00981D44" w:rsidP="00B87936">
      <w:pPr>
        <w:pStyle w:val="a5"/>
        <w:numPr>
          <w:ilvl w:val="0"/>
          <w:numId w:val="25"/>
        </w:numPr>
        <w:spacing w:before="5"/>
        <w:rPr>
          <w:sz w:val="24"/>
        </w:rPr>
      </w:pPr>
      <w:r w:rsidRPr="00981D44">
        <w:rPr>
          <w:sz w:val="24"/>
        </w:rPr>
        <w:t>Приведите классификацию минеральных вяжущих.</w:t>
      </w:r>
    </w:p>
    <w:p w14:paraId="790EFD40" w14:textId="77777777" w:rsidR="00981D44" w:rsidRPr="00981D44" w:rsidRDefault="00981D44" w:rsidP="00B87936">
      <w:pPr>
        <w:pStyle w:val="a5"/>
        <w:numPr>
          <w:ilvl w:val="0"/>
          <w:numId w:val="25"/>
        </w:numPr>
        <w:spacing w:before="5"/>
        <w:rPr>
          <w:sz w:val="24"/>
        </w:rPr>
      </w:pPr>
      <w:r w:rsidRPr="00981D44">
        <w:rPr>
          <w:sz w:val="24"/>
        </w:rPr>
        <w:t>Кратко изложите технологию получения воздушной извести, способы её гашения, свойство и область применения?</w:t>
      </w:r>
    </w:p>
    <w:p w14:paraId="4F167A9B" w14:textId="77777777" w:rsidR="00981D44" w:rsidRPr="00981D44" w:rsidRDefault="00981D44" w:rsidP="00B87936">
      <w:pPr>
        <w:pStyle w:val="a5"/>
        <w:numPr>
          <w:ilvl w:val="0"/>
          <w:numId w:val="25"/>
        </w:numPr>
        <w:spacing w:before="5"/>
        <w:rPr>
          <w:sz w:val="24"/>
        </w:rPr>
      </w:pPr>
      <w:r w:rsidRPr="00981D44">
        <w:rPr>
          <w:sz w:val="24"/>
        </w:rPr>
        <w:t>Из какого сырья и какими способами получают строительный гипс? Каковы его свойства и область применения?</w:t>
      </w:r>
    </w:p>
    <w:p w14:paraId="2C6A7DFA" w14:textId="77777777" w:rsidR="00981D44" w:rsidRPr="00981D44" w:rsidRDefault="00981D44" w:rsidP="00B87936">
      <w:pPr>
        <w:pStyle w:val="a5"/>
        <w:numPr>
          <w:ilvl w:val="0"/>
          <w:numId w:val="25"/>
        </w:numPr>
        <w:spacing w:before="5"/>
        <w:rPr>
          <w:sz w:val="24"/>
        </w:rPr>
      </w:pPr>
      <w:r w:rsidRPr="00981D44">
        <w:rPr>
          <w:sz w:val="24"/>
        </w:rPr>
        <w:t xml:space="preserve">Что такое портландцемент и из каких сырьевых материалов его изготовляют? Расскажите о разновидностях портландцемента и их свойствах.  </w:t>
      </w:r>
    </w:p>
    <w:bookmarkEnd w:id="5"/>
    <w:p w14:paraId="0C6FA85B" w14:textId="77777777" w:rsidR="00BD2340" w:rsidRDefault="00BD2340" w:rsidP="00B87936">
      <w:pPr>
        <w:tabs>
          <w:tab w:val="left" w:pos="1693"/>
          <w:tab w:val="left" w:pos="3812"/>
          <w:tab w:val="left" w:pos="4328"/>
          <w:tab w:val="left" w:pos="6154"/>
          <w:tab w:val="left" w:pos="7382"/>
          <w:tab w:val="left" w:pos="8034"/>
          <w:tab w:val="left" w:pos="8826"/>
        </w:tabs>
        <w:ind w:right="278"/>
        <w:rPr>
          <w:i/>
          <w:sz w:val="24"/>
          <w:szCs w:val="24"/>
        </w:rPr>
      </w:pPr>
    </w:p>
    <w:p w14:paraId="329A57F1" w14:textId="618DB595" w:rsidR="00BD2340" w:rsidRPr="00715171" w:rsidRDefault="00BD2340" w:rsidP="00B87936">
      <w:pPr>
        <w:pStyle w:val="af"/>
        <w:rPr>
          <w:sz w:val="24"/>
          <w:szCs w:val="24"/>
        </w:rPr>
      </w:pPr>
      <w:r w:rsidRPr="00715171">
        <w:rPr>
          <w:b/>
          <w:bCs/>
          <w:sz w:val="24"/>
          <w:szCs w:val="24"/>
        </w:rPr>
        <w:t xml:space="preserve">Лабораторное занятие №8 </w:t>
      </w:r>
      <w:r w:rsidRPr="00715171">
        <w:rPr>
          <w:bCs/>
          <w:sz w:val="24"/>
          <w:szCs w:val="24"/>
        </w:rPr>
        <w:t xml:space="preserve">«Изучение свойств материалов на основе </w:t>
      </w:r>
      <w:proofErr w:type="gramStart"/>
      <w:r w:rsidRPr="00715171">
        <w:rPr>
          <w:bCs/>
          <w:sz w:val="24"/>
          <w:szCs w:val="24"/>
        </w:rPr>
        <w:t>полимеров»</w:t>
      </w:r>
      <w:r w:rsidR="004A1704" w:rsidRPr="00715171">
        <w:rPr>
          <w:sz w:val="24"/>
          <w:szCs w:val="24"/>
        </w:rPr>
        <w:t>(</w:t>
      </w:r>
      <w:proofErr w:type="gramEnd"/>
      <w:r w:rsidR="00832413">
        <w:rPr>
          <w:sz w:val="24"/>
          <w:szCs w:val="24"/>
        </w:rPr>
        <w:t xml:space="preserve"> </w:t>
      </w:r>
      <w:r w:rsidR="004A1704" w:rsidRPr="00715171">
        <w:rPr>
          <w:sz w:val="24"/>
          <w:szCs w:val="24"/>
        </w:rPr>
        <w:t>в форме практической подготовки).</w:t>
      </w:r>
    </w:p>
    <w:p w14:paraId="662C8AD2" w14:textId="77777777" w:rsidR="00B87936" w:rsidRPr="00715171" w:rsidRDefault="00B87936" w:rsidP="00B87936">
      <w:pPr>
        <w:pStyle w:val="a3"/>
        <w:ind w:left="266" w:right="1151"/>
      </w:pPr>
      <w:r w:rsidRPr="00715171">
        <w:rPr>
          <w:b/>
          <w:i/>
        </w:rPr>
        <w:t xml:space="preserve">Тема: </w:t>
      </w:r>
      <w:r w:rsidRPr="00715171">
        <w:t>Определение по внешним признакам и маркировке вида полимерных материалов и оценка возможности их применения для конкретных условий.</w:t>
      </w:r>
    </w:p>
    <w:p w14:paraId="55D68510" w14:textId="77777777" w:rsidR="00B87936" w:rsidRPr="00715171" w:rsidRDefault="00B87936" w:rsidP="00B87936">
      <w:pPr>
        <w:pStyle w:val="a3"/>
        <w:ind w:left="266" w:right="866"/>
      </w:pPr>
      <w:r w:rsidRPr="00715171">
        <w:rPr>
          <w:b/>
          <w:i/>
        </w:rPr>
        <w:t>Цель работы</w:t>
      </w:r>
      <w:r w:rsidRPr="00715171">
        <w:t>: определить по внешним признакам и охарактеризовать вид полимерных материалов, оценить область их применения в архитектурно-строительной практике.</w:t>
      </w:r>
    </w:p>
    <w:p w14:paraId="21BB8A6F" w14:textId="77777777" w:rsidR="00B87936" w:rsidRPr="00715171" w:rsidRDefault="00B87936" w:rsidP="00B87936">
      <w:pPr>
        <w:ind w:left="266"/>
        <w:rPr>
          <w:sz w:val="24"/>
          <w:szCs w:val="24"/>
        </w:rPr>
      </w:pPr>
      <w:r w:rsidRPr="00715171">
        <w:rPr>
          <w:b/>
          <w:i/>
          <w:sz w:val="24"/>
          <w:szCs w:val="24"/>
        </w:rPr>
        <w:t>Оборудование и материалы</w:t>
      </w:r>
      <w:r w:rsidRPr="00715171">
        <w:rPr>
          <w:sz w:val="24"/>
          <w:szCs w:val="24"/>
        </w:rPr>
        <w:t>: образцы полимерных строительных материалов, справочная литература.</w:t>
      </w:r>
    </w:p>
    <w:p w14:paraId="32BA9313" w14:textId="77777777" w:rsidR="00B87936" w:rsidRPr="00715171" w:rsidRDefault="00B87936" w:rsidP="00B87936">
      <w:pPr>
        <w:pStyle w:val="4"/>
        <w:numPr>
          <w:ilvl w:val="0"/>
          <w:numId w:val="26"/>
        </w:numPr>
        <w:tabs>
          <w:tab w:val="left" w:pos="507"/>
        </w:tabs>
        <w:ind w:left="720" w:hanging="241"/>
        <w:rPr>
          <w:rFonts w:ascii="Times New Roman" w:hAnsi="Times New Roman" w:cs="Times New Roman"/>
          <w:color w:val="auto"/>
          <w:sz w:val="24"/>
          <w:szCs w:val="24"/>
        </w:rPr>
      </w:pPr>
      <w:r w:rsidRPr="00715171">
        <w:rPr>
          <w:rFonts w:ascii="Times New Roman" w:hAnsi="Times New Roman" w:cs="Times New Roman"/>
          <w:color w:val="auto"/>
          <w:sz w:val="24"/>
          <w:szCs w:val="24"/>
        </w:rPr>
        <w:t>Определение вида и области применения полимерных</w:t>
      </w:r>
      <w:r w:rsidR="00715171" w:rsidRPr="0071517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715171">
        <w:rPr>
          <w:rFonts w:ascii="Times New Roman" w:hAnsi="Times New Roman" w:cs="Times New Roman"/>
          <w:color w:val="auto"/>
          <w:sz w:val="24"/>
          <w:szCs w:val="24"/>
        </w:rPr>
        <w:t>материалов.</w:t>
      </w:r>
    </w:p>
    <w:p w14:paraId="3AA91612" w14:textId="77777777" w:rsidR="00B87936" w:rsidRDefault="00B87936" w:rsidP="00B87936">
      <w:pPr>
        <w:pStyle w:val="a3"/>
        <w:ind w:left="266" w:right="1059"/>
      </w:pPr>
      <w:r>
        <w:rPr>
          <w:b/>
        </w:rPr>
        <w:t xml:space="preserve">А). </w:t>
      </w:r>
      <w:r>
        <w:t>По заданию преподавателя определите вид и опишите пять образцов полимерных материалов, охарактеризуйте область их применения. При описании воспользуйтесь данными таблицы.</w:t>
      </w:r>
    </w:p>
    <w:p w14:paraId="03C08609" w14:textId="77777777" w:rsidR="00B87936" w:rsidRDefault="00B87936" w:rsidP="00B87936">
      <w:pPr>
        <w:pStyle w:val="a3"/>
        <w:ind w:left="266"/>
      </w:pPr>
      <w:r>
        <w:rPr>
          <w:b/>
        </w:rPr>
        <w:t xml:space="preserve">Б). </w:t>
      </w:r>
      <w:r>
        <w:t>Ответьте на вопросы:</w:t>
      </w:r>
    </w:p>
    <w:p w14:paraId="0BE2C46A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r>
        <w:rPr>
          <w:sz w:val="24"/>
        </w:rPr>
        <w:t xml:space="preserve">Что </w:t>
      </w:r>
      <w:proofErr w:type="spellStart"/>
      <w:r>
        <w:rPr>
          <w:sz w:val="24"/>
        </w:rPr>
        <w:t>такоеполимер</w:t>
      </w:r>
      <w:proofErr w:type="spellEnd"/>
      <w:r>
        <w:rPr>
          <w:sz w:val="24"/>
        </w:rPr>
        <w:t>?</w:t>
      </w:r>
    </w:p>
    <w:p w14:paraId="1595D261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r>
        <w:rPr>
          <w:sz w:val="24"/>
        </w:rPr>
        <w:t xml:space="preserve">По каким признакам </w:t>
      </w:r>
      <w:proofErr w:type="spellStart"/>
      <w:r>
        <w:rPr>
          <w:sz w:val="24"/>
        </w:rPr>
        <w:t>классифицируютсяполимеры</w:t>
      </w:r>
      <w:proofErr w:type="spellEnd"/>
      <w:r>
        <w:rPr>
          <w:sz w:val="24"/>
        </w:rPr>
        <w:t>?</w:t>
      </w:r>
    </w:p>
    <w:p w14:paraId="2FB48BBC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r>
        <w:rPr>
          <w:sz w:val="24"/>
        </w:rPr>
        <w:t xml:space="preserve">Приведите примеры термопластичных и </w:t>
      </w:r>
      <w:proofErr w:type="spellStart"/>
      <w:r>
        <w:rPr>
          <w:sz w:val="24"/>
        </w:rPr>
        <w:t>термореактивныхполимеров</w:t>
      </w:r>
      <w:proofErr w:type="spellEnd"/>
      <w:r>
        <w:rPr>
          <w:sz w:val="24"/>
        </w:rPr>
        <w:t>?</w:t>
      </w:r>
    </w:p>
    <w:p w14:paraId="3C61837D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r>
        <w:rPr>
          <w:sz w:val="24"/>
        </w:rPr>
        <w:t xml:space="preserve">Из каких компонентов </w:t>
      </w:r>
      <w:proofErr w:type="spellStart"/>
      <w:r>
        <w:rPr>
          <w:sz w:val="24"/>
        </w:rPr>
        <w:t>состоятпластмассы</w:t>
      </w:r>
      <w:proofErr w:type="spellEnd"/>
      <w:r>
        <w:rPr>
          <w:sz w:val="24"/>
        </w:rPr>
        <w:t>?</w:t>
      </w:r>
    </w:p>
    <w:p w14:paraId="03FE243C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r>
        <w:rPr>
          <w:sz w:val="24"/>
        </w:rPr>
        <w:t xml:space="preserve">Назовите способы формования материалов на </w:t>
      </w:r>
      <w:proofErr w:type="spellStart"/>
      <w:r>
        <w:rPr>
          <w:sz w:val="24"/>
        </w:rPr>
        <w:t>основеполимеров</w:t>
      </w:r>
      <w:proofErr w:type="spellEnd"/>
      <w:r>
        <w:rPr>
          <w:sz w:val="24"/>
        </w:rPr>
        <w:t>.</w:t>
      </w:r>
    </w:p>
    <w:p w14:paraId="47C0D2C2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r>
        <w:rPr>
          <w:sz w:val="24"/>
        </w:rPr>
        <w:t xml:space="preserve">Перечислите достоинства и </w:t>
      </w:r>
      <w:proofErr w:type="spellStart"/>
      <w:r>
        <w:rPr>
          <w:sz w:val="24"/>
        </w:rPr>
        <w:t>недостаткиполимеров</w:t>
      </w:r>
      <w:proofErr w:type="spellEnd"/>
      <w:r>
        <w:rPr>
          <w:sz w:val="24"/>
        </w:rPr>
        <w:t>.</w:t>
      </w:r>
    </w:p>
    <w:p w14:paraId="4B6248D3" w14:textId="77777777" w:rsidR="00B87936" w:rsidRDefault="00B87936" w:rsidP="00B87936">
      <w:pPr>
        <w:pStyle w:val="a5"/>
        <w:numPr>
          <w:ilvl w:val="1"/>
          <w:numId w:val="26"/>
        </w:numPr>
        <w:tabs>
          <w:tab w:val="left" w:pos="687"/>
        </w:tabs>
        <w:ind w:hanging="241"/>
        <w:rPr>
          <w:sz w:val="24"/>
        </w:rPr>
      </w:pPr>
      <w:proofErr w:type="spellStart"/>
      <w:r>
        <w:rPr>
          <w:sz w:val="24"/>
        </w:rPr>
        <w:t>Приведитепримеры</w:t>
      </w:r>
      <w:proofErr w:type="spellEnd"/>
      <w:r>
        <w:rPr>
          <w:sz w:val="24"/>
        </w:rPr>
        <w:t>:</w:t>
      </w:r>
    </w:p>
    <w:p w14:paraId="14909328" w14:textId="77777777" w:rsidR="00B87936" w:rsidRDefault="00B87936" w:rsidP="00B87936">
      <w:pPr>
        <w:pStyle w:val="a3"/>
        <w:ind w:left="686"/>
      </w:pPr>
      <w:r>
        <w:t>а) полимерных материалов для полов</w:t>
      </w:r>
    </w:p>
    <w:p w14:paraId="096A2A78" w14:textId="77777777" w:rsidR="00B87936" w:rsidRDefault="00B87936" w:rsidP="00B87936">
      <w:pPr>
        <w:pStyle w:val="a5"/>
        <w:numPr>
          <w:ilvl w:val="2"/>
          <w:numId w:val="26"/>
        </w:numPr>
        <w:tabs>
          <w:tab w:val="left" w:pos="947"/>
        </w:tabs>
        <w:ind w:left="946" w:hanging="141"/>
        <w:rPr>
          <w:sz w:val="24"/>
        </w:rPr>
      </w:pPr>
      <w:proofErr w:type="spellStart"/>
      <w:r>
        <w:rPr>
          <w:sz w:val="24"/>
        </w:rPr>
        <w:t>жилыепомещения</w:t>
      </w:r>
      <w:proofErr w:type="spellEnd"/>
    </w:p>
    <w:p w14:paraId="48EBF544" w14:textId="77777777" w:rsidR="00B87936" w:rsidRDefault="00B87936" w:rsidP="00B87936">
      <w:pPr>
        <w:pStyle w:val="a5"/>
        <w:numPr>
          <w:ilvl w:val="2"/>
          <w:numId w:val="26"/>
        </w:numPr>
        <w:tabs>
          <w:tab w:val="left" w:pos="947"/>
        </w:tabs>
        <w:ind w:left="946" w:hanging="141"/>
        <w:rPr>
          <w:sz w:val="24"/>
        </w:rPr>
      </w:pPr>
      <w:r>
        <w:rPr>
          <w:sz w:val="24"/>
        </w:rPr>
        <w:lastRenderedPageBreak/>
        <w:t xml:space="preserve">помещения с </w:t>
      </w:r>
      <w:proofErr w:type="spellStart"/>
      <w:r>
        <w:rPr>
          <w:sz w:val="24"/>
        </w:rPr>
        <w:t>повышеннойвлажностью</w:t>
      </w:r>
      <w:proofErr w:type="spellEnd"/>
    </w:p>
    <w:p w14:paraId="1F2D09F9" w14:textId="77777777" w:rsidR="00AD5AE7" w:rsidRDefault="00B87936" w:rsidP="00B87936">
      <w:pPr>
        <w:pStyle w:val="a5"/>
        <w:numPr>
          <w:ilvl w:val="2"/>
          <w:numId w:val="26"/>
        </w:numPr>
        <w:tabs>
          <w:tab w:val="left" w:pos="947"/>
        </w:tabs>
        <w:ind w:right="6372" w:firstLine="120"/>
        <w:rPr>
          <w:sz w:val="24"/>
        </w:rPr>
      </w:pPr>
      <w:r>
        <w:rPr>
          <w:sz w:val="24"/>
        </w:rPr>
        <w:t xml:space="preserve">общественные и промышленные здания </w:t>
      </w:r>
    </w:p>
    <w:p w14:paraId="1DE447E3" w14:textId="77777777" w:rsidR="00B87936" w:rsidRDefault="00B87936" w:rsidP="00B87936">
      <w:pPr>
        <w:pStyle w:val="a5"/>
        <w:numPr>
          <w:ilvl w:val="2"/>
          <w:numId w:val="26"/>
        </w:numPr>
        <w:tabs>
          <w:tab w:val="left" w:pos="947"/>
        </w:tabs>
        <w:ind w:right="6372" w:firstLine="120"/>
        <w:rPr>
          <w:sz w:val="24"/>
        </w:rPr>
      </w:pPr>
      <w:r>
        <w:rPr>
          <w:sz w:val="24"/>
        </w:rPr>
        <w:t xml:space="preserve">б) отделочных </w:t>
      </w:r>
      <w:proofErr w:type="spellStart"/>
      <w:r>
        <w:rPr>
          <w:sz w:val="24"/>
        </w:rPr>
        <w:t>полимерныхматериалов</w:t>
      </w:r>
      <w:proofErr w:type="spellEnd"/>
    </w:p>
    <w:p w14:paraId="59A68C4E" w14:textId="77777777" w:rsidR="00B87936" w:rsidRDefault="00B87936" w:rsidP="00B87936">
      <w:pPr>
        <w:pStyle w:val="a5"/>
        <w:numPr>
          <w:ilvl w:val="2"/>
          <w:numId w:val="26"/>
        </w:numPr>
        <w:tabs>
          <w:tab w:val="left" w:pos="947"/>
        </w:tabs>
        <w:ind w:left="946" w:hanging="141"/>
        <w:rPr>
          <w:sz w:val="24"/>
        </w:rPr>
      </w:pPr>
      <w:proofErr w:type="spellStart"/>
      <w:r>
        <w:rPr>
          <w:sz w:val="24"/>
        </w:rPr>
        <w:t>внутренняяотделка</w:t>
      </w:r>
      <w:proofErr w:type="spellEnd"/>
    </w:p>
    <w:p w14:paraId="6561790E" w14:textId="77777777" w:rsidR="00B87936" w:rsidRDefault="00B87936" w:rsidP="00B87936">
      <w:pPr>
        <w:pStyle w:val="a5"/>
        <w:numPr>
          <w:ilvl w:val="2"/>
          <w:numId w:val="26"/>
        </w:numPr>
        <w:tabs>
          <w:tab w:val="left" w:pos="947"/>
        </w:tabs>
        <w:ind w:left="946" w:hanging="141"/>
        <w:rPr>
          <w:sz w:val="24"/>
        </w:rPr>
      </w:pPr>
      <w:proofErr w:type="spellStart"/>
      <w:r>
        <w:rPr>
          <w:sz w:val="24"/>
        </w:rPr>
        <w:t>отделкафасадов</w:t>
      </w:r>
      <w:proofErr w:type="spellEnd"/>
    </w:p>
    <w:p w14:paraId="676DFD6D" w14:textId="77777777" w:rsidR="00BD2340" w:rsidRPr="00B87936" w:rsidRDefault="00B87936" w:rsidP="00B87936">
      <w:pPr>
        <w:pStyle w:val="a3"/>
        <w:spacing w:before="1"/>
        <w:rPr>
          <w:iCs/>
          <w:sz w:val="28"/>
          <w:szCs w:val="28"/>
        </w:rPr>
      </w:pPr>
      <w:r>
        <w:t>в) конструкционных полимерных материалов</w:t>
      </w:r>
    </w:p>
    <w:p w14:paraId="01A03BA8" w14:textId="77777777" w:rsidR="00B87936" w:rsidRDefault="00B87936" w:rsidP="00AD5AE7">
      <w:pPr>
        <w:pStyle w:val="af"/>
        <w:rPr>
          <w:sz w:val="24"/>
          <w:szCs w:val="24"/>
        </w:rPr>
      </w:pPr>
    </w:p>
    <w:p w14:paraId="7B1D5593" w14:textId="77777777" w:rsidR="006A19BF" w:rsidRPr="00BC10EC" w:rsidRDefault="006A19BF" w:rsidP="00F0554D">
      <w:pPr>
        <w:pStyle w:val="c122"/>
        <w:shd w:val="clear" w:color="auto" w:fill="FFFFFF"/>
        <w:spacing w:before="0" w:beforeAutospacing="0" w:after="0" w:afterAutospacing="0"/>
        <w:rPr>
          <w:b/>
          <w:color w:val="000000"/>
          <w:sz w:val="20"/>
          <w:szCs w:val="20"/>
        </w:rPr>
      </w:pPr>
      <w:r w:rsidRPr="00BC10EC">
        <w:rPr>
          <w:rStyle w:val="c10"/>
          <w:b/>
          <w:color w:val="000000"/>
        </w:rPr>
        <w:t>Критерии оцен</w:t>
      </w:r>
      <w:r>
        <w:rPr>
          <w:rStyle w:val="c10"/>
          <w:b/>
          <w:color w:val="000000"/>
        </w:rPr>
        <w:t>ки</w:t>
      </w:r>
      <w:r w:rsidRPr="00BC10EC">
        <w:rPr>
          <w:rStyle w:val="c10"/>
          <w:b/>
          <w:color w:val="000000"/>
        </w:rPr>
        <w:t xml:space="preserve"> выполнения лабораторных работ</w:t>
      </w:r>
    </w:p>
    <w:p w14:paraId="2F68D56D" w14:textId="77777777" w:rsidR="006A19BF" w:rsidRPr="001903FB" w:rsidRDefault="006A19BF" w:rsidP="006A19BF">
      <w:pPr>
        <w:pStyle w:val="c12"/>
        <w:shd w:val="clear" w:color="auto" w:fill="FFFFFF"/>
        <w:spacing w:before="0" w:beforeAutospacing="0" w:after="0" w:afterAutospacing="0"/>
        <w:ind w:firstLine="709"/>
        <w:rPr>
          <w:rStyle w:val="c1"/>
          <w:i/>
          <w:color w:val="000000"/>
        </w:rPr>
      </w:pPr>
      <w:r w:rsidRPr="001903FB">
        <w:rPr>
          <w:rStyle w:val="c10"/>
          <w:i/>
          <w:color w:val="000000"/>
        </w:rPr>
        <w:t>Оценка «отлично» </w:t>
      </w:r>
      <w:r w:rsidRPr="001903FB">
        <w:rPr>
          <w:rStyle w:val="c1"/>
          <w:i/>
          <w:color w:val="000000"/>
        </w:rPr>
        <w:t>ставится, если студент:</w:t>
      </w:r>
    </w:p>
    <w:p w14:paraId="63D080B3" w14:textId="77777777" w:rsidR="006A19BF" w:rsidRPr="001903FB" w:rsidRDefault="006A19BF" w:rsidP="006A19BF">
      <w:pPr>
        <w:pStyle w:val="c12"/>
        <w:shd w:val="clear" w:color="auto" w:fill="FFFFFF"/>
        <w:spacing w:before="0" w:beforeAutospacing="0" w:after="0" w:afterAutospacing="0"/>
        <w:rPr>
          <w:rStyle w:val="c1"/>
          <w:color w:val="000000"/>
        </w:rPr>
      </w:pPr>
      <w:r w:rsidRPr="001903FB">
        <w:rPr>
          <w:rStyle w:val="c1"/>
          <w:color w:val="000000"/>
        </w:rPr>
        <w:t>Все материалы оформил согласно принятым требованиям, представлены в указанный срок, не требуют дополнительного времени на завершение;</w:t>
      </w:r>
    </w:p>
    <w:p w14:paraId="50E64584" w14:textId="77777777" w:rsidR="006A19BF" w:rsidRPr="001903FB" w:rsidRDefault="006A19BF" w:rsidP="006A19BF">
      <w:pPr>
        <w:rPr>
          <w:sz w:val="24"/>
        </w:rPr>
      </w:pPr>
      <w:r w:rsidRPr="001903FB">
        <w:rPr>
          <w:sz w:val="24"/>
        </w:rPr>
        <w:t xml:space="preserve">Четко заполняет данные измерений и выполняет необходимые расчеты; </w:t>
      </w:r>
    </w:p>
    <w:p w14:paraId="2D05C7C6" w14:textId="77777777" w:rsidR="006A19BF" w:rsidRPr="001903FB" w:rsidRDefault="006A19BF" w:rsidP="006A19BF">
      <w:pPr>
        <w:rPr>
          <w:sz w:val="24"/>
        </w:rPr>
      </w:pPr>
      <w:r w:rsidRPr="001903FB">
        <w:rPr>
          <w:sz w:val="24"/>
        </w:rPr>
        <w:t>Грамотно работает с приборами, соблюдает все правила и приемы работы техники безопасности. Может иметь свободный доступ к приборам (без поддержки преподавателя;)</w:t>
      </w:r>
    </w:p>
    <w:p w14:paraId="51CDC335" w14:textId="77777777" w:rsidR="006A19BF" w:rsidRPr="001903FB" w:rsidRDefault="006A19BF" w:rsidP="006A19BF">
      <w:pPr>
        <w:rPr>
          <w:sz w:val="24"/>
        </w:rPr>
      </w:pPr>
      <w:r w:rsidRPr="001903FB">
        <w:rPr>
          <w:sz w:val="24"/>
        </w:rPr>
        <w:t>Умеет использовать полученные ранее знания и навыки для решения конкретных задач;</w:t>
      </w:r>
    </w:p>
    <w:p w14:paraId="5DC69EA5" w14:textId="77777777" w:rsidR="006A19BF" w:rsidRPr="001903FB" w:rsidRDefault="006A19BF" w:rsidP="006A19BF">
      <w:pPr>
        <w:pStyle w:val="af"/>
        <w:rPr>
          <w:sz w:val="24"/>
          <w:szCs w:val="24"/>
        </w:rPr>
      </w:pPr>
      <w:r w:rsidRPr="001903FB">
        <w:rPr>
          <w:sz w:val="24"/>
          <w:szCs w:val="24"/>
        </w:rPr>
        <w:t>Грамотно отвечает на поставленные вопросы, используя профессиональную, лексику. Может обосновать свою точку зрения по проблеме. Четко видит цель.</w:t>
      </w:r>
    </w:p>
    <w:p w14:paraId="27C10A57" w14:textId="77777777" w:rsidR="006A19BF" w:rsidRPr="001903FB" w:rsidRDefault="006A19BF" w:rsidP="006A19BF">
      <w:pPr>
        <w:pStyle w:val="c12"/>
        <w:shd w:val="clear" w:color="auto" w:fill="FFFFFF"/>
        <w:spacing w:before="0" w:beforeAutospacing="0" w:after="0" w:afterAutospacing="0"/>
        <w:ind w:firstLine="720"/>
        <w:rPr>
          <w:i/>
          <w:color w:val="000000"/>
        </w:rPr>
      </w:pPr>
      <w:r w:rsidRPr="001903FB">
        <w:rPr>
          <w:rStyle w:val="c10"/>
          <w:i/>
          <w:color w:val="000000"/>
        </w:rPr>
        <w:t>Оценка «хорошо»</w:t>
      </w:r>
      <w:r w:rsidRPr="001903FB">
        <w:rPr>
          <w:rStyle w:val="c1"/>
          <w:i/>
          <w:color w:val="000000"/>
        </w:rPr>
        <w:t> ставится, если студент:</w:t>
      </w:r>
    </w:p>
    <w:p w14:paraId="33B682C0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правильно планирует выполнение работы;</w:t>
      </w:r>
    </w:p>
    <w:p w14:paraId="7BC2BCBD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самостоятельно использует знания программного материала;</w:t>
      </w:r>
    </w:p>
    <w:p w14:paraId="78CF9951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в основном правильно и аккуратно выполняет задание;</w:t>
      </w:r>
    </w:p>
    <w:p w14:paraId="4F399F9A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умеет пользоваться справочной литературой, наглядными пособиями, приборами и другими средствами.</w:t>
      </w:r>
      <w:r>
        <w:rPr>
          <w:rStyle w:val="c1"/>
          <w:color w:val="000000"/>
        </w:rPr>
        <w:t xml:space="preserve"> Р</w:t>
      </w:r>
      <w:r w:rsidRPr="00D77E47">
        <w:rPr>
          <w:rStyle w:val="c1"/>
          <w:color w:val="000000"/>
        </w:rPr>
        <w:t>абота выполнена в заданное время, с соблюдением технологической последовательности, при выполнении отдельных операций допущены небольшие отклонения;</w:t>
      </w:r>
    </w:p>
    <w:p w14:paraId="70ACB56D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общий вид отчёта аккуратный.</w:t>
      </w:r>
    </w:p>
    <w:p w14:paraId="2CB918AD" w14:textId="77777777" w:rsidR="006A19BF" w:rsidRPr="00BC10EC" w:rsidRDefault="006A19BF" w:rsidP="006A19BF">
      <w:pPr>
        <w:pStyle w:val="c12"/>
        <w:shd w:val="clear" w:color="auto" w:fill="FFFFFF"/>
        <w:spacing w:before="0" w:beforeAutospacing="0" w:after="0" w:afterAutospacing="0"/>
        <w:ind w:firstLine="720"/>
        <w:rPr>
          <w:i/>
          <w:color w:val="000000"/>
        </w:rPr>
      </w:pPr>
      <w:r w:rsidRPr="00BC10EC">
        <w:rPr>
          <w:rStyle w:val="c10"/>
          <w:i/>
          <w:color w:val="000000"/>
        </w:rPr>
        <w:t>Оценка «удовлетворительно»</w:t>
      </w:r>
      <w:r w:rsidRPr="00BC10EC">
        <w:rPr>
          <w:rStyle w:val="c1"/>
          <w:i/>
          <w:color w:val="000000"/>
        </w:rPr>
        <w:t> ставится, если студент:</w:t>
      </w:r>
    </w:p>
    <w:p w14:paraId="53F464E9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допускает ошибки при планировании выполнения работы;</w:t>
      </w:r>
    </w:p>
    <w:p w14:paraId="61D02418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не может самостоятельно использовать значительную часть знаний программного материала;</w:t>
      </w:r>
    </w:p>
    <w:p w14:paraId="0905AAAD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допускает ошибки и неаккуратно выполняет задание;</w:t>
      </w:r>
    </w:p>
    <w:p w14:paraId="39716F49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отчёт оформлен небрежно или не закончен в срок;</w:t>
      </w:r>
    </w:p>
    <w:p w14:paraId="4FC72573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затрудняется самостоятельно использовать справочную литературу, наглядные пособия, приборы и другие средства.</w:t>
      </w:r>
    </w:p>
    <w:p w14:paraId="25F49621" w14:textId="77777777" w:rsidR="006A19BF" w:rsidRPr="00BC10EC" w:rsidRDefault="006A19BF" w:rsidP="006A19BF">
      <w:pPr>
        <w:pStyle w:val="c12"/>
        <w:shd w:val="clear" w:color="auto" w:fill="FFFFFF"/>
        <w:spacing w:before="0" w:beforeAutospacing="0" w:after="0" w:afterAutospacing="0"/>
        <w:ind w:firstLine="720"/>
        <w:rPr>
          <w:rStyle w:val="c1"/>
          <w:i/>
          <w:color w:val="000000"/>
        </w:rPr>
      </w:pPr>
      <w:r w:rsidRPr="00BC10EC">
        <w:rPr>
          <w:rStyle w:val="c10"/>
          <w:i/>
          <w:color w:val="000000"/>
        </w:rPr>
        <w:t>Оценка «неудовлетворительно»</w:t>
      </w:r>
      <w:r w:rsidRPr="00BC10EC">
        <w:rPr>
          <w:rStyle w:val="c1"/>
          <w:i/>
          <w:color w:val="000000"/>
        </w:rPr>
        <w:t> ставится, если студент:</w:t>
      </w:r>
    </w:p>
    <w:p w14:paraId="3330324D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не может правильно спланировать выполнение работы;</w:t>
      </w:r>
    </w:p>
    <w:p w14:paraId="5B06844B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не может использовать знания программного материала;</w:t>
      </w:r>
    </w:p>
    <w:p w14:paraId="240E26A9" w14:textId="77777777" w:rsidR="006A19BF" w:rsidRDefault="006A19BF" w:rsidP="006A19BF">
      <w:pPr>
        <w:pStyle w:val="c12"/>
        <w:shd w:val="clear" w:color="auto" w:fill="FFFFFF"/>
        <w:spacing w:before="0" w:beforeAutospacing="0" w:after="0" w:afterAutospacing="0"/>
        <w:rPr>
          <w:rStyle w:val="c1"/>
          <w:color w:val="000000"/>
        </w:rPr>
      </w:pPr>
      <w:r w:rsidRPr="00D77E47">
        <w:rPr>
          <w:rStyle w:val="c1"/>
          <w:color w:val="000000"/>
        </w:rPr>
        <w:t>допускает грубые ошибки и неаккуратно выполняет задание;</w:t>
      </w:r>
    </w:p>
    <w:p w14:paraId="4DEDED12" w14:textId="77777777" w:rsidR="006A19BF" w:rsidRDefault="006A19BF" w:rsidP="006A19BF">
      <w:pPr>
        <w:pStyle w:val="c12"/>
        <w:shd w:val="clear" w:color="auto" w:fill="FFFFFF"/>
        <w:spacing w:before="0" w:beforeAutospacing="0" w:after="0" w:afterAutospacing="0"/>
        <w:rPr>
          <w:rStyle w:val="c1"/>
          <w:color w:val="000000"/>
        </w:rPr>
      </w:pPr>
      <w:r>
        <w:rPr>
          <w:rStyle w:val="c1"/>
          <w:color w:val="000000"/>
        </w:rPr>
        <w:t>не способен без помощи преподавателя выполнять основные операции с приборами;</w:t>
      </w:r>
    </w:p>
    <w:p w14:paraId="3BACB6E9" w14:textId="77777777" w:rsidR="006A19BF" w:rsidRDefault="006A19BF" w:rsidP="006A19BF">
      <w:pPr>
        <w:pStyle w:val="c12"/>
        <w:shd w:val="clear" w:color="auto" w:fill="FFFFFF"/>
        <w:spacing w:before="0" w:beforeAutospacing="0" w:after="0" w:afterAutospacing="0"/>
        <w:rPr>
          <w:rStyle w:val="c1"/>
          <w:color w:val="000000"/>
        </w:rPr>
      </w:pPr>
      <w:r>
        <w:rPr>
          <w:rStyle w:val="c1"/>
          <w:color w:val="000000"/>
        </w:rPr>
        <w:t>не способен оценить роль и значение технологического оборудования, имеющегося в распоряжении;</w:t>
      </w:r>
    </w:p>
    <w:p w14:paraId="6BF1EDA5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rStyle w:val="c1"/>
          <w:color w:val="000000"/>
        </w:rPr>
      </w:pPr>
      <w:r>
        <w:rPr>
          <w:rStyle w:val="c1"/>
          <w:color w:val="000000"/>
        </w:rPr>
        <w:t>не способен использовать знания из одного раздела при решении задач разделов смежных дисциплин;</w:t>
      </w:r>
    </w:p>
    <w:p w14:paraId="3B36CD73" w14:textId="77777777" w:rsidR="006A19BF" w:rsidRPr="00D77E47" w:rsidRDefault="006A19BF" w:rsidP="006A19BF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при выполнении операций допущены большие отклонения, отчёт оформлен небрежно и имеет незавершенный вид;</w:t>
      </w:r>
    </w:p>
    <w:p w14:paraId="40748E04" w14:textId="77777777" w:rsidR="006A19BF" w:rsidRPr="00AD5AE7" w:rsidRDefault="006A19BF" w:rsidP="00AD5AE7">
      <w:pPr>
        <w:pStyle w:val="c12"/>
        <w:shd w:val="clear" w:color="auto" w:fill="FFFFFF"/>
        <w:spacing w:before="0" w:beforeAutospacing="0" w:after="0" w:afterAutospacing="0"/>
        <w:rPr>
          <w:color w:val="000000"/>
        </w:rPr>
      </w:pPr>
      <w:r w:rsidRPr="00D77E47">
        <w:rPr>
          <w:rStyle w:val="c1"/>
          <w:color w:val="000000"/>
        </w:rPr>
        <w:t>не может самостоятельно использовать справочную литературу, наглядные пособия, приборы и другие средства.</w:t>
      </w:r>
    </w:p>
    <w:p w14:paraId="5279161B" w14:textId="77777777" w:rsidR="006A19BF" w:rsidRPr="0098372A" w:rsidRDefault="006A19BF" w:rsidP="006A19BF">
      <w:pPr>
        <w:adjustRightInd w:val="0"/>
        <w:rPr>
          <w:bCs/>
        </w:rPr>
      </w:pPr>
    </w:p>
    <w:p w14:paraId="0A51DDCF" w14:textId="147C0659" w:rsidR="00AD5AE7" w:rsidRPr="004A1704" w:rsidRDefault="006A19BF" w:rsidP="004A1704">
      <w:pPr>
        <w:pStyle w:val="af"/>
        <w:rPr>
          <w:sz w:val="24"/>
          <w:szCs w:val="24"/>
        </w:rPr>
      </w:pPr>
      <w:r w:rsidRPr="00AD5AE7">
        <w:rPr>
          <w:b/>
          <w:bCs/>
          <w:sz w:val="24"/>
          <w:szCs w:val="24"/>
        </w:rPr>
        <w:t>Практическое занятие №1 «</w:t>
      </w:r>
      <w:r w:rsidRPr="00AD5AE7">
        <w:rPr>
          <w:bCs/>
          <w:sz w:val="24"/>
          <w:szCs w:val="24"/>
        </w:rPr>
        <w:t>Выбор материалов для предполагаемого назначения»</w:t>
      </w:r>
      <w:r w:rsidR="00832413">
        <w:rPr>
          <w:bCs/>
          <w:sz w:val="24"/>
          <w:szCs w:val="24"/>
        </w:rPr>
        <w:t xml:space="preserve"> </w:t>
      </w:r>
      <w:r w:rsidR="004A1704" w:rsidRPr="00427356">
        <w:rPr>
          <w:sz w:val="24"/>
          <w:szCs w:val="24"/>
        </w:rPr>
        <w:t>(в форме практической подготовки).</w:t>
      </w:r>
    </w:p>
    <w:p w14:paraId="01B6F311" w14:textId="77777777" w:rsidR="00AD5AE7" w:rsidRDefault="00AD5AE7" w:rsidP="00AD5AE7">
      <w:pPr>
        <w:pStyle w:val="a3"/>
        <w:spacing w:before="1"/>
        <w:ind w:left="106" w:right="266"/>
      </w:pPr>
      <w:r>
        <w:rPr>
          <w:b/>
          <w:i/>
        </w:rPr>
        <w:t>Цель работы</w:t>
      </w:r>
      <w:r>
        <w:t>: определить по маркировке вид лакокрасочных материалов, охарактеризовать и оценить область их применения в архитектурно-строительной практике.</w:t>
      </w:r>
    </w:p>
    <w:p w14:paraId="629794BC" w14:textId="77777777" w:rsidR="00AD5AE7" w:rsidRDefault="00AD5AE7" w:rsidP="00AD5AE7">
      <w:pPr>
        <w:ind w:left="106"/>
        <w:rPr>
          <w:sz w:val="24"/>
        </w:rPr>
      </w:pPr>
      <w:r>
        <w:rPr>
          <w:b/>
          <w:i/>
          <w:sz w:val="24"/>
        </w:rPr>
        <w:t>Оборудование и материалы</w:t>
      </w:r>
      <w:r>
        <w:rPr>
          <w:sz w:val="24"/>
        </w:rPr>
        <w:t>: справочная литература.</w:t>
      </w:r>
    </w:p>
    <w:p w14:paraId="6C31EE07" w14:textId="77777777" w:rsidR="00AD5AE7" w:rsidRPr="00715171" w:rsidRDefault="00AD5AE7" w:rsidP="00AD5AE7">
      <w:pPr>
        <w:pStyle w:val="4"/>
        <w:spacing w:before="5"/>
        <w:ind w:left="106"/>
        <w:rPr>
          <w:rFonts w:ascii="Times New Roman" w:hAnsi="Times New Roman" w:cs="Times New Roman"/>
          <w:color w:val="auto"/>
          <w:sz w:val="24"/>
        </w:rPr>
      </w:pPr>
      <w:r w:rsidRPr="00715171">
        <w:rPr>
          <w:rFonts w:ascii="Times New Roman" w:hAnsi="Times New Roman" w:cs="Times New Roman"/>
          <w:color w:val="auto"/>
          <w:sz w:val="24"/>
        </w:rPr>
        <w:lastRenderedPageBreak/>
        <w:t>1. Определение вида и области применения лакокрасочных материалов по маркировке.</w:t>
      </w:r>
    </w:p>
    <w:p w14:paraId="52856B71" w14:textId="77777777" w:rsidR="00AD5AE7" w:rsidRDefault="00AD5AE7" w:rsidP="00AD5AE7">
      <w:pPr>
        <w:pStyle w:val="a3"/>
        <w:spacing w:line="274" w:lineRule="exact"/>
        <w:ind w:left="106"/>
      </w:pPr>
      <w:r>
        <w:rPr>
          <w:b/>
        </w:rPr>
        <w:t xml:space="preserve">А). </w:t>
      </w:r>
      <w:r>
        <w:t>Изучите и запишите правила маркировки лакокрасочных материалов.</w:t>
      </w:r>
    </w:p>
    <w:p w14:paraId="6377B347" w14:textId="77777777" w:rsidR="00AD5AE7" w:rsidRDefault="00AD5AE7" w:rsidP="00AD5AE7">
      <w:pPr>
        <w:pStyle w:val="a3"/>
        <w:ind w:left="106"/>
      </w:pPr>
      <w:r>
        <w:t xml:space="preserve">Маркировка состоит из букв и знаков. Для красок, эмалей, грунтовок и </w:t>
      </w:r>
      <w:proofErr w:type="spellStart"/>
      <w:r>
        <w:t>шпатлѐвок</w:t>
      </w:r>
      <w:proofErr w:type="spellEnd"/>
      <w:r>
        <w:t xml:space="preserve"> используют 5 групп обозначений, для лаков — 4 группы.</w:t>
      </w:r>
    </w:p>
    <w:p w14:paraId="022593D9" w14:textId="77777777" w:rsidR="00AD5AE7" w:rsidRDefault="00AD5AE7" w:rsidP="00AD5AE7">
      <w:pPr>
        <w:pStyle w:val="a3"/>
        <w:ind w:left="106"/>
      </w:pPr>
      <w:r>
        <w:t>Обозначаются ЛКМ в следующем порядке:</w:t>
      </w:r>
    </w:p>
    <w:p w14:paraId="76A59244" w14:textId="77777777" w:rsidR="00AD5AE7" w:rsidRDefault="00AD5AE7" w:rsidP="00AD5AE7">
      <w:pPr>
        <w:ind w:left="106"/>
        <w:rPr>
          <w:sz w:val="24"/>
        </w:rPr>
      </w:pPr>
      <w:r>
        <w:rPr>
          <w:b/>
          <w:sz w:val="24"/>
        </w:rPr>
        <w:t xml:space="preserve">Первая группа знаков </w:t>
      </w:r>
      <w:r>
        <w:rPr>
          <w:sz w:val="24"/>
        </w:rPr>
        <w:t>обозначает собственно название вида ЛКМ: «лак», «краска», «эмаль»,</w:t>
      </w:r>
    </w:p>
    <w:p w14:paraId="48E941E0" w14:textId="77777777" w:rsidR="00AD5AE7" w:rsidRDefault="00AD5AE7" w:rsidP="00AD5AE7">
      <w:pPr>
        <w:pStyle w:val="a3"/>
        <w:ind w:left="106" w:right="980"/>
      </w:pPr>
      <w:r>
        <w:t>«грунтовка», «</w:t>
      </w:r>
      <w:proofErr w:type="spellStart"/>
      <w:r>
        <w:t>шпатлѐвка</w:t>
      </w:r>
      <w:proofErr w:type="spellEnd"/>
      <w:r>
        <w:t xml:space="preserve">» и записывается словами. Для масляных красок, </w:t>
      </w:r>
      <w:proofErr w:type="spellStart"/>
      <w:r>
        <w:t>состояших</w:t>
      </w:r>
      <w:proofErr w:type="spellEnd"/>
      <w:r>
        <w:t xml:space="preserve"> из одного пигмента, вместо слова «краска» дают наименование пигмента – «сурик», «охра» и т.д.</w:t>
      </w:r>
    </w:p>
    <w:p w14:paraId="37911301" w14:textId="77777777" w:rsidR="00AD5AE7" w:rsidRDefault="00AD5AE7" w:rsidP="00AD5AE7">
      <w:pPr>
        <w:pStyle w:val="a3"/>
        <w:ind w:left="106" w:right="884"/>
      </w:pPr>
      <w:r>
        <w:rPr>
          <w:b/>
        </w:rPr>
        <w:t xml:space="preserve">Вторая группа </w:t>
      </w:r>
      <w:r>
        <w:t>- вид ЛКМ. Для обозначения вида ЛКМ применяются заглавные буквы русского алфавита, обозначающие условное (сокращенное) название пленкообразующего вещества.</w:t>
      </w:r>
    </w:p>
    <w:p w14:paraId="5392E507" w14:textId="77777777" w:rsidR="00AD5AE7" w:rsidRDefault="00AD5AE7" w:rsidP="00AD5AE7">
      <w:pPr>
        <w:pStyle w:val="a3"/>
        <w:spacing w:before="1"/>
        <w:ind w:left="106"/>
      </w:pPr>
      <w:r>
        <w:rPr>
          <w:b/>
        </w:rPr>
        <w:t xml:space="preserve">АК </w:t>
      </w:r>
      <w:r>
        <w:t xml:space="preserve">– </w:t>
      </w:r>
      <w:proofErr w:type="spellStart"/>
      <w:r>
        <w:t>полиакрилатные</w:t>
      </w:r>
      <w:proofErr w:type="spellEnd"/>
      <w:r>
        <w:t xml:space="preserve"> (акриловые);</w:t>
      </w:r>
    </w:p>
    <w:p w14:paraId="45692B50" w14:textId="77777777" w:rsidR="00AD5AE7" w:rsidRDefault="00AD5AE7" w:rsidP="00AD5AE7">
      <w:pPr>
        <w:ind w:left="106"/>
        <w:rPr>
          <w:sz w:val="24"/>
        </w:rPr>
      </w:pPr>
      <w:r>
        <w:rPr>
          <w:b/>
          <w:sz w:val="24"/>
        </w:rPr>
        <w:t xml:space="preserve">БТ </w:t>
      </w:r>
      <w:r>
        <w:rPr>
          <w:sz w:val="24"/>
        </w:rPr>
        <w:t>— битумные;</w:t>
      </w:r>
    </w:p>
    <w:p w14:paraId="6EAF79DF" w14:textId="77777777" w:rsidR="00AD5AE7" w:rsidRDefault="00AD5AE7" w:rsidP="00AD5AE7">
      <w:pPr>
        <w:ind w:left="106"/>
        <w:rPr>
          <w:sz w:val="24"/>
        </w:rPr>
      </w:pPr>
      <w:r>
        <w:rPr>
          <w:b/>
          <w:sz w:val="24"/>
        </w:rPr>
        <w:t xml:space="preserve">ВА (ЭВА) </w:t>
      </w:r>
      <w:r>
        <w:rPr>
          <w:sz w:val="24"/>
        </w:rPr>
        <w:t>— поливинилацетатная;</w:t>
      </w:r>
    </w:p>
    <w:p w14:paraId="5CE349BC" w14:textId="77777777" w:rsidR="00AD5AE7" w:rsidRDefault="00AD5AE7" w:rsidP="00AD5AE7">
      <w:pPr>
        <w:pStyle w:val="a3"/>
        <w:ind w:left="106"/>
      </w:pPr>
      <w:r>
        <w:rPr>
          <w:b/>
        </w:rPr>
        <w:t xml:space="preserve">ГФ </w:t>
      </w:r>
      <w:r>
        <w:t>—глифталевая;</w:t>
      </w:r>
    </w:p>
    <w:p w14:paraId="16909687" w14:textId="77777777" w:rsidR="00AD5AE7" w:rsidRDefault="00AD5AE7" w:rsidP="00AD5AE7">
      <w:pPr>
        <w:pStyle w:val="a3"/>
        <w:ind w:left="106"/>
      </w:pPr>
      <w:r>
        <w:rPr>
          <w:b/>
        </w:rPr>
        <w:t xml:space="preserve">ЖС </w:t>
      </w:r>
      <w:r>
        <w:t>—силикатные;</w:t>
      </w:r>
    </w:p>
    <w:p w14:paraId="43EB7BBB" w14:textId="77777777" w:rsidR="00AD5AE7" w:rsidRDefault="00AD5AE7" w:rsidP="00AD5AE7">
      <w:pPr>
        <w:pStyle w:val="a3"/>
        <w:ind w:left="106"/>
      </w:pPr>
      <w:r>
        <w:rPr>
          <w:b/>
        </w:rPr>
        <w:t xml:space="preserve">КО </w:t>
      </w:r>
      <w:r>
        <w:t>– кремнийорганические;</w:t>
      </w:r>
    </w:p>
    <w:p w14:paraId="3BF681BC" w14:textId="77777777" w:rsidR="00AD5AE7" w:rsidRDefault="00AD5AE7" w:rsidP="00AD5AE7">
      <w:pPr>
        <w:pStyle w:val="a3"/>
        <w:ind w:left="106"/>
      </w:pPr>
      <w:r>
        <w:rPr>
          <w:b/>
        </w:rPr>
        <w:t xml:space="preserve">КФ </w:t>
      </w:r>
      <w:r>
        <w:t>— канифольная;</w:t>
      </w:r>
    </w:p>
    <w:p w14:paraId="7ADBEA1A" w14:textId="77777777" w:rsidR="00AD5AE7" w:rsidRDefault="00AD5AE7" w:rsidP="00AD5AE7">
      <w:pPr>
        <w:pStyle w:val="a3"/>
        <w:ind w:left="106"/>
      </w:pPr>
      <w:r>
        <w:rPr>
          <w:b/>
        </w:rPr>
        <w:t xml:space="preserve">КЧ </w:t>
      </w:r>
      <w:r>
        <w:t>— каучуковая;</w:t>
      </w:r>
    </w:p>
    <w:p w14:paraId="61B0DB5C" w14:textId="77777777" w:rsidR="00AD5AE7" w:rsidRDefault="00AD5AE7" w:rsidP="00F0554D">
      <w:pPr>
        <w:pStyle w:val="a3"/>
        <w:ind w:left="106" w:right="60"/>
        <w:jc w:val="both"/>
      </w:pPr>
      <w:r>
        <w:rPr>
          <w:b/>
        </w:rPr>
        <w:t xml:space="preserve">МА </w:t>
      </w:r>
      <w:r>
        <w:t xml:space="preserve">– масляные (на олифе); </w:t>
      </w:r>
      <w:r>
        <w:rPr>
          <w:b/>
        </w:rPr>
        <w:t xml:space="preserve">МЛ </w:t>
      </w:r>
      <w:r>
        <w:t xml:space="preserve">— меламиноалкидные; </w:t>
      </w:r>
      <w:r>
        <w:rPr>
          <w:b/>
        </w:rPr>
        <w:t xml:space="preserve">МС </w:t>
      </w:r>
      <w:r>
        <w:t xml:space="preserve">– </w:t>
      </w:r>
      <w:proofErr w:type="spellStart"/>
      <w:r>
        <w:t>масляностирольные</w:t>
      </w:r>
      <w:proofErr w:type="spellEnd"/>
      <w:r>
        <w:t>;</w:t>
      </w:r>
    </w:p>
    <w:p w14:paraId="58DC3242" w14:textId="77777777" w:rsidR="00AD5AE7" w:rsidRDefault="00AD5AE7" w:rsidP="00F0554D">
      <w:pPr>
        <w:pStyle w:val="a3"/>
        <w:ind w:left="106" w:right="60"/>
      </w:pPr>
      <w:r>
        <w:rPr>
          <w:b/>
        </w:rPr>
        <w:t xml:space="preserve">МЧ </w:t>
      </w:r>
      <w:r>
        <w:t xml:space="preserve">- </w:t>
      </w:r>
      <w:proofErr w:type="spellStart"/>
      <w:r>
        <w:t>мочевинформальдегидные</w:t>
      </w:r>
      <w:proofErr w:type="spellEnd"/>
    </w:p>
    <w:p w14:paraId="12810604" w14:textId="77777777" w:rsidR="00AD5AE7" w:rsidRDefault="00AD5AE7" w:rsidP="00F0554D">
      <w:pPr>
        <w:pStyle w:val="a3"/>
        <w:ind w:left="106" w:right="60"/>
      </w:pPr>
      <w:r>
        <w:rPr>
          <w:b/>
        </w:rPr>
        <w:t xml:space="preserve">НП </w:t>
      </w:r>
      <w:r>
        <w:t xml:space="preserve">— </w:t>
      </w:r>
      <w:proofErr w:type="spellStart"/>
      <w:r>
        <w:t>нефтеполимерная</w:t>
      </w:r>
      <w:proofErr w:type="spellEnd"/>
      <w:r>
        <w:t xml:space="preserve">; </w:t>
      </w:r>
      <w:r>
        <w:rPr>
          <w:b/>
        </w:rPr>
        <w:t xml:space="preserve">НЦ </w:t>
      </w:r>
      <w:r>
        <w:t xml:space="preserve">— нитроцеллюлозные; </w:t>
      </w:r>
      <w:r>
        <w:rPr>
          <w:b/>
        </w:rPr>
        <w:t xml:space="preserve">ПХВ </w:t>
      </w:r>
      <w:r>
        <w:t xml:space="preserve">– перхлорвиниловые; </w:t>
      </w:r>
      <w:r>
        <w:rPr>
          <w:b/>
        </w:rPr>
        <w:t xml:space="preserve">ПФ </w:t>
      </w:r>
      <w:r>
        <w:t>– пентафталевые;</w:t>
      </w:r>
    </w:p>
    <w:p w14:paraId="7AD07A7A" w14:textId="77777777" w:rsidR="00AD5AE7" w:rsidRDefault="00AD5AE7" w:rsidP="00F0554D">
      <w:pPr>
        <w:pStyle w:val="a3"/>
        <w:ind w:left="106" w:right="60"/>
      </w:pPr>
      <w:r>
        <w:rPr>
          <w:b/>
        </w:rPr>
        <w:t xml:space="preserve">ПЭ </w:t>
      </w:r>
      <w:r>
        <w:t xml:space="preserve">— полиэфирные; </w:t>
      </w:r>
      <w:r>
        <w:rPr>
          <w:b/>
        </w:rPr>
        <w:t xml:space="preserve">ХВ </w:t>
      </w:r>
      <w:r>
        <w:t xml:space="preserve">— </w:t>
      </w:r>
      <w:r w:rsidRPr="00F0554D">
        <w:t xml:space="preserve">хлорвиниловые; </w:t>
      </w:r>
      <w:r w:rsidRPr="00F0554D">
        <w:rPr>
          <w:b/>
        </w:rPr>
        <w:t>ЭП</w:t>
      </w:r>
      <w:r>
        <w:t>— эпоксидная и т.д.</w:t>
      </w:r>
    </w:p>
    <w:p w14:paraId="2AF78EE9" w14:textId="77777777" w:rsidR="00AD5AE7" w:rsidRDefault="00AD5AE7" w:rsidP="00AD5AE7">
      <w:pPr>
        <w:pStyle w:val="a3"/>
        <w:ind w:left="106"/>
      </w:pPr>
      <w:r>
        <w:t>Если перед указанными символами стоят дополнительные заглавные буквы, то они означают:</w:t>
      </w:r>
    </w:p>
    <w:p w14:paraId="76324C65" w14:textId="77777777" w:rsidR="00AD5AE7" w:rsidRDefault="00AD5AE7" w:rsidP="00AD5AE7">
      <w:pPr>
        <w:pStyle w:val="a3"/>
        <w:spacing w:before="1"/>
        <w:ind w:left="106"/>
      </w:pPr>
      <w:r>
        <w:rPr>
          <w:b/>
        </w:rPr>
        <w:t xml:space="preserve">ВД </w:t>
      </w:r>
      <w:r>
        <w:t>— водно-дисперсионная;</w:t>
      </w:r>
    </w:p>
    <w:p w14:paraId="02A9B109" w14:textId="77777777" w:rsidR="00AD5AE7" w:rsidRDefault="00AD5AE7" w:rsidP="00AD5AE7">
      <w:pPr>
        <w:pStyle w:val="a3"/>
        <w:ind w:left="106"/>
      </w:pPr>
      <w:r>
        <w:rPr>
          <w:b/>
        </w:rPr>
        <w:t xml:space="preserve">ВЭ </w:t>
      </w:r>
      <w:r>
        <w:t>— водоэмульсионная;</w:t>
      </w:r>
    </w:p>
    <w:p w14:paraId="42F960F0" w14:textId="77777777" w:rsidR="00AD5AE7" w:rsidRDefault="00AD5AE7" w:rsidP="00AD5AE7">
      <w:pPr>
        <w:pStyle w:val="a3"/>
        <w:ind w:left="106"/>
      </w:pPr>
      <w:r>
        <w:rPr>
          <w:b/>
        </w:rPr>
        <w:t xml:space="preserve">Б </w:t>
      </w:r>
      <w:r>
        <w:t>— без растворителя;</w:t>
      </w:r>
    </w:p>
    <w:p w14:paraId="7408B9A5" w14:textId="77777777" w:rsidR="00AD5AE7" w:rsidRDefault="00AD5AE7" w:rsidP="00AD5AE7">
      <w:pPr>
        <w:ind w:left="106"/>
        <w:rPr>
          <w:sz w:val="24"/>
        </w:rPr>
      </w:pPr>
      <w:r>
        <w:rPr>
          <w:b/>
          <w:sz w:val="24"/>
        </w:rPr>
        <w:t xml:space="preserve">П – </w:t>
      </w:r>
      <w:r>
        <w:rPr>
          <w:sz w:val="24"/>
        </w:rPr>
        <w:t>порошковая;</w:t>
      </w:r>
    </w:p>
    <w:p w14:paraId="0DC6D359" w14:textId="77777777" w:rsidR="00AD5AE7" w:rsidRDefault="00AD5AE7" w:rsidP="00AD5AE7">
      <w:pPr>
        <w:pStyle w:val="a3"/>
        <w:ind w:left="106"/>
      </w:pPr>
      <w:r>
        <w:rPr>
          <w:b/>
        </w:rPr>
        <w:t xml:space="preserve">В </w:t>
      </w:r>
      <w:r>
        <w:t xml:space="preserve">— </w:t>
      </w:r>
      <w:proofErr w:type="spellStart"/>
      <w:r>
        <w:t>водоразбавляемая</w:t>
      </w:r>
      <w:proofErr w:type="spellEnd"/>
      <w:r>
        <w:t>.</w:t>
      </w:r>
    </w:p>
    <w:p w14:paraId="1FA6C018" w14:textId="77777777" w:rsidR="00AD5AE7" w:rsidRDefault="00AD5AE7" w:rsidP="00AD5AE7">
      <w:pPr>
        <w:pStyle w:val="a3"/>
        <w:ind w:left="106" w:right="1300"/>
      </w:pPr>
      <w:r>
        <w:rPr>
          <w:b/>
        </w:rPr>
        <w:t xml:space="preserve">Третья группа. </w:t>
      </w:r>
      <w:r>
        <w:t xml:space="preserve">Первая цифра, стоящая в марке краски сразу </w:t>
      </w:r>
      <w:proofErr w:type="gramStart"/>
      <w:r>
        <w:t>за буквами</w:t>
      </w:r>
      <w:proofErr w:type="gramEnd"/>
      <w:r>
        <w:t xml:space="preserve"> обозначает область применения:</w:t>
      </w:r>
    </w:p>
    <w:p w14:paraId="5B242C7D" w14:textId="77777777" w:rsidR="00AD5AE7" w:rsidRDefault="00AD5AE7" w:rsidP="00AD5AE7">
      <w:pPr>
        <w:pStyle w:val="a3"/>
        <w:ind w:left="106"/>
      </w:pPr>
      <w:r>
        <w:rPr>
          <w:b/>
        </w:rPr>
        <w:t xml:space="preserve">0 </w:t>
      </w:r>
      <w:r>
        <w:t>— грунтовка;</w:t>
      </w:r>
    </w:p>
    <w:p w14:paraId="15CB9419" w14:textId="77777777" w:rsidR="00AD5AE7" w:rsidRDefault="00AD5AE7" w:rsidP="00AD5AE7">
      <w:pPr>
        <w:pStyle w:val="a3"/>
        <w:ind w:left="106"/>
      </w:pPr>
      <w:r>
        <w:rPr>
          <w:b/>
        </w:rPr>
        <w:t xml:space="preserve">00 </w:t>
      </w:r>
      <w:r>
        <w:t>— шпатлевка;</w:t>
      </w:r>
    </w:p>
    <w:p w14:paraId="3DFD5102" w14:textId="77777777" w:rsidR="00AD5AE7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ind w:hanging="181"/>
        <w:rPr>
          <w:sz w:val="24"/>
        </w:rPr>
      </w:pPr>
      <w:r>
        <w:rPr>
          <w:sz w:val="24"/>
        </w:rPr>
        <w:t>—атмосферостойкая;</w:t>
      </w:r>
    </w:p>
    <w:p w14:paraId="3A198FF8" w14:textId="77777777" w:rsidR="00AD5AE7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spacing w:before="1"/>
        <w:ind w:hanging="181"/>
        <w:rPr>
          <w:sz w:val="24"/>
        </w:rPr>
      </w:pPr>
      <w:r>
        <w:rPr>
          <w:sz w:val="24"/>
        </w:rPr>
        <w:t xml:space="preserve">— </w:t>
      </w:r>
      <w:proofErr w:type="spellStart"/>
      <w:r>
        <w:rPr>
          <w:sz w:val="24"/>
        </w:rPr>
        <w:t>ограниченноатмосферостойкая</w:t>
      </w:r>
      <w:proofErr w:type="spellEnd"/>
      <w:r>
        <w:rPr>
          <w:sz w:val="24"/>
        </w:rPr>
        <w:t>;</w:t>
      </w:r>
    </w:p>
    <w:p w14:paraId="01B4F98F" w14:textId="77777777" w:rsidR="00AD5AE7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ind w:hanging="181"/>
        <w:rPr>
          <w:sz w:val="24"/>
        </w:rPr>
      </w:pPr>
      <w:r>
        <w:rPr>
          <w:sz w:val="24"/>
        </w:rPr>
        <w:t xml:space="preserve">— </w:t>
      </w:r>
      <w:proofErr w:type="spellStart"/>
      <w:r>
        <w:rPr>
          <w:sz w:val="24"/>
        </w:rPr>
        <w:t>консервационныекраски</w:t>
      </w:r>
      <w:proofErr w:type="spellEnd"/>
      <w:r>
        <w:rPr>
          <w:sz w:val="24"/>
        </w:rPr>
        <w:t>;</w:t>
      </w:r>
    </w:p>
    <w:p w14:paraId="16D69BF9" w14:textId="77777777" w:rsidR="00AD5AE7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ind w:hanging="181"/>
        <w:rPr>
          <w:sz w:val="24"/>
        </w:rPr>
      </w:pPr>
      <w:r>
        <w:rPr>
          <w:sz w:val="24"/>
        </w:rPr>
        <w:t>—водостойкие;</w:t>
      </w:r>
    </w:p>
    <w:p w14:paraId="422A5BB4" w14:textId="77777777" w:rsidR="00AD5AE7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ind w:hanging="181"/>
        <w:rPr>
          <w:sz w:val="24"/>
        </w:rPr>
      </w:pPr>
      <w:r>
        <w:rPr>
          <w:sz w:val="24"/>
        </w:rPr>
        <w:t xml:space="preserve">— специальные эмали </w:t>
      </w:r>
      <w:proofErr w:type="spellStart"/>
      <w:r>
        <w:rPr>
          <w:sz w:val="24"/>
        </w:rPr>
        <w:t>икраски</w:t>
      </w:r>
      <w:proofErr w:type="spellEnd"/>
      <w:r>
        <w:rPr>
          <w:sz w:val="24"/>
        </w:rPr>
        <w:t>;</w:t>
      </w:r>
    </w:p>
    <w:p w14:paraId="6E0CD45E" w14:textId="77777777" w:rsidR="00AD5AE7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ind w:hanging="181"/>
        <w:rPr>
          <w:sz w:val="24"/>
        </w:rPr>
      </w:pPr>
      <w:r>
        <w:rPr>
          <w:sz w:val="24"/>
        </w:rPr>
        <w:t>—</w:t>
      </w:r>
      <w:proofErr w:type="spellStart"/>
      <w:r>
        <w:rPr>
          <w:sz w:val="24"/>
        </w:rPr>
        <w:t>маслобензостойкие</w:t>
      </w:r>
      <w:proofErr w:type="spellEnd"/>
      <w:r>
        <w:rPr>
          <w:sz w:val="24"/>
        </w:rPr>
        <w:t>;</w:t>
      </w:r>
    </w:p>
    <w:p w14:paraId="7D3BFB07" w14:textId="77777777" w:rsidR="00AD5AE7" w:rsidRPr="00DE12F3" w:rsidRDefault="00AD5AE7" w:rsidP="00AD5AE7">
      <w:pPr>
        <w:pStyle w:val="a5"/>
        <w:numPr>
          <w:ilvl w:val="0"/>
          <w:numId w:val="30"/>
        </w:numPr>
        <w:tabs>
          <w:tab w:val="left" w:pos="287"/>
        </w:tabs>
        <w:ind w:hanging="181"/>
        <w:rPr>
          <w:sz w:val="24"/>
        </w:rPr>
      </w:pPr>
      <w:r>
        <w:rPr>
          <w:sz w:val="24"/>
        </w:rPr>
        <w:t xml:space="preserve">— </w:t>
      </w:r>
      <w:proofErr w:type="spellStart"/>
      <w:r>
        <w:rPr>
          <w:sz w:val="24"/>
        </w:rPr>
        <w:t>химическистойкие</w:t>
      </w:r>
      <w:proofErr w:type="spellEnd"/>
      <w:r>
        <w:rPr>
          <w:sz w:val="24"/>
        </w:rPr>
        <w:t>;</w:t>
      </w:r>
    </w:p>
    <w:p w14:paraId="011A3681" w14:textId="77777777" w:rsidR="00DE12F3" w:rsidRDefault="00DE12F3" w:rsidP="00DE12F3">
      <w:pPr>
        <w:pStyle w:val="a5"/>
        <w:numPr>
          <w:ilvl w:val="0"/>
          <w:numId w:val="30"/>
        </w:numPr>
        <w:tabs>
          <w:tab w:val="left" w:pos="287"/>
        </w:tabs>
        <w:spacing w:before="67"/>
        <w:ind w:hanging="181"/>
        <w:rPr>
          <w:sz w:val="24"/>
        </w:rPr>
      </w:pPr>
      <w:r>
        <w:rPr>
          <w:sz w:val="24"/>
        </w:rPr>
        <w:t>—термостойкие;</w:t>
      </w:r>
    </w:p>
    <w:p w14:paraId="65A9A92F" w14:textId="77777777" w:rsidR="00DE12F3" w:rsidRPr="00AD5AE7" w:rsidRDefault="00DE12F3" w:rsidP="00DE12F3">
      <w:pPr>
        <w:pStyle w:val="a5"/>
        <w:numPr>
          <w:ilvl w:val="0"/>
          <w:numId w:val="30"/>
        </w:numPr>
        <w:tabs>
          <w:tab w:val="left" w:pos="287"/>
        </w:tabs>
        <w:ind w:left="106" w:right="5637" w:firstLine="0"/>
        <w:rPr>
          <w:sz w:val="24"/>
        </w:rPr>
      </w:pPr>
      <w:r>
        <w:rPr>
          <w:sz w:val="24"/>
        </w:rPr>
        <w:t xml:space="preserve">— электроизоляционные и электропроводные. Между вторым и третьим знаком </w:t>
      </w:r>
      <w:proofErr w:type="spellStart"/>
      <w:r>
        <w:rPr>
          <w:sz w:val="24"/>
        </w:rPr>
        <w:t>ставитьсядефис</w:t>
      </w:r>
      <w:proofErr w:type="spellEnd"/>
      <w:r>
        <w:rPr>
          <w:sz w:val="24"/>
        </w:rPr>
        <w:t>.</w:t>
      </w:r>
    </w:p>
    <w:p w14:paraId="38CC645D" w14:textId="77777777" w:rsidR="00DE12F3" w:rsidRDefault="00DE12F3" w:rsidP="00DE12F3">
      <w:pPr>
        <w:pStyle w:val="a3"/>
        <w:ind w:left="106" w:right="88"/>
      </w:pPr>
      <w:r>
        <w:rPr>
          <w:b/>
        </w:rPr>
        <w:t xml:space="preserve">Четвертая группа знаков </w:t>
      </w:r>
      <w:r>
        <w:t xml:space="preserve">обозначает порядковый номер, присвоенный материалу, и может состоять из одной, двух или трех цифр. Для масляных красок вместо порядкового номера после третьей группы знаков ставится цифра, определяющая вид олифы, на которой она изготовлена: </w:t>
      </w:r>
      <w:r>
        <w:rPr>
          <w:b/>
        </w:rPr>
        <w:t xml:space="preserve">1 </w:t>
      </w:r>
      <w:r>
        <w:t xml:space="preserve">— натуральная олифа; </w:t>
      </w:r>
      <w:r>
        <w:rPr>
          <w:b/>
        </w:rPr>
        <w:t xml:space="preserve">2 </w:t>
      </w:r>
      <w:r>
        <w:t xml:space="preserve">— </w:t>
      </w:r>
      <w:proofErr w:type="spellStart"/>
      <w:r>
        <w:t>оксоль</w:t>
      </w:r>
      <w:proofErr w:type="spellEnd"/>
      <w:r>
        <w:t xml:space="preserve">; </w:t>
      </w:r>
      <w:r>
        <w:rPr>
          <w:b/>
        </w:rPr>
        <w:t xml:space="preserve">3 </w:t>
      </w:r>
      <w:r>
        <w:t xml:space="preserve">— глифталевая; </w:t>
      </w:r>
      <w:r>
        <w:rPr>
          <w:b/>
        </w:rPr>
        <w:t xml:space="preserve">4 </w:t>
      </w:r>
      <w:r>
        <w:t xml:space="preserve">— пентафталевая; </w:t>
      </w:r>
      <w:r>
        <w:rPr>
          <w:b/>
        </w:rPr>
        <w:t xml:space="preserve">5 </w:t>
      </w:r>
      <w:r>
        <w:t>— композиционная. После порядкового номера допускается буквенный индекс, характеризующий особенности лакокрасочного материала, например: В</w:t>
      </w:r>
    </w:p>
    <w:p w14:paraId="1433257F" w14:textId="77777777" w:rsidR="00DE12F3" w:rsidRDefault="00DE12F3" w:rsidP="00DE12F3">
      <w:pPr>
        <w:pStyle w:val="a3"/>
        <w:ind w:left="106" w:right="678"/>
      </w:pPr>
      <w:r>
        <w:t xml:space="preserve">– высоковязкий, М – матовый, ПМ – полуматовый, ГО – горячей сушки, Н – с </w:t>
      </w:r>
      <w:r>
        <w:lastRenderedPageBreak/>
        <w:t>наполнителем, ПГ – пониженной горючести и ХС – холодной сушки.</w:t>
      </w:r>
    </w:p>
    <w:p w14:paraId="09322739" w14:textId="77777777" w:rsidR="00DE12F3" w:rsidRDefault="00DE12F3" w:rsidP="00715171">
      <w:pPr>
        <w:spacing w:before="1"/>
        <w:ind w:left="166"/>
        <w:rPr>
          <w:sz w:val="24"/>
        </w:rPr>
      </w:pPr>
      <w:r>
        <w:rPr>
          <w:b/>
          <w:sz w:val="24"/>
        </w:rPr>
        <w:t xml:space="preserve">Пятая группа </w:t>
      </w:r>
      <w:r>
        <w:rPr>
          <w:sz w:val="24"/>
        </w:rPr>
        <w:t>- словесное обозначение цвета ЛКМ.</w:t>
      </w:r>
    </w:p>
    <w:p w14:paraId="64175E04" w14:textId="77777777" w:rsidR="00DE12F3" w:rsidRPr="00715171" w:rsidRDefault="00DE12F3" w:rsidP="00DE12F3">
      <w:pPr>
        <w:pStyle w:val="4"/>
        <w:ind w:left="106"/>
        <w:rPr>
          <w:rFonts w:ascii="Times New Roman" w:hAnsi="Times New Roman" w:cs="Times New Roman"/>
          <w:color w:val="auto"/>
          <w:sz w:val="24"/>
        </w:rPr>
      </w:pPr>
      <w:r w:rsidRPr="00715171">
        <w:rPr>
          <w:rFonts w:ascii="Times New Roman" w:hAnsi="Times New Roman" w:cs="Times New Roman"/>
          <w:color w:val="auto"/>
          <w:sz w:val="24"/>
        </w:rPr>
        <w:t>Например:</w:t>
      </w:r>
    </w:p>
    <w:p w14:paraId="6F7EB503" w14:textId="77777777" w:rsidR="00DE12F3" w:rsidRDefault="00DE12F3" w:rsidP="00DE12F3">
      <w:pPr>
        <w:pStyle w:val="a3"/>
        <w:spacing w:line="274" w:lineRule="exact"/>
        <w:ind w:left="286"/>
      </w:pPr>
      <w:r>
        <w:t xml:space="preserve">а) Эмаль ПФ -115 </w:t>
      </w:r>
      <w:proofErr w:type="spellStart"/>
      <w:r>
        <w:t>чѐрная</w:t>
      </w:r>
      <w:proofErr w:type="spellEnd"/>
    </w:p>
    <w:p w14:paraId="6AF33411" w14:textId="77777777" w:rsidR="00DE12F3" w:rsidRDefault="00DE12F3" w:rsidP="00DE12F3">
      <w:pPr>
        <w:ind w:left="526"/>
        <w:rPr>
          <w:i/>
          <w:sz w:val="24"/>
        </w:rPr>
      </w:pPr>
      <w:r>
        <w:rPr>
          <w:i/>
          <w:sz w:val="24"/>
        </w:rPr>
        <w:t xml:space="preserve">Эмаль пентафталевая; атмосферостойкая; порядковый номер — 15; цвет — </w:t>
      </w:r>
      <w:proofErr w:type="spellStart"/>
      <w:r>
        <w:rPr>
          <w:i/>
          <w:sz w:val="24"/>
        </w:rPr>
        <w:t>чѐрный</w:t>
      </w:r>
      <w:proofErr w:type="spellEnd"/>
      <w:r>
        <w:rPr>
          <w:i/>
          <w:sz w:val="24"/>
        </w:rPr>
        <w:t>.</w:t>
      </w:r>
    </w:p>
    <w:p w14:paraId="0F21534F" w14:textId="77777777" w:rsidR="00DE12F3" w:rsidRDefault="00DE12F3" w:rsidP="00DE12F3">
      <w:pPr>
        <w:pStyle w:val="a3"/>
        <w:ind w:left="286"/>
      </w:pPr>
      <w:r>
        <w:t>б) Краска МА-22 голубая</w:t>
      </w:r>
    </w:p>
    <w:p w14:paraId="0C85BD2B" w14:textId="77777777" w:rsidR="00DE12F3" w:rsidRDefault="00DE12F3" w:rsidP="00DE12F3">
      <w:pPr>
        <w:ind w:left="586" w:right="1183" w:hanging="60"/>
        <w:rPr>
          <w:i/>
          <w:sz w:val="24"/>
        </w:rPr>
      </w:pPr>
      <w:r>
        <w:rPr>
          <w:i/>
          <w:sz w:val="24"/>
        </w:rPr>
        <w:t xml:space="preserve">Масляная краска голубого цвета, приготовленная на олифе </w:t>
      </w:r>
      <w:proofErr w:type="spellStart"/>
      <w:r>
        <w:rPr>
          <w:i/>
          <w:sz w:val="24"/>
        </w:rPr>
        <w:t>оксоль</w:t>
      </w:r>
      <w:proofErr w:type="spellEnd"/>
      <w:r>
        <w:rPr>
          <w:i/>
          <w:sz w:val="24"/>
        </w:rPr>
        <w:t xml:space="preserve"> и предназначенная для внутренних работ.</w:t>
      </w:r>
    </w:p>
    <w:p w14:paraId="01B6C855" w14:textId="77777777" w:rsidR="00DE12F3" w:rsidRDefault="00DE12F3" w:rsidP="00DE12F3">
      <w:pPr>
        <w:pStyle w:val="a3"/>
        <w:ind w:left="346"/>
      </w:pPr>
      <w:r>
        <w:t>в) Краска Э-ВА-17</w:t>
      </w:r>
    </w:p>
    <w:p w14:paraId="5C3010B6" w14:textId="77777777" w:rsidR="00DE12F3" w:rsidRDefault="00DE12F3" w:rsidP="00DE12F3">
      <w:pPr>
        <w:spacing w:before="1"/>
        <w:ind w:left="586" w:right="371"/>
        <w:rPr>
          <w:i/>
          <w:sz w:val="24"/>
        </w:rPr>
      </w:pPr>
      <w:r>
        <w:rPr>
          <w:i/>
          <w:sz w:val="24"/>
        </w:rPr>
        <w:t>Краска водоэмульсионная, связующее — поливинилацетат, предназначена для наружных работ, порядковый номер 7.</w:t>
      </w:r>
    </w:p>
    <w:p w14:paraId="3AFDF9ED" w14:textId="77777777" w:rsidR="00DE12F3" w:rsidRDefault="00DE12F3" w:rsidP="00DE12F3">
      <w:pPr>
        <w:pStyle w:val="a3"/>
        <w:ind w:left="346"/>
      </w:pPr>
      <w:r>
        <w:t>г) Лак БТ- 783</w:t>
      </w:r>
    </w:p>
    <w:p w14:paraId="3C69C17B" w14:textId="77777777" w:rsidR="00DE12F3" w:rsidRPr="00AD5AE7" w:rsidRDefault="00DE12F3" w:rsidP="00DE12F3">
      <w:pPr>
        <w:ind w:left="586"/>
        <w:rPr>
          <w:i/>
          <w:sz w:val="24"/>
        </w:rPr>
      </w:pPr>
      <w:r>
        <w:rPr>
          <w:i/>
          <w:sz w:val="24"/>
        </w:rPr>
        <w:t>Лак битумный, химически стойкий, 83- порядковый номер</w:t>
      </w:r>
    </w:p>
    <w:p w14:paraId="403050FE" w14:textId="77777777" w:rsidR="00DE12F3" w:rsidRDefault="00DE12F3" w:rsidP="00DE12F3">
      <w:pPr>
        <w:pStyle w:val="a3"/>
        <w:ind w:left="106" w:right="1421"/>
      </w:pPr>
      <w:r>
        <w:t>Кроме номера на этикетке должны быть указаны ГОСТа или ТУ, способ применения, меры предосторожности, завод-изготовитель и номер партии.</w:t>
      </w:r>
    </w:p>
    <w:p w14:paraId="189FFACA" w14:textId="77777777" w:rsidR="00DE12F3" w:rsidRDefault="00DE12F3" w:rsidP="00DE12F3">
      <w:pPr>
        <w:pStyle w:val="a3"/>
        <w:ind w:left="106"/>
      </w:pPr>
      <w:r>
        <w:rPr>
          <w:b/>
        </w:rPr>
        <w:t xml:space="preserve">Б). </w:t>
      </w:r>
      <w:r>
        <w:t>Расшифруйте следующие марки лакокрасочных материалов:</w:t>
      </w:r>
    </w:p>
    <w:p w14:paraId="4C64DB0B" w14:textId="77777777" w:rsidR="00DE12F3" w:rsidRDefault="00DE12F3" w:rsidP="00DE12F3">
      <w:pPr>
        <w:pStyle w:val="a5"/>
        <w:numPr>
          <w:ilvl w:val="1"/>
          <w:numId w:val="30"/>
        </w:numPr>
        <w:tabs>
          <w:tab w:val="left" w:pos="846"/>
        </w:tabs>
        <w:rPr>
          <w:sz w:val="24"/>
        </w:rPr>
      </w:pPr>
      <w:r>
        <w:rPr>
          <w:sz w:val="24"/>
        </w:rPr>
        <w:t xml:space="preserve">Краска МА – 11 – </w:t>
      </w:r>
      <w:proofErr w:type="spellStart"/>
      <w:r>
        <w:rPr>
          <w:sz w:val="24"/>
        </w:rPr>
        <w:t>ПМголубая</w:t>
      </w:r>
      <w:proofErr w:type="spellEnd"/>
    </w:p>
    <w:p w14:paraId="54340FA9" w14:textId="77777777" w:rsidR="00DE12F3" w:rsidRDefault="00DE12F3" w:rsidP="00DE12F3">
      <w:pPr>
        <w:pStyle w:val="a5"/>
        <w:numPr>
          <w:ilvl w:val="1"/>
          <w:numId w:val="30"/>
        </w:numPr>
        <w:tabs>
          <w:tab w:val="left" w:pos="846"/>
        </w:tabs>
        <w:rPr>
          <w:sz w:val="24"/>
        </w:rPr>
      </w:pPr>
      <w:r>
        <w:rPr>
          <w:sz w:val="24"/>
        </w:rPr>
        <w:t>Лак БТ –577</w:t>
      </w:r>
    </w:p>
    <w:p w14:paraId="6C4997FD" w14:textId="77777777" w:rsidR="00DE12F3" w:rsidRDefault="00DE12F3" w:rsidP="00DE12F3">
      <w:pPr>
        <w:pStyle w:val="a5"/>
        <w:numPr>
          <w:ilvl w:val="1"/>
          <w:numId w:val="30"/>
        </w:numPr>
        <w:tabs>
          <w:tab w:val="left" w:pos="846"/>
        </w:tabs>
        <w:rPr>
          <w:sz w:val="24"/>
        </w:rPr>
      </w:pPr>
      <w:r>
        <w:rPr>
          <w:sz w:val="24"/>
        </w:rPr>
        <w:t>Краска ВД – ВА – 27 белая</w:t>
      </w:r>
    </w:p>
    <w:p w14:paraId="5E58BDB1" w14:textId="77777777" w:rsidR="00DE12F3" w:rsidRDefault="00DE12F3" w:rsidP="00DE12F3">
      <w:pPr>
        <w:pStyle w:val="a3"/>
        <w:ind w:left="106"/>
      </w:pPr>
      <w:r>
        <w:rPr>
          <w:b/>
        </w:rPr>
        <w:t xml:space="preserve">В). </w:t>
      </w:r>
      <w:r>
        <w:t>Запишите марку следующих лакокрасочных материалов:</w:t>
      </w:r>
    </w:p>
    <w:p w14:paraId="0D722803" w14:textId="77777777" w:rsidR="00DE12F3" w:rsidRDefault="00DE12F3" w:rsidP="00DE12F3">
      <w:pPr>
        <w:pStyle w:val="a5"/>
        <w:numPr>
          <w:ilvl w:val="0"/>
          <w:numId w:val="29"/>
        </w:numPr>
        <w:tabs>
          <w:tab w:val="left" w:pos="847"/>
        </w:tabs>
        <w:ind w:right="1369" w:firstLine="60"/>
        <w:rPr>
          <w:i/>
          <w:sz w:val="24"/>
        </w:rPr>
      </w:pPr>
      <w:r>
        <w:rPr>
          <w:i/>
          <w:sz w:val="24"/>
        </w:rPr>
        <w:t xml:space="preserve">Масляная краска </w:t>
      </w:r>
      <w:proofErr w:type="spellStart"/>
      <w:r>
        <w:rPr>
          <w:i/>
          <w:sz w:val="24"/>
        </w:rPr>
        <w:t>зелѐного</w:t>
      </w:r>
      <w:proofErr w:type="spellEnd"/>
      <w:r>
        <w:rPr>
          <w:i/>
          <w:sz w:val="24"/>
        </w:rPr>
        <w:t xml:space="preserve"> цвета, пастообразная (</w:t>
      </w:r>
      <w:proofErr w:type="spellStart"/>
      <w:r>
        <w:rPr>
          <w:i/>
          <w:sz w:val="24"/>
        </w:rPr>
        <w:t>густотѐртая</w:t>
      </w:r>
      <w:proofErr w:type="spellEnd"/>
      <w:r>
        <w:rPr>
          <w:i/>
          <w:sz w:val="24"/>
        </w:rPr>
        <w:t xml:space="preserve">), приготовленная на комбинированной олифе и предназначенная для </w:t>
      </w:r>
      <w:proofErr w:type="spellStart"/>
      <w:r>
        <w:rPr>
          <w:i/>
          <w:sz w:val="24"/>
        </w:rPr>
        <w:t>внутреннихработ</w:t>
      </w:r>
      <w:proofErr w:type="spellEnd"/>
      <w:r>
        <w:rPr>
          <w:i/>
          <w:sz w:val="24"/>
        </w:rPr>
        <w:t>.</w:t>
      </w:r>
    </w:p>
    <w:p w14:paraId="6F75C677" w14:textId="77777777" w:rsidR="00DE12F3" w:rsidRDefault="00DE12F3" w:rsidP="00DE12F3">
      <w:pPr>
        <w:pStyle w:val="a5"/>
        <w:numPr>
          <w:ilvl w:val="0"/>
          <w:numId w:val="29"/>
        </w:numPr>
        <w:tabs>
          <w:tab w:val="left" w:pos="847"/>
        </w:tabs>
        <w:ind w:left="846" w:hanging="261"/>
        <w:rPr>
          <w:i/>
          <w:sz w:val="24"/>
        </w:rPr>
      </w:pPr>
      <w:r>
        <w:rPr>
          <w:i/>
          <w:sz w:val="24"/>
        </w:rPr>
        <w:t>Краска масляная, атмосферостойкая, на олифе-</w:t>
      </w:r>
      <w:proofErr w:type="spellStart"/>
      <w:r>
        <w:rPr>
          <w:i/>
          <w:sz w:val="24"/>
        </w:rPr>
        <w:t>оксоль</w:t>
      </w:r>
      <w:proofErr w:type="spellEnd"/>
      <w:r>
        <w:rPr>
          <w:i/>
          <w:sz w:val="24"/>
        </w:rPr>
        <w:t xml:space="preserve">, </w:t>
      </w:r>
      <w:proofErr w:type="spellStart"/>
      <w:proofErr w:type="gramStart"/>
      <w:r>
        <w:rPr>
          <w:i/>
          <w:sz w:val="24"/>
        </w:rPr>
        <w:t>матовая,синяя</w:t>
      </w:r>
      <w:proofErr w:type="spellEnd"/>
      <w:proofErr w:type="gramEnd"/>
      <w:r>
        <w:rPr>
          <w:i/>
          <w:sz w:val="24"/>
        </w:rPr>
        <w:t>.</w:t>
      </w:r>
    </w:p>
    <w:p w14:paraId="144BB918" w14:textId="77777777" w:rsidR="00DE12F3" w:rsidRDefault="00DE12F3" w:rsidP="00DE12F3">
      <w:pPr>
        <w:pStyle w:val="a5"/>
        <w:numPr>
          <w:ilvl w:val="0"/>
          <w:numId w:val="29"/>
        </w:numPr>
        <w:tabs>
          <w:tab w:val="left" w:pos="847"/>
        </w:tabs>
        <w:ind w:left="846" w:hanging="261"/>
        <w:rPr>
          <w:i/>
          <w:sz w:val="24"/>
        </w:rPr>
      </w:pPr>
      <w:r>
        <w:rPr>
          <w:i/>
          <w:sz w:val="24"/>
        </w:rPr>
        <w:t xml:space="preserve">Эмаль </w:t>
      </w:r>
      <w:proofErr w:type="spellStart"/>
      <w:r>
        <w:rPr>
          <w:i/>
          <w:sz w:val="24"/>
        </w:rPr>
        <w:t>меломиноалкидная</w:t>
      </w:r>
      <w:proofErr w:type="spellEnd"/>
      <w:r>
        <w:rPr>
          <w:i/>
          <w:sz w:val="24"/>
        </w:rPr>
        <w:t>, атмосферостойкая; порядковый номер 52; цвет –зеленый.</w:t>
      </w:r>
    </w:p>
    <w:p w14:paraId="38089CEB" w14:textId="77777777" w:rsidR="00DE12F3" w:rsidRDefault="00DE12F3" w:rsidP="00DE12F3">
      <w:pPr>
        <w:pStyle w:val="a5"/>
        <w:numPr>
          <w:ilvl w:val="0"/>
          <w:numId w:val="29"/>
        </w:numPr>
        <w:tabs>
          <w:tab w:val="left" w:pos="847"/>
        </w:tabs>
        <w:spacing w:before="1"/>
        <w:ind w:left="846" w:hanging="261"/>
        <w:rPr>
          <w:i/>
          <w:sz w:val="24"/>
        </w:rPr>
      </w:pPr>
      <w:r>
        <w:rPr>
          <w:i/>
          <w:sz w:val="24"/>
        </w:rPr>
        <w:t>Лак нитроцеллюлозный</w:t>
      </w:r>
      <w:r>
        <w:rPr>
          <w:sz w:val="24"/>
        </w:rPr>
        <w:t xml:space="preserve">, </w:t>
      </w:r>
      <w:r>
        <w:rPr>
          <w:i/>
          <w:sz w:val="24"/>
        </w:rPr>
        <w:t>ограниченно атмосферостойкий, порядковый номер21</w:t>
      </w:r>
    </w:p>
    <w:p w14:paraId="3D78BCFC" w14:textId="77777777" w:rsidR="00DE12F3" w:rsidRDefault="00DE12F3" w:rsidP="00DE12F3">
      <w:pPr>
        <w:pStyle w:val="a3"/>
        <w:ind w:left="106" w:right="514"/>
        <w:jc w:val="both"/>
      </w:pPr>
      <w:r>
        <w:rPr>
          <w:b/>
        </w:rPr>
        <w:t xml:space="preserve">Г). </w:t>
      </w:r>
      <w:r>
        <w:t>Подберите и приведите краткую характеристику лакокрасочных материалов, эксплуатируемых в различных условиях. При описании воспользуйтесь рекомендуемыми литературными источниками, соответствующими ГОСТами и сведениями, приведенными в таблице 30.</w:t>
      </w:r>
    </w:p>
    <w:p w14:paraId="5BF6F2AD" w14:textId="77777777" w:rsidR="00DE12F3" w:rsidRDefault="00DE12F3" w:rsidP="00DE12F3">
      <w:pPr>
        <w:pStyle w:val="a5"/>
        <w:numPr>
          <w:ilvl w:val="0"/>
          <w:numId w:val="28"/>
        </w:numPr>
        <w:tabs>
          <w:tab w:val="left" w:pos="786"/>
        </w:tabs>
        <w:rPr>
          <w:sz w:val="24"/>
        </w:rPr>
      </w:pPr>
      <w:r>
        <w:rPr>
          <w:sz w:val="24"/>
        </w:rPr>
        <w:t xml:space="preserve">Деревянных конструкций в </w:t>
      </w:r>
      <w:proofErr w:type="spellStart"/>
      <w:r>
        <w:rPr>
          <w:sz w:val="24"/>
        </w:rPr>
        <w:t>сухихпомещениях</w:t>
      </w:r>
      <w:proofErr w:type="spellEnd"/>
    </w:p>
    <w:p w14:paraId="2BC8BC9A" w14:textId="77777777" w:rsidR="00DE12F3" w:rsidRDefault="00DE12F3" w:rsidP="00DE12F3">
      <w:pPr>
        <w:pStyle w:val="a5"/>
        <w:numPr>
          <w:ilvl w:val="0"/>
          <w:numId w:val="28"/>
        </w:numPr>
        <w:tabs>
          <w:tab w:val="left" w:pos="786"/>
        </w:tabs>
        <w:rPr>
          <w:sz w:val="24"/>
        </w:rPr>
      </w:pPr>
      <w:r>
        <w:rPr>
          <w:sz w:val="24"/>
        </w:rPr>
        <w:t>Оштукатуренных фасадных поверхностей</w:t>
      </w:r>
    </w:p>
    <w:p w14:paraId="4EF82D0C" w14:textId="77777777" w:rsidR="00DE12F3" w:rsidRDefault="00DE12F3" w:rsidP="00DE12F3">
      <w:pPr>
        <w:pStyle w:val="a5"/>
        <w:numPr>
          <w:ilvl w:val="0"/>
          <w:numId w:val="28"/>
        </w:numPr>
        <w:tabs>
          <w:tab w:val="left" w:pos="786"/>
        </w:tabs>
        <w:rPr>
          <w:sz w:val="24"/>
        </w:rPr>
      </w:pPr>
      <w:r>
        <w:rPr>
          <w:sz w:val="24"/>
        </w:rPr>
        <w:t>Полов</w:t>
      </w:r>
    </w:p>
    <w:p w14:paraId="21E4FBAE" w14:textId="77777777" w:rsidR="00DE12F3" w:rsidRDefault="00DE12F3" w:rsidP="00DE12F3">
      <w:pPr>
        <w:pStyle w:val="a5"/>
        <w:numPr>
          <w:ilvl w:val="0"/>
          <w:numId w:val="28"/>
        </w:numPr>
        <w:tabs>
          <w:tab w:val="left" w:pos="786"/>
        </w:tabs>
        <w:rPr>
          <w:sz w:val="24"/>
        </w:rPr>
      </w:pPr>
      <w:r>
        <w:rPr>
          <w:sz w:val="24"/>
        </w:rPr>
        <w:t xml:space="preserve">Металлических конструкций, эксплуатируемых на </w:t>
      </w:r>
      <w:proofErr w:type="spellStart"/>
      <w:r>
        <w:rPr>
          <w:sz w:val="24"/>
        </w:rPr>
        <w:t>открытомвоздухе</w:t>
      </w:r>
      <w:proofErr w:type="spellEnd"/>
    </w:p>
    <w:p w14:paraId="6897FF46" w14:textId="77777777" w:rsidR="00DE12F3" w:rsidRDefault="00DE12F3" w:rsidP="00DE12F3">
      <w:pPr>
        <w:pStyle w:val="a5"/>
        <w:numPr>
          <w:ilvl w:val="0"/>
          <w:numId w:val="28"/>
        </w:numPr>
        <w:tabs>
          <w:tab w:val="left" w:pos="786"/>
        </w:tabs>
        <w:rPr>
          <w:sz w:val="24"/>
        </w:rPr>
      </w:pPr>
      <w:r>
        <w:rPr>
          <w:sz w:val="24"/>
        </w:rPr>
        <w:t xml:space="preserve">Деревянных конструкций, эксплуатируемых </w:t>
      </w:r>
      <w:proofErr w:type="spellStart"/>
      <w:r>
        <w:rPr>
          <w:sz w:val="24"/>
        </w:rPr>
        <w:t>навоздухе</w:t>
      </w:r>
      <w:proofErr w:type="spellEnd"/>
      <w:r>
        <w:rPr>
          <w:sz w:val="24"/>
        </w:rPr>
        <w:t>.</w:t>
      </w:r>
    </w:p>
    <w:p w14:paraId="2A29220F" w14:textId="77777777" w:rsidR="00DE12F3" w:rsidRPr="00AD5AE7" w:rsidRDefault="00DE12F3" w:rsidP="00DE12F3">
      <w:pPr>
        <w:pStyle w:val="a5"/>
        <w:numPr>
          <w:ilvl w:val="0"/>
          <w:numId w:val="28"/>
        </w:numPr>
        <w:tabs>
          <w:tab w:val="left" w:pos="786"/>
        </w:tabs>
        <w:rPr>
          <w:sz w:val="24"/>
        </w:rPr>
      </w:pPr>
      <w:r>
        <w:rPr>
          <w:sz w:val="24"/>
        </w:rPr>
        <w:t xml:space="preserve">Оштукатуренных поверхностей </w:t>
      </w:r>
      <w:proofErr w:type="spellStart"/>
      <w:r>
        <w:rPr>
          <w:sz w:val="24"/>
        </w:rPr>
        <w:t>внутрипомещений</w:t>
      </w:r>
      <w:proofErr w:type="spellEnd"/>
      <w:r>
        <w:rPr>
          <w:sz w:val="24"/>
        </w:rPr>
        <w:t>.</w:t>
      </w:r>
    </w:p>
    <w:p w14:paraId="070C5612" w14:textId="77777777" w:rsidR="00DE12F3" w:rsidRDefault="00DE12F3" w:rsidP="00AD5AE7">
      <w:pPr>
        <w:rPr>
          <w:sz w:val="24"/>
        </w:rPr>
      </w:pPr>
    </w:p>
    <w:p w14:paraId="7F4EA1FD" w14:textId="77777777" w:rsidR="00F43CB2" w:rsidRPr="002F6D69" w:rsidRDefault="00F43CB2" w:rsidP="00F43CB2">
      <w:pPr>
        <w:pStyle w:val="af"/>
        <w:rPr>
          <w:sz w:val="24"/>
          <w:szCs w:val="24"/>
        </w:rPr>
      </w:pPr>
      <w:bookmarkStart w:id="6" w:name="_Hlk137072959"/>
      <w:r w:rsidRPr="002F6D69">
        <w:rPr>
          <w:b/>
          <w:bCs/>
          <w:sz w:val="24"/>
          <w:szCs w:val="24"/>
        </w:rPr>
        <w:t xml:space="preserve">Критерии оценки </w:t>
      </w:r>
      <w:r>
        <w:rPr>
          <w:b/>
          <w:bCs/>
          <w:sz w:val="24"/>
          <w:szCs w:val="24"/>
        </w:rPr>
        <w:t xml:space="preserve">выполнения </w:t>
      </w:r>
      <w:r w:rsidRPr="002F6D69">
        <w:rPr>
          <w:b/>
          <w:bCs/>
          <w:sz w:val="24"/>
          <w:szCs w:val="24"/>
        </w:rPr>
        <w:t>практической работы:</w:t>
      </w:r>
    </w:p>
    <w:p w14:paraId="06A9629F" w14:textId="77777777" w:rsidR="00F43CB2" w:rsidRPr="002F6D69" w:rsidRDefault="00F43CB2" w:rsidP="00F43CB2">
      <w:pPr>
        <w:pStyle w:val="af"/>
        <w:rPr>
          <w:sz w:val="24"/>
          <w:szCs w:val="24"/>
        </w:rPr>
      </w:pPr>
      <w:r w:rsidRPr="002F6D69">
        <w:rPr>
          <w:sz w:val="24"/>
          <w:szCs w:val="24"/>
        </w:rPr>
        <w:t xml:space="preserve">- </w:t>
      </w:r>
      <w:r w:rsidRPr="001A3A40">
        <w:rPr>
          <w:sz w:val="24"/>
          <w:szCs w:val="24"/>
        </w:rPr>
        <w:t>оценка «отлично» выставляется</w:t>
      </w:r>
      <w:r>
        <w:rPr>
          <w:sz w:val="24"/>
          <w:szCs w:val="24"/>
        </w:rPr>
        <w:t>, е</w:t>
      </w:r>
      <w:r w:rsidRPr="002F6D69">
        <w:rPr>
          <w:sz w:val="24"/>
          <w:szCs w:val="24"/>
        </w:rPr>
        <w:t>сли практическая работа выполнена в полно</w:t>
      </w:r>
      <w:r>
        <w:rPr>
          <w:sz w:val="24"/>
          <w:szCs w:val="24"/>
        </w:rPr>
        <w:t>м объеме и правильно оформлена.</w:t>
      </w:r>
    </w:p>
    <w:p w14:paraId="2B391D0B" w14:textId="77777777" w:rsidR="00F43CB2" w:rsidRPr="002F6D69" w:rsidRDefault="00F43CB2" w:rsidP="00F43CB2">
      <w:pPr>
        <w:pStyle w:val="af"/>
        <w:rPr>
          <w:sz w:val="24"/>
          <w:szCs w:val="24"/>
        </w:rPr>
      </w:pPr>
      <w:r w:rsidRPr="002F6D69">
        <w:rPr>
          <w:i/>
          <w:iCs/>
          <w:sz w:val="24"/>
          <w:szCs w:val="24"/>
        </w:rPr>
        <w:t>-</w:t>
      </w:r>
      <w:r w:rsidRPr="002F6D69">
        <w:rPr>
          <w:sz w:val="24"/>
          <w:szCs w:val="24"/>
        </w:rPr>
        <w:t> </w:t>
      </w:r>
      <w:r>
        <w:rPr>
          <w:sz w:val="24"/>
          <w:szCs w:val="24"/>
        </w:rPr>
        <w:t xml:space="preserve">оценка «хорошо» </w:t>
      </w:r>
      <w:r w:rsidRPr="001A3A40">
        <w:rPr>
          <w:sz w:val="24"/>
          <w:szCs w:val="24"/>
        </w:rPr>
        <w:t>выставляется</w:t>
      </w:r>
      <w:r>
        <w:rPr>
          <w:sz w:val="24"/>
          <w:szCs w:val="24"/>
        </w:rPr>
        <w:t>, е</w:t>
      </w:r>
      <w:r w:rsidRPr="002F6D69">
        <w:rPr>
          <w:sz w:val="24"/>
          <w:szCs w:val="24"/>
        </w:rPr>
        <w:t>сли допущены незначительные погрешности в содержании, оформлении</w:t>
      </w:r>
      <w:r>
        <w:rPr>
          <w:sz w:val="24"/>
          <w:szCs w:val="24"/>
        </w:rPr>
        <w:t xml:space="preserve"> и представлении работы.</w:t>
      </w:r>
    </w:p>
    <w:p w14:paraId="491BFA13" w14:textId="1E434923" w:rsidR="00F43CB2" w:rsidRPr="002F6D69" w:rsidRDefault="00F43CB2" w:rsidP="00F43CB2">
      <w:pPr>
        <w:pStyle w:val="af"/>
        <w:rPr>
          <w:sz w:val="24"/>
          <w:szCs w:val="24"/>
        </w:rPr>
      </w:pPr>
      <w:r w:rsidRPr="002F6D69">
        <w:rPr>
          <w:sz w:val="24"/>
          <w:szCs w:val="24"/>
        </w:rPr>
        <w:t xml:space="preserve">- </w:t>
      </w:r>
      <w:r>
        <w:rPr>
          <w:sz w:val="24"/>
          <w:szCs w:val="24"/>
        </w:rPr>
        <w:t>оценка «удовлетворительно</w:t>
      </w:r>
      <w:r w:rsidRPr="001A3A40">
        <w:rPr>
          <w:sz w:val="24"/>
          <w:szCs w:val="24"/>
        </w:rPr>
        <w:t>» выставляется</w:t>
      </w:r>
      <w:r>
        <w:rPr>
          <w:sz w:val="24"/>
          <w:szCs w:val="24"/>
        </w:rPr>
        <w:t>,</w:t>
      </w:r>
      <w:r w:rsidR="002A34F3">
        <w:rPr>
          <w:sz w:val="24"/>
          <w:szCs w:val="24"/>
        </w:rPr>
        <w:t xml:space="preserve"> </w:t>
      </w:r>
      <w:r>
        <w:rPr>
          <w:sz w:val="24"/>
          <w:szCs w:val="24"/>
        </w:rPr>
        <w:t>е</w:t>
      </w:r>
      <w:r w:rsidRPr="002F6D69">
        <w:rPr>
          <w:sz w:val="24"/>
          <w:szCs w:val="24"/>
        </w:rPr>
        <w:t>сли практическая работа выполнена более, чем на половину и</w:t>
      </w:r>
      <w:r>
        <w:rPr>
          <w:sz w:val="24"/>
          <w:szCs w:val="24"/>
        </w:rPr>
        <w:t>меются замечания по оформлению.</w:t>
      </w:r>
    </w:p>
    <w:p w14:paraId="515584E4" w14:textId="16597EB0" w:rsidR="00F43CB2" w:rsidRPr="0066320E" w:rsidRDefault="00F43CB2" w:rsidP="00F43CB2">
      <w:pPr>
        <w:pStyle w:val="af"/>
        <w:rPr>
          <w:sz w:val="24"/>
          <w:szCs w:val="24"/>
        </w:rPr>
      </w:pPr>
      <w:r w:rsidRPr="002F6D69">
        <w:rPr>
          <w:sz w:val="24"/>
          <w:szCs w:val="24"/>
        </w:rPr>
        <w:t xml:space="preserve">- </w:t>
      </w:r>
      <w:r>
        <w:rPr>
          <w:sz w:val="24"/>
          <w:szCs w:val="24"/>
        </w:rPr>
        <w:t>оценка «неудовлетворительно</w:t>
      </w:r>
      <w:r w:rsidRPr="001A3A40">
        <w:rPr>
          <w:sz w:val="24"/>
          <w:szCs w:val="24"/>
        </w:rPr>
        <w:t>» выставляется</w:t>
      </w:r>
      <w:r>
        <w:rPr>
          <w:sz w:val="24"/>
          <w:szCs w:val="24"/>
        </w:rPr>
        <w:t>,</w:t>
      </w:r>
      <w:r w:rsidR="002A34F3">
        <w:rPr>
          <w:sz w:val="24"/>
          <w:szCs w:val="24"/>
        </w:rPr>
        <w:t xml:space="preserve"> </w:t>
      </w:r>
      <w:r>
        <w:rPr>
          <w:sz w:val="24"/>
          <w:szCs w:val="24"/>
        </w:rPr>
        <w:t>е</w:t>
      </w:r>
      <w:r w:rsidRPr="002F6D69">
        <w:rPr>
          <w:sz w:val="24"/>
          <w:szCs w:val="24"/>
        </w:rPr>
        <w:t>сли работа выполнена с существенными нарушениями и имеется большое количество ошибок по</w:t>
      </w:r>
      <w:r>
        <w:rPr>
          <w:sz w:val="24"/>
          <w:szCs w:val="24"/>
        </w:rPr>
        <w:t xml:space="preserve"> оформлению.</w:t>
      </w:r>
    </w:p>
    <w:p w14:paraId="58D7FE6F" w14:textId="77777777" w:rsidR="00F43CB2" w:rsidRDefault="00F43CB2" w:rsidP="00AD5AE7">
      <w:pPr>
        <w:rPr>
          <w:sz w:val="24"/>
        </w:rPr>
      </w:pPr>
    </w:p>
    <w:bookmarkEnd w:id="6"/>
    <w:p w14:paraId="7148DFD5" w14:textId="1771F49C" w:rsidR="007F685C" w:rsidRPr="004A1704" w:rsidRDefault="00DE12F3" w:rsidP="004A1704">
      <w:pPr>
        <w:pStyle w:val="af"/>
        <w:rPr>
          <w:sz w:val="24"/>
          <w:szCs w:val="24"/>
        </w:rPr>
      </w:pPr>
      <w:r w:rsidRPr="00DE12F3">
        <w:rPr>
          <w:b/>
          <w:bCs/>
          <w:sz w:val="24"/>
          <w:szCs w:val="24"/>
        </w:rPr>
        <w:t>Практическое занятие №2</w:t>
      </w:r>
      <w:r w:rsidR="00561B08">
        <w:rPr>
          <w:b/>
          <w:bCs/>
          <w:sz w:val="24"/>
          <w:szCs w:val="24"/>
        </w:rPr>
        <w:t>.</w:t>
      </w:r>
      <w:r w:rsidR="002A34F3">
        <w:rPr>
          <w:b/>
          <w:bCs/>
          <w:sz w:val="24"/>
          <w:szCs w:val="24"/>
        </w:rPr>
        <w:t xml:space="preserve"> </w:t>
      </w:r>
      <w:r w:rsidRPr="00DE12F3">
        <w:rPr>
          <w:bCs/>
          <w:sz w:val="24"/>
          <w:szCs w:val="24"/>
        </w:rPr>
        <w:t>«Применение материалов в русской архитектуре»</w:t>
      </w:r>
      <w:r w:rsidR="002A34F3">
        <w:rPr>
          <w:bCs/>
          <w:sz w:val="24"/>
          <w:szCs w:val="24"/>
        </w:rPr>
        <w:t xml:space="preserve"> </w:t>
      </w:r>
      <w:r w:rsidR="004A1704" w:rsidRPr="00427356">
        <w:rPr>
          <w:sz w:val="24"/>
          <w:szCs w:val="24"/>
        </w:rPr>
        <w:t>(в форме практической подготовки).</w:t>
      </w:r>
    </w:p>
    <w:p w14:paraId="13BFE3B8" w14:textId="77777777" w:rsidR="00F43CB2" w:rsidRDefault="007F685C" w:rsidP="007F685C">
      <w:pPr>
        <w:widowControl/>
        <w:autoSpaceDE/>
        <w:autoSpaceDN/>
        <w:rPr>
          <w:color w:val="000000"/>
          <w:sz w:val="24"/>
          <w:szCs w:val="24"/>
          <w:shd w:val="clear" w:color="auto" w:fill="FFFFFF"/>
          <w:lang w:bidi="ar-SA"/>
        </w:rPr>
      </w:pPr>
      <w:r w:rsidRPr="007F685C">
        <w:rPr>
          <w:b/>
          <w:bCs/>
          <w:color w:val="000000"/>
          <w:sz w:val="24"/>
          <w:szCs w:val="24"/>
          <w:shd w:val="clear" w:color="auto" w:fill="FFFFFF"/>
          <w:lang w:bidi="ar-SA"/>
        </w:rPr>
        <w:t>Цель:</w:t>
      </w:r>
      <w:r w:rsidRPr="007F685C">
        <w:rPr>
          <w:color w:val="000000"/>
          <w:sz w:val="24"/>
          <w:szCs w:val="24"/>
          <w:shd w:val="clear" w:color="auto" w:fill="FFFFFF"/>
          <w:lang w:bidi="ar-SA"/>
        </w:rPr>
        <w:t xml:space="preserve"> изучить своеобразие строительных материалов русской архитектуры на фасадах ряда исторических зданий при проведении учебно-ознакомительной экскурсии.</w:t>
      </w:r>
    </w:p>
    <w:p w14:paraId="438FCEB4" w14:textId="77777777" w:rsidR="00DC047D" w:rsidRDefault="00DC047D" w:rsidP="007F685C">
      <w:pPr>
        <w:widowControl/>
        <w:autoSpaceDE/>
        <w:autoSpaceDN/>
        <w:rPr>
          <w:color w:val="000000"/>
          <w:sz w:val="24"/>
          <w:szCs w:val="24"/>
          <w:shd w:val="clear" w:color="auto" w:fill="FFFFFF"/>
          <w:lang w:bidi="ar-SA"/>
        </w:rPr>
      </w:pPr>
      <w:r>
        <w:rPr>
          <w:color w:val="000000"/>
          <w:sz w:val="24"/>
          <w:szCs w:val="24"/>
          <w:shd w:val="clear" w:color="auto" w:fill="FFFFFF"/>
          <w:lang w:bidi="ar-SA"/>
        </w:rPr>
        <w:t>По результатам экскурсии подготовить отчет в виде презентации.</w:t>
      </w:r>
    </w:p>
    <w:p w14:paraId="7EF9A674" w14:textId="77777777" w:rsidR="00E802EC" w:rsidRPr="00137CE3" w:rsidRDefault="00E802EC" w:rsidP="00E802EC">
      <w:pPr>
        <w:pStyle w:val="c12"/>
        <w:shd w:val="clear" w:color="auto" w:fill="FFFFFF"/>
        <w:spacing w:before="0" w:beforeAutospacing="0" w:after="0" w:afterAutospacing="0"/>
        <w:ind w:firstLine="284"/>
        <w:jc w:val="both"/>
        <w:rPr>
          <w:b/>
          <w:szCs w:val="20"/>
        </w:rPr>
      </w:pPr>
      <w:r w:rsidRPr="00137CE3">
        <w:rPr>
          <w:b/>
          <w:szCs w:val="20"/>
        </w:rPr>
        <w:t>Защита презентации по теме:</w:t>
      </w:r>
    </w:p>
    <w:p w14:paraId="4A73B2E4" w14:textId="77777777" w:rsidR="00F43CB2" w:rsidRPr="00DC047D" w:rsidRDefault="00E802EC" w:rsidP="00DC047D">
      <w:pPr>
        <w:pStyle w:val="a5"/>
        <w:widowControl/>
        <w:numPr>
          <w:ilvl w:val="0"/>
          <w:numId w:val="32"/>
        </w:numPr>
        <w:autoSpaceDE/>
        <w:autoSpaceDN/>
        <w:rPr>
          <w:color w:val="000000"/>
          <w:sz w:val="24"/>
          <w:szCs w:val="24"/>
          <w:shd w:val="clear" w:color="auto" w:fill="FFFFFF"/>
          <w:lang w:bidi="ar-SA"/>
        </w:rPr>
      </w:pPr>
      <w:r>
        <w:rPr>
          <w:color w:val="000000"/>
          <w:sz w:val="24"/>
          <w:szCs w:val="24"/>
          <w:shd w:val="clear" w:color="auto" w:fill="FFFFFF"/>
          <w:lang w:bidi="ar-SA"/>
        </w:rPr>
        <w:lastRenderedPageBreak/>
        <w:t>А</w:t>
      </w:r>
      <w:r w:rsidR="00F43CB2" w:rsidRPr="00DC047D">
        <w:rPr>
          <w:color w:val="000000"/>
          <w:sz w:val="24"/>
          <w:szCs w:val="24"/>
          <w:shd w:val="clear" w:color="auto" w:fill="FFFFFF"/>
          <w:lang w:bidi="ar-SA"/>
        </w:rPr>
        <w:t>рхитектурн</w:t>
      </w:r>
      <w:r>
        <w:rPr>
          <w:color w:val="000000"/>
          <w:sz w:val="24"/>
          <w:szCs w:val="24"/>
          <w:shd w:val="clear" w:color="auto" w:fill="FFFFFF"/>
          <w:lang w:bidi="ar-SA"/>
        </w:rPr>
        <w:t>ый</w:t>
      </w:r>
      <w:r w:rsidR="00F43CB2" w:rsidRPr="00DC047D">
        <w:rPr>
          <w:color w:val="000000"/>
          <w:sz w:val="24"/>
          <w:szCs w:val="24"/>
          <w:shd w:val="clear" w:color="auto" w:fill="FFFFFF"/>
          <w:lang w:bidi="ar-SA"/>
        </w:rPr>
        <w:t xml:space="preserve"> стил</w:t>
      </w:r>
      <w:r>
        <w:rPr>
          <w:color w:val="000000"/>
          <w:sz w:val="24"/>
          <w:szCs w:val="24"/>
          <w:shd w:val="clear" w:color="auto" w:fill="FFFFFF"/>
          <w:lang w:bidi="ar-SA"/>
        </w:rPr>
        <w:t xml:space="preserve">ь </w:t>
      </w:r>
      <w:r w:rsidR="00F43CB2" w:rsidRPr="00DC047D">
        <w:rPr>
          <w:color w:val="000000"/>
          <w:sz w:val="24"/>
          <w:szCs w:val="24"/>
          <w:shd w:val="clear" w:color="auto" w:fill="FFFFFF"/>
          <w:lang w:bidi="ar-SA"/>
        </w:rPr>
        <w:t>- русска</w:t>
      </w:r>
      <w:r w:rsidR="00DC047D" w:rsidRPr="00DC047D">
        <w:rPr>
          <w:color w:val="000000"/>
          <w:sz w:val="24"/>
          <w:szCs w:val="24"/>
          <w:shd w:val="clear" w:color="auto" w:fill="FFFFFF"/>
          <w:lang w:bidi="ar-SA"/>
        </w:rPr>
        <w:t>я</w:t>
      </w:r>
      <w:r w:rsidR="00F43CB2" w:rsidRPr="00DC047D">
        <w:rPr>
          <w:color w:val="000000"/>
          <w:sz w:val="24"/>
          <w:szCs w:val="24"/>
          <w:shd w:val="clear" w:color="auto" w:fill="FFFFFF"/>
          <w:lang w:bidi="ar-SA"/>
        </w:rPr>
        <w:t xml:space="preserve"> архитектура.</w:t>
      </w:r>
    </w:p>
    <w:p w14:paraId="53A2AD51" w14:textId="77777777" w:rsidR="00DC047D" w:rsidRPr="00DC047D" w:rsidRDefault="00DC047D" w:rsidP="00DC047D">
      <w:pPr>
        <w:pStyle w:val="a5"/>
        <w:widowControl/>
        <w:numPr>
          <w:ilvl w:val="0"/>
          <w:numId w:val="32"/>
        </w:numPr>
        <w:autoSpaceDE/>
        <w:autoSpaceDN/>
        <w:rPr>
          <w:color w:val="000000"/>
          <w:sz w:val="24"/>
          <w:szCs w:val="24"/>
          <w:shd w:val="clear" w:color="auto" w:fill="FFFFFF"/>
          <w:lang w:bidi="ar-SA"/>
        </w:rPr>
      </w:pPr>
      <w:r w:rsidRPr="00DC047D">
        <w:rPr>
          <w:color w:val="000000"/>
          <w:sz w:val="24"/>
          <w:szCs w:val="24"/>
          <w:shd w:val="clear" w:color="auto" w:fill="FFFFFF"/>
          <w:lang w:bidi="ar-SA"/>
        </w:rPr>
        <w:t>Главные характеристики русского деревянного зодчества.</w:t>
      </w:r>
    </w:p>
    <w:p w14:paraId="22DFEA1F" w14:textId="77777777" w:rsidR="00DC047D" w:rsidRDefault="00DC047D" w:rsidP="00DC047D">
      <w:pPr>
        <w:pStyle w:val="a5"/>
        <w:widowControl/>
        <w:numPr>
          <w:ilvl w:val="0"/>
          <w:numId w:val="32"/>
        </w:numPr>
        <w:autoSpaceDE/>
        <w:autoSpaceDN/>
        <w:rPr>
          <w:color w:val="000000"/>
          <w:sz w:val="24"/>
          <w:szCs w:val="24"/>
          <w:shd w:val="clear" w:color="auto" w:fill="FFFFFF"/>
          <w:lang w:bidi="ar-SA"/>
        </w:rPr>
      </w:pPr>
      <w:r w:rsidRPr="00DC047D">
        <w:rPr>
          <w:color w:val="000000"/>
          <w:sz w:val="24"/>
          <w:szCs w:val="24"/>
          <w:shd w:val="clear" w:color="auto" w:fill="FFFFFF"/>
          <w:lang w:bidi="ar-SA"/>
        </w:rPr>
        <w:t>Применение природного камня в русской архитектуре.</w:t>
      </w:r>
    </w:p>
    <w:p w14:paraId="03257E1C" w14:textId="77777777" w:rsidR="00E802EC" w:rsidRPr="00E802EC" w:rsidRDefault="00E802EC" w:rsidP="00E802EC">
      <w:pPr>
        <w:jc w:val="both"/>
        <w:rPr>
          <w:b/>
          <w:bCs/>
          <w:sz w:val="24"/>
          <w:szCs w:val="24"/>
        </w:rPr>
      </w:pPr>
      <w:r w:rsidRPr="00E802EC">
        <w:rPr>
          <w:b/>
          <w:bCs/>
          <w:sz w:val="24"/>
          <w:szCs w:val="24"/>
        </w:rPr>
        <w:t>Критерии оценки:</w:t>
      </w:r>
    </w:p>
    <w:p w14:paraId="5063994A" w14:textId="77777777" w:rsidR="00E802EC" w:rsidRPr="00137CE3" w:rsidRDefault="00E802EC" w:rsidP="00E802EC">
      <w:pPr>
        <w:jc w:val="both"/>
        <w:rPr>
          <w:sz w:val="24"/>
          <w:szCs w:val="24"/>
        </w:rPr>
      </w:pPr>
      <w:r w:rsidRPr="00137CE3">
        <w:rPr>
          <w:sz w:val="24"/>
          <w:szCs w:val="24"/>
        </w:rPr>
        <w:t xml:space="preserve">- оценка «отлично» выставляется, если </w:t>
      </w:r>
      <w:r w:rsidRPr="00137CE3">
        <w:rPr>
          <w:sz w:val="24"/>
          <w:szCs w:val="24"/>
          <w:shd w:val="clear" w:color="auto" w:fill="FFFFFF"/>
        </w:rPr>
        <w:t>объем и п</w:t>
      </w:r>
      <w:r w:rsidRPr="00137CE3">
        <w:rPr>
          <w:sz w:val="24"/>
          <w:szCs w:val="24"/>
        </w:rPr>
        <w:t xml:space="preserve">олнота работы соответствуют выбранной теме;         </w:t>
      </w:r>
    </w:p>
    <w:p w14:paraId="17FC90AB" w14:textId="6854F4E1" w:rsidR="00E802EC" w:rsidRPr="00137CE3" w:rsidRDefault="00E802EC" w:rsidP="00E802EC">
      <w:pPr>
        <w:jc w:val="both"/>
        <w:rPr>
          <w:sz w:val="24"/>
          <w:szCs w:val="24"/>
        </w:rPr>
      </w:pPr>
      <w:r w:rsidRPr="00137CE3">
        <w:rPr>
          <w:sz w:val="24"/>
          <w:szCs w:val="24"/>
        </w:rPr>
        <w:t xml:space="preserve">- оценка «хорошо» выставляется, если </w:t>
      </w:r>
      <w:r w:rsidRPr="00137CE3">
        <w:rPr>
          <w:sz w:val="24"/>
          <w:szCs w:val="24"/>
          <w:shd w:val="clear" w:color="auto" w:fill="FFFFFF"/>
        </w:rPr>
        <w:t>объем и п</w:t>
      </w:r>
      <w:r w:rsidRPr="00137CE3">
        <w:rPr>
          <w:sz w:val="24"/>
          <w:szCs w:val="24"/>
        </w:rPr>
        <w:t>олнота работы соответствуют выбранной теме, имеются</w:t>
      </w:r>
      <w:r w:rsidR="002A34F3">
        <w:rPr>
          <w:sz w:val="24"/>
          <w:szCs w:val="24"/>
        </w:rPr>
        <w:t xml:space="preserve"> 1-2 </w:t>
      </w:r>
      <w:r w:rsidRPr="00137CE3">
        <w:rPr>
          <w:sz w:val="24"/>
          <w:szCs w:val="24"/>
        </w:rPr>
        <w:t xml:space="preserve">замечания преподавателя;  </w:t>
      </w:r>
    </w:p>
    <w:p w14:paraId="4F46A000" w14:textId="483E9D2A" w:rsidR="00E802EC" w:rsidRPr="00137CE3" w:rsidRDefault="00E802EC" w:rsidP="00E802EC">
      <w:pPr>
        <w:jc w:val="both"/>
        <w:rPr>
          <w:sz w:val="24"/>
          <w:szCs w:val="24"/>
        </w:rPr>
      </w:pPr>
      <w:r w:rsidRPr="00137CE3">
        <w:rPr>
          <w:sz w:val="24"/>
          <w:szCs w:val="24"/>
        </w:rPr>
        <w:t xml:space="preserve">- оценка «удовлетворительно» выставляется, если </w:t>
      </w:r>
      <w:r w:rsidRPr="00137CE3">
        <w:rPr>
          <w:sz w:val="24"/>
          <w:szCs w:val="24"/>
          <w:shd w:val="clear" w:color="auto" w:fill="FFFFFF"/>
        </w:rPr>
        <w:t>выбранная тема не была раскрыта полностью, низкое качество оформления презентации;</w:t>
      </w:r>
    </w:p>
    <w:p w14:paraId="6374FC76" w14:textId="77777777" w:rsidR="006A19BF" w:rsidRDefault="00E802EC" w:rsidP="004A1704">
      <w:pPr>
        <w:jc w:val="both"/>
        <w:rPr>
          <w:sz w:val="24"/>
          <w:szCs w:val="24"/>
          <w:shd w:val="clear" w:color="auto" w:fill="FFFFFF"/>
        </w:rPr>
      </w:pPr>
      <w:r w:rsidRPr="00137CE3">
        <w:rPr>
          <w:sz w:val="24"/>
          <w:szCs w:val="24"/>
        </w:rPr>
        <w:t>- оценка «неудовлетворительно» выставляется обучающемуся</w:t>
      </w:r>
      <w:bookmarkEnd w:id="1"/>
      <w:r w:rsidRPr="00137CE3">
        <w:rPr>
          <w:sz w:val="24"/>
          <w:szCs w:val="24"/>
        </w:rPr>
        <w:t xml:space="preserve">, если </w:t>
      </w:r>
      <w:r w:rsidRPr="00137CE3">
        <w:rPr>
          <w:sz w:val="24"/>
          <w:szCs w:val="24"/>
          <w:shd w:val="clear" w:color="auto" w:fill="FFFFFF"/>
        </w:rPr>
        <w:t>задание не выполнено.</w:t>
      </w:r>
    </w:p>
    <w:p w14:paraId="772E59EB" w14:textId="77777777" w:rsidR="000D0F27" w:rsidRDefault="000D0F27" w:rsidP="004A1704">
      <w:pPr>
        <w:jc w:val="both"/>
        <w:rPr>
          <w:sz w:val="24"/>
          <w:szCs w:val="24"/>
          <w:shd w:val="clear" w:color="auto" w:fill="FFFFFF"/>
        </w:rPr>
      </w:pPr>
    </w:p>
    <w:p w14:paraId="7AE90BE7" w14:textId="49A0AD6B" w:rsidR="000D0F27" w:rsidRDefault="000D0F27" w:rsidP="000D0F27">
      <w:pPr>
        <w:tabs>
          <w:tab w:val="left" w:pos="851"/>
        </w:tabs>
        <w:ind w:firstLine="567"/>
        <w:contextualSpacing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Список использованных источников</w:t>
      </w:r>
    </w:p>
    <w:p w14:paraId="5AD49907" w14:textId="51A9D1F9" w:rsidR="000D0F27" w:rsidRPr="00C534CF" w:rsidRDefault="000D0F27" w:rsidP="000D0F27">
      <w:pPr>
        <w:tabs>
          <w:tab w:val="left" w:pos="851"/>
        </w:tabs>
        <w:ind w:firstLine="567"/>
        <w:contextualSpacing/>
        <w:jc w:val="both"/>
        <w:rPr>
          <w:b/>
          <w:sz w:val="24"/>
          <w:szCs w:val="24"/>
        </w:rPr>
      </w:pPr>
      <w:r w:rsidRPr="00C534CF">
        <w:rPr>
          <w:b/>
          <w:sz w:val="24"/>
          <w:szCs w:val="24"/>
        </w:rPr>
        <w:t xml:space="preserve">Основные источники </w:t>
      </w:r>
      <w:r w:rsidRPr="00C534CF">
        <w:rPr>
          <w:sz w:val="24"/>
          <w:szCs w:val="24"/>
        </w:rPr>
        <w:t>(печатные издания)</w:t>
      </w:r>
      <w:r w:rsidRPr="00C534CF">
        <w:rPr>
          <w:b/>
          <w:sz w:val="24"/>
          <w:szCs w:val="24"/>
        </w:rPr>
        <w:t xml:space="preserve"> (ОИ)</w:t>
      </w:r>
    </w:p>
    <w:p w14:paraId="28FF93CF" w14:textId="50F01450" w:rsidR="000D0F27" w:rsidRPr="00C534CF" w:rsidRDefault="000D0F27" w:rsidP="000D0F27">
      <w:pPr>
        <w:pStyle w:val="af"/>
        <w:widowControl/>
        <w:numPr>
          <w:ilvl w:val="0"/>
          <w:numId w:val="37"/>
        </w:numPr>
        <w:tabs>
          <w:tab w:val="left" w:pos="851"/>
        </w:tabs>
        <w:autoSpaceDE/>
        <w:autoSpaceDN/>
        <w:ind w:left="0" w:firstLine="567"/>
        <w:jc w:val="both"/>
        <w:rPr>
          <w:sz w:val="24"/>
          <w:szCs w:val="24"/>
        </w:rPr>
      </w:pPr>
      <w:r w:rsidRPr="00C534CF">
        <w:rPr>
          <w:sz w:val="24"/>
          <w:szCs w:val="24"/>
        </w:rPr>
        <w:t>Ишкова И.А. Архитектурное материаловедение: учеб. для студ. учреждений сред. проф. образования/ И.А. Ишкова. – 2-е изд., стер. – М.: Издательский центр «Академия», 202</w:t>
      </w:r>
      <w:r>
        <w:rPr>
          <w:sz w:val="24"/>
          <w:szCs w:val="24"/>
        </w:rPr>
        <w:t>3</w:t>
      </w:r>
      <w:r w:rsidRPr="00C534CF">
        <w:rPr>
          <w:sz w:val="24"/>
          <w:szCs w:val="24"/>
        </w:rPr>
        <w:t>. – 192 с.</w:t>
      </w:r>
    </w:p>
    <w:p w14:paraId="6FD6461C" w14:textId="5D8CDB70" w:rsidR="000D0F27" w:rsidRPr="00C534CF" w:rsidRDefault="000D0F27" w:rsidP="000D0F27">
      <w:pPr>
        <w:pStyle w:val="af"/>
        <w:widowControl/>
        <w:numPr>
          <w:ilvl w:val="0"/>
          <w:numId w:val="37"/>
        </w:numPr>
        <w:tabs>
          <w:tab w:val="left" w:pos="851"/>
        </w:tabs>
        <w:autoSpaceDE/>
        <w:autoSpaceDN/>
        <w:ind w:left="0" w:firstLine="567"/>
        <w:jc w:val="both"/>
        <w:rPr>
          <w:b/>
          <w:sz w:val="24"/>
          <w:szCs w:val="24"/>
        </w:rPr>
      </w:pPr>
      <w:r w:rsidRPr="00C534CF">
        <w:rPr>
          <w:iCs/>
          <w:sz w:val="24"/>
          <w:szCs w:val="24"/>
        </w:rPr>
        <w:t xml:space="preserve">Барабанщиков Ю.Г. Строительные материалы и изделия: учебник для студ. учреждений сред. проф. образования/Ю.Г. Барабанщиков. - 8-е изд., </w:t>
      </w:r>
      <w:proofErr w:type="gramStart"/>
      <w:r w:rsidRPr="00C534CF">
        <w:rPr>
          <w:iCs/>
          <w:sz w:val="24"/>
          <w:szCs w:val="24"/>
        </w:rPr>
        <w:t>стер.-</w:t>
      </w:r>
      <w:proofErr w:type="gramEnd"/>
      <w:r w:rsidRPr="00C534CF">
        <w:rPr>
          <w:iCs/>
          <w:sz w:val="24"/>
          <w:szCs w:val="24"/>
        </w:rPr>
        <w:t xml:space="preserve"> М.: Издательский центр «Академия», 202</w:t>
      </w:r>
      <w:r>
        <w:rPr>
          <w:iCs/>
          <w:sz w:val="24"/>
          <w:szCs w:val="24"/>
        </w:rPr>
        <w:t>4</w:t>
      </w:r>
      <w:r w:rsidRPr="00C534CF">
        <w:rPr>
          <w:iCs/>
          <w:sz w:val="24"/>
          <w:szCs w:val="24"/>
        </w:rPr>
        <w:t>.-416 стр.</w:t>
      </w:r>
    </w:p>
    <w:p w14:paraId="0A4C9F2E" w14:textId="77777777" w:rsidR="000D0F27" w:rsidRPr="00C534CF" w:rsidRDefault="000D0F27" w:rsidP="000D0F27">
      <w:pPr>
        <w:tabs>
          <w:tab w:val="left" w:pos="851"/>
        </w:tabs>
        <w:ind w:firstLine="567"/>
        <w:contextualSpacing/>
        <w:jc w:val="both"/>
        <w:rPr>
          <w:b/>
          <w:sz w:val="24"/>
          <w:szCs w:val="24"/>
        </w:rPr>
      </w:pPr>
      <w:r w:rsidRPr="00C534CF">
        <w:rPr>
          <w:b/>
          <w:sz w:val="24"/>
          <w:szCs w:val="24"/>
        </w:rPr>
        <w:t xml:space="preserve">3.2.2. </w:t>
      </w:r>
      <w:proofErr w:type="gramStart"/>
      <w:r w:rsidRPr="00C534CF">
        <w:rPr>
          <w:b/>
          <w:sz w:val="24"/>
          <w:szCs w:val="24"/>
        </w:rPr>
        <w:t>Интернет ресурсы</w:t>
      </w:r>
      <w:proofErr w:type="gramEnd"/>
      <w:r w:rsidRPr="00C534CF">
        <w:rPr>
          <w:b/>
          <w:sz w:val="24"/>
          <w:szCs w:val="24"/>
        </w:rPr>
        <w:t xml:space="preserve"> </w:t>
      </w:r>
      <w:r w:rsidRPr="00C534CF">
        <w:rPr>
          <w:sz w:val="24"/>
          <w:szCs w:val="24"/>
        </w:rPr>
        <w:t>(электронные издания, электронные ресурсы)</w:t>
      </w:r>
      <w:r>
        <w:rPr>
          <w:sz w:val="24"/>
          <w:szCs w:val="24"/>
        </w:rPr>
        <w:t xml:space="preserve"> </w:t>
      </w:r>
      <w:r w:rsidRPr="00C534CF">
        <w:rPr>
          <w:b/>
          <w:sz w:val="24"/>
          <w:szCs w:val="24"/>
        </w:rPr>
        <w:t>(ИР)</w:t>
      </w:r>
    </w:p>
    <w:p w14:paraId="388356B1" w14:textId="77777777" w:rsidR="000D0F27" w:rsidRPr="00C534CF" w:rsidRDefault="000D0F27" w:rsidP="000D0F27">
      <w:pPr>
        <w:widowControl/>
        <w:numPr>
          <w:ilvl w:val="0"/>
          <w:numId w:val="36"/>
        </w:numPr>
        <w:tabs>
          <w:tab w:val="left" w:pos="851"/>
        </w:tabs>
        <w:autoSpaceDE/>
        <w:autoSpaceDN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534CF">
        <w:rPr>
          <w:rFonts w:eastAsia="Calibri"/>
          <w:sz w:val="24"/>
          <w:szCs w:val="24"/>
          <w:lang w:eastAsia="en-US"/>
        </w:rPr>
        <w:t xml:space="preserve">Воронцов, В. М. Архитектурное материаловедение: учебник для </w:t>
      </w:r>
      <w:proofErr w:type="spellStart"/>
      <w:r w:rsidRPr="00C534CF">
        <w:rPr>
          <w:rFonts w:eastAsia="Calibri"/>
          <w:sz w:val="24"/>
          <w:szCs w:val="24"/>
          <w:lang w:eastAsia="en-US"/>
        </w:rPr>
        <w:t>спо</w:t>
      </w:r>
      <w:proofErr w:type="spellEnd"/>
      <w:r w:rsidRPr="00C534CF">
        <w:rPr>
          <w:rFonts w:eastAsia="Calibri"/>
          <w:sz w:val="24"/>
          <w:szCs w:val="24"/>
          <w:lang w:eastAsia="en-US"/>
        </w:rPr>
        <w:t xml:space="preserve"> / В. М. Воронцов. — Санкт-Петербург: Лань, 2020. — 408 с. — ISBN 978-5-8114-5375-7. — Текст: электронный // Лань: электронно-библиотечная система. — URL: </w:t>
      </w:r>
      <w:hyperlink r:id="rId63" w:history="1">
        <w:r w:rsidRPr="00C534CF">
          <w:rPr>
            <w:rFonts w:eastAsia="Calibri"/>
            <w:color w:val="0563C1"/>
            <w:sz w:val="24"/>
            <w:szCs w:val="24"/>
            <w:u w:val="single"/>
            <w:lang w:eastAsia="en-US"/>
          </w:rPr>
          <w:t>https://e.lanbook.com/book/152588</w:t>
        </w:r>
      </w:hyperlink>
    </w:p>
    <w:p w14:paraId="21A199DF" w14:textId="77777777" w:rsidR="000D0F27" w:rsidRPr="00C534CF" w:rsidRDefault="000D0F27" w:rsidP="000D0F27">
      <w:pPr>
        <w:tabs>
          <w:tab w:val="left" w:pos="851"/>
        </w:tabs>
        <w:ind w:firstLine="567"/>
        <w:contextualSpacing/>
        <w:jc w:val="both"/>
        <w:rPr>
          <w:bCs/>
          <w:i/>
          <w:sz w:val="24"/>
          <w:szCs w:val="24"/>
        </w:rPr>
      </w:pPr>
      <w:r w:rsidRPr="00C534CF">
        <w:rPr>
          <w:b/>
          <w:bCs/>
          <w:sz w:val="24"/>
          <w:szCs w:val="24"/>
        </w:rPr>
        <w:t>3.2.3. Дополнительные источники (ДИ)</w:t>
      </w:r>
    </w:p>
    <w:p w14:paraId="4F98C41F" w14:textId="32EFA5EE" w:rsidR="000D0F27" w:rsidRPr="00C534CF" w:rsidRDefault="000D0F27" w:rsidP="000D0F27">
      <w:pPr>
        <w:widowControl/>
        <w:numPr>
          <w:ilvl w:val="0"/>
          <w:numId w:val="35"/>
        </w:numPr>
        <w:tabs>
          <w:tab w:val="left" w:pos="851"/>
        </w:tabs>
        <w:autoSpaceDE/>
        <w:autoSpaceDN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534CF">
        <w:rPr>
          <w:rFonts w:eastAsia="Calibri"/>
          <w:sz w:val="24"/>
          <w:szCs w:val="24"/>
          <w:lang w:eastAsia="en-US"/>
        </w:rPr>
        <w:t xml:space="preserve">Воронцов В. М. Архитектурное материаловедение: учебник для </w:t>
      </w:r>
      <w:proofErr w:type="spellStart"/>
      <w:r w:rsidRPr="00C534CF">
        <w:rPr>
          <w:rFonts w:eastAsia="Calibri"/>
          <w:sz w:val="24"/>
          <w:szCs w:val="24"/>
          <w:lang w:eastAsia="en-US"/>
        </w:rPr>
        <w:t>спо</w:t>
      </w:r>
      <w:proofErr w:type="spellEnd"/>
      <w:r w:rsidRPr="00C534CF">
        <w:rPr>
          <w:rFonts w:eastAsia="Calibri"/>
          <w:sz w:val="24"/>
          <w:szCs w:val="24"/>
          <w:lang w:eastAsia="en-US"/>
        </w:rPr>
        <w:t xml:space="preserve"> / В. М. Воронцов. — Санкт-Петербург: Лань, 202</w:t>
      </w:r>
      <w:r>
        <w:rPr>
          <w:rFonts w:eastAsia="Calibri"/>
          <w:sz w:val="24"/>
          <w:szCs w:val="24"/>
          <w:lang w:eastAsia="en-US"/>
        </w:rPr>
        <w:t>2</w:t>
      </w:r>
      <w:r w:rsidRPr="00C534CF">
        <w:rPr>
          <w:rFonts w:eastAsia="Calibri"/>
          <w:sz w:val="24"/>
          <w:szCs w:val="24"/>
          <w:lang w:eastAsia="en-US"/>
        </w:rPr>
        <w:t>. — 408 с. — ISBN 978-5-8114-5375-7.</w:t>
      </w:r>
    </w:p>
    <w:p w14:paraId="32A8B75F" w14:textId="77777777" w:rsidR="000D0F27" w:rsidRPr="00C534CF" w:rsidRDefault="000D0F27" w:rsidP="000D0F27">
      <w:pPr>
        <w:widowControl/>
        <w:numPr>
          <w:ilvl w:val="0"/>
          <w:numId w:val="35"/>
        </w:numPr>
        <w:tabs>
          <w:tab w:val="left" w:pos="851"/>
        </w:tabs>
        <w:autoSpaceDE/>
        <w:autoSpaceDN/>
        <w:ind w:left="0" w:firstLine="567"/>
        <w:jc w:val="both"/>
        <w:rPr>
          <w:rFonts w:eastAsia="Calibri"/>
          <w:sz w:val="24"/>
          <w:szCs w:val="24"/>
          <w:lang w:eastAsia="en-US"/>
        </w:rPr>
      </w:pPr>
      <w:r w:rsidRPr="00C534CF">
        <w:rPr>
          <w:sz w:val="24"/>
          <w:szCs w:val="24"/>
        </w:rPr>
        <w:t>В.Е. Байер. Архитектурное материаловедение. - М.: Астрель, 2020 г.</w:t>
      </w:r>
    </w:p>
    <w:p w14:paraId="53AACF03" w14:textId="32BA7A22" w:rsidR="000D0F27" w:rsidRPr="004A1704" w:rsidRDefault="000D0F27" w:rsidP="000D0F27">
      <w:pPr>
        <w:jc w:val="both"/>
        <w:rPr>
          <w:sz w:val="24"/>
          <w:szCs w:val="24"/>
        </w:rPr>
      </w:pPr>
      <w:r w:rsidRPr="00C534CF">
        <w:rPr>
          <w:sz w:val="24"/>
          <w:szCs w:val="24"/>
        </w:rPr>
        <w:t>Попов Л.Н. Лабораторный практикум по предмету «Строительные материалы и изделия»: Учеб. пособие. – М.: ИНФРА-М, 202</w:t>
      </w:r>
      <w:r>
        <w:rPr>
          <w:sz w:val="24"/>
          <w:szCs w:val="24"/>
        </w:rPr>
        <w:t>4</w:t>
      </w:r>
      <w:r w:rsidRPr="00C534CF">
        <w:rPr>
          <w:sz w:val="24"/>
          <w:szCs w:val="24"/>
        </w:rPr>
        <w:t>- 219с.ил.- (Серия «Профессиональное образование»).</w:t>
      </w:r>
    </w:p>
    <w:sectPr w:rsidR="000D0F27" w:rsidRPr="004A1704" w:rsidSect="004A1EAC">
      <w:footerReference w:type="default" r:id="rId64"/>
      <w:pgSz w:w="11910" w:h="16840"/>
      <w:pgMar w:top="680" w:right="680" w:bottom="680" w:left="1247" w:header="0" w:footer="77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706340D" w14:textId="77777777" w:rsidR="00156593" w:rsidRDefault="00156593" w:rsidP="002173D3">
      <w:r>
        <w:separator/>
      </w:r>
    </w:p>
  </w:endnote>
  <w:endnote w:type="continuationSeparator" w:id="0">
    <w:p w14:paraId="45C29959" w14:textId="77777777" w:rsidR="00156593" w:rsidRDefault="00156593" w:rsidP="002173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708522963"/>
      <w:docPartObj>
        <w:docPartGallery w:val="Page Numbers (Bottom of Page)"/>
        <w:docPartUnique/>
      </w:docPartObj>
    </w:sdtPr>
    <w:sdtContent>
      <w:p w14:paraId="16B3C635" w14:textId="77777777" w:rsidR="00715171" w:rsidRDefault="006811EA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9C79DAC" w14:textId="77777777" w:rsidR="00715171" w:rsidRDefault="00715171">
    <w:pPr>
      <w:pStyle w:val="a3"/>
      <w:spacing w:line="14" w:lineRule="auto"/>
      <w:rPr>
        <w:sz w:val="20"/>
      </w:rPr>
    </w:pPr>
  </w:p>
  <w:p w14:paraId="49F88EB9" w14:textId="77777777" w:rsidR="00715171" w:rsidRDefault="0071517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7195A7B" w14:textId="77777777" w:rsidR="00156593" w:rsidRDefault="00156593" w:rsidP="002173D3">
      <w:r>
        <w:separator/>
      </w:r>
    </w:p>
  </w:footnote>
  <w:footnote w:type="continuationSeparator" w:id="0">
    <w:p w14:paraId="0651C8DA" w14:textId="77777777" w:rsidR="00156593" w:rsidRDefault="00156593" w:rsidP="002173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00BA4"/>
    <w:multiLevelType w:val="hybridMultilevel"/>
    <w:tmpl w:val="02D4D4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62CDE"/>
    <w:multiLevelType w:val="hybridMultilevel"/>
    <w:tmpl w:val="0CD0E642"/>
    <w:lvl w:ilvl="0" w:tplc="0958B6D0">
      <w:numFmt w:val="bullet"/>
      <w:lvlText w:val="-"/>
      <w:lvlJc w:val="left"/>
      <w:pPr>
        <w:ind w:left="216" w:hanging="140"/>
      </w:pPr>
      <w:rPr>
        <w:rFonts w:hint="default"/>
        <w:w w:val="98"/>
        <w:lang w:val="ru-RU" w:eastAsia="en-US" w:bidi="ar-SA"/>
      </w:rPr>
    </w:lvl>
    <w:lvl w:ilvl="1" w:tplc="E5E2C332">
      <w:numFmt w:val="bullet"/>
      <w:lvlText w:val=""/>
      <w:lvlJc w:val="left"/>
      <w:pPr>
        <w:ind w:left="266" w:hanging="361"/>
      </w:pPr>
      <w:rPr>
        <w:rFonts w:ascii="Symbol" w:eastAsia="Symbol" w:hAnsi="Symbol" w:cs="Symbol" w:hint="default"/>
        <w:w w:val="99"/>
        <w:sz w:val="20"/>
        <w:szCs w:val="20"/>
        <w:lang w:val="ru-RU" w:eastAsia="en-US" w:bidi="ar-SA"/>
      </w:rPr>
    </w:lvl>
    <w:lvl w:ilvl="2" w:tplc="D682BF6A">
      <w:numFmt w:val="bullet"/>
      <w:lvlText w:val="•"/>
      <w:lvlJc w:val="left"/>
      <w:pPr>
        <w:ind w:left="1462" w:hanging="361"/>
      </w:pPr>
      <w:rPr>
        <w:rFonts w:hint="default"/>
        <w:lang w:val="ru-RU" w:eastAsia="en-US" w:bidi="ar-SA"/>
      </w:rPr>
    </w:lvl>
    <w:lvl w:ilvl="3" w:tplc="EEB40324">
      <w:numFmt w:val="bullet"/>
      <w:lvlText w:val="•"/>
      <w:lvlJc w:val="left"/>
      <w:pPr>
        <w:ind w:left="2665" w:hanging="361"/>
      </w:pPr>
      <w:rPr>
        <w:rFonts w:hint="default"/>
        <w:lang w:val="ru-RU" w:eastAsia="en-US" w:bidi="ar-SA"/>
      </w:rPr>
    </w:lvl>
    <w:lvl w:ilvl="4" w:tplc="E384CB2E">
      <w:numFmt w:val="bullet"/>
      <w:lvlText w:val="•"/>
      <w:lvlJc w:val="left"/>
      <w:pPr>
        <w:ind w:left="3868" w:hanging="361"/>
      </w:pPr>
      <w:rPr>
        <w:rFonts w:hint="default"/>
        <w:lang w:val="ru-RU" w:eastAsia="en-US" w:bidi="ar-SA"/>
      </w:rPr>
    </w:lvl>
    <w:lvl w:ilvl="5" w:tplc="27AE8080">
      <w:numFmt w:val="bullet"/>
      <w:lvlText w:val="•"/>
      <w:lvlJc w:val="left"/>
      <w:pPr>
        <w:ind w:left="5071" w:hanging="361"/>
      </w:pPr>
      <w:rPr>
        <w:rFonts w:hint="default"/>
        <w:lang w:val="ru-RU" w:eastAsia="en-US" w:bidi="ar-SA"/>
      </w:rPr>
    </w:lvl>
    <w:lvl w:ilvl="6" w:tplc="254C42B2">
      <w:numFmt w:val="bullet"/>
      <w:lvlText w:val="•"/>
      <w:lvlJc w:val="left"/>
      <w:pPr>
        <w:ind w:left="6274" w:hanging="361"/>
      </w:pPr>
      <w:rPr>
        <w:rFonts w:hint="default"/>
        <w:lang w:val="ru-RU" w:eastAsia="en-US" w:bidi="ar-SA"/>
      </w:rPr>
    </w:lvl>
    <w:lvl w:ilvl="7" w:tplc="0D9215C2">
      <w:numFmt w:val="bullet"/>
      <w:lvlText w:val="•"/>
      <w:lvlJc w:val="left"/>
      <w:pPr>
        <w:ind w:left="7477" w:hanging="361"/>
      </w:pPr>
      <w:rPr>
        <w:rFonts w:hint="default"/>
        <w:lang w:val="ru-RU" w:eastAsia="en-US" w:bidi="ar-SA"/>
      </w:rPr>
    </w:lvl>
    <w:lvl w:ilvl="8" w:tplc="236C49C6">
      <w:numFmt w:val="bullet"/>
      <w:lvlText w:val="•"/>
      <w:lvlJc w:val="left"/>
      <w:pPr>
        <w:ind w:left="8680" w:hanging="361"/>
      </w:pPr>
      <w:rPr>
        <w:rFonts w:hint="default"/>
        <w:lang w:val="ru-RU" w:eastAsia="en-US" w:bidi="ar-SA"/>
      </w:rPr>
    </w:lvl>
  </w:abstractNum>
  <w:abstractNum w:abstractNumId="2" w15:restartNumberingAfterBreak="0">
    <w:nsid w:val="12C00431"/>
    <w:multiLevelType w:val="hybridMultilevel"/>
    <w:tmpl w:val="1C5A0EAC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D44607"/>
    <w:multiLevelType w:val="multilevel"/>
    <w:tmpl w:val="6E8ECD5E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035"/>
        </w:tabs>
        <w:ind w:left="403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800"/>
        </w:tabs>
        <w:ind w:left="7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0"/>
        </w:tabs>
        <w:ind w:left="113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5240"/>
        </w:tabs>
        <w:ind w:left="15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780"/>
        </w:tabs>
        <w:ind w:left="187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2680"/>
        </w:tabs>
        <w:ind w:left="22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6220"/>
        </w:tabs>
        <w:ind w:left="262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0120"/>
        </w:tabs>
        <w:ind w:left="30120" w:hanging="1800"/>
      </w:pPr>
      <w:rPr>
        <w:rFonts w:hint="default"/>
      </w:rPr>
    </w:lvl>
  </w:abstractNum>
  <w:abstractNum w:abstractNumId="4" w15:restartNumberingAfterBreak="0">
    <w:nsid w:val="159645D4"/>
    <w:multiLevelType w:val="hybridMultilevel"/>
    <w:tmpl w:val="20AE2D4A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32FB7"/>
    <w:multiLevelType w:val="hybridMultilevel"/>
    <w:tmpl w:val="6C8E0B3C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616D23"/>
    <w:multiLevelType w:val="hybridMultilevel"/>
    <w:tmpl w:val="60029C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FD3D72"/>
    <w:multiLevelType w:val="hybridMultilevel"/>
    <w:tmpl w:val="0D2817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461EEC"/>
    <w:multiLevelType w:val="hybridMultilevel"/>
    <w:tmpl w:val="DCA2E75E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4D1A48"/>
    <w:multiLevelType w:val="hybridMultilevel"/>
    <w:tmpl w:val="EAC8AE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CA2565"/>
    <w:multiLevelType w:val="hybridMultilevel"/>
    <w:tmpl w:val="AA88D4DC"/>
    <w:lvl w:ilvl="0" w:tplc="A006B122">
      <w:start w:val="2"/>
      <w:numFmt w:val="decimal"/>
      <w:lvlText w:val="%1"/>
      <w:lvlJc w:val="left"/>
      <w:pPr>
        <w:ind w:left="302" w:hanging="461"/>
      </w:pPr>
      <w:rPr>
        <w:rFonts w:hint="default"/>
        <w:lang w:val="ru-RU" w:eastAsia="ru-RU" w:bidi="ru-RU"/>
      </w:rPr>
    </w:lvl>
    <w:lvl w:ilvl="1" w:tplc="F90CF79A">
      <w:numFmt w:val="none"/>
      <w:lvlText w:val=""/>
      <w:lvlJc w:val="left"/>
      <w:pPr>
        <w:tabs>
          <w:tab w:val="num" w:pos="761"/>
        </w:tabs>
      </w:pPr>
    </w:lvl>
    <w:lvl w:ilvl="2" w:tplc="69429BD2">
      <w:numFmt w:val="bullet"/>
      <w:lvlText w:val="•"/>
      <w:lvlJc w:val="left"/>
      <w:pPr>
        <w:ind w:left="2245" w:hanging="461"/>
      </w:pPr>
      <w:rPr>
        <w:rFonts w:hint="default"/>
        <w:lang w:val="ru-RU" w:eastAsia="ru-RU" w:bidi="ru-RU"/>
      </w:rPr>
    </w:lvl>
    <w:lvl w:ilvl="3" w:tplc="31EE050E">
      <w:numFmt w:val="bullet"/>
      <w:lvlText w:val="•"/>
      <w:lvlJc w:val="left"/>
      <w:pPr>
        <w:ind w:left="3217" w:hanging="461"/>
      </w:pPr>
      <w:rPr>
        <w:rFonts w:hint="default"/>
        <w:lang w:val="ru-RU" w:eastAsia="ru-RU" w:bidi="ru-RU"/>
      </w:rPr>
    </w:lvl>
    <w:lvl w:ilvl="4" w:tplc="692670A2">
      <w:numFmt w:val="bullet"/>
      <w:lvlText w:val="•"/>
      <w:lvlJc w:val="left"/>
      <w:pPr>
        <w:ind w:left="4190" w:hanging="461"/>
      </w:pPr>
      <w:rPr>
        <w:rFonts w:hint="default"/>
        <w:lang w:val="ru-RU" w:eastAsia="ru-RU" w:bidi="ru-RU"/>
      </w:rPr>
    </w:lvl>
    <w:lvl w:ilvl="5" w:tplc="60AC12FA">
      <w:numFmt w:val="bullet"/>
      <w:lvlText w:val="•"/>
      <w:lvlJc w:val="left"/>
      <w:pPr>
        <w:ind w:left="5163" w:hanging="461"/>
      </w:pPr>
      <w:rPr>
        <w:rFonts w:hint="default"/>
        <w:lang w:val="ru-RU" w:eastAsia="ru-RU" w:bidi="ru-RU"/>
      </w:rPr>
    </w:lvl>
    <w:lvl w:ilvl="6" w:tplc="877E5FF0">
      <w:numFmt w:val="bullet"/>
      <w:lvlText w:val="•"/>
      <w:lvlJc w:val="left"/>
      <w:pPr>
        <w:ind w:left="6135" w:hanging="461"/>
      </w:pPr>
      <w:rPr>
        <w:rFonts w:hint="default"/>
        <w:lang w:val="ru-RU" w:eastAsia="ru-RU" w:bidi="ru-RU"/>
      </w:rPr>
    </w:lvl>
    <w:lvl w:ilvl="7" w:tplc="DA709CFA">
      <w:numFmt w:val="bullet"/>
      <w:lvlText w:val="•"/>
      <w:lvlJc w:val="left"/>
      <w:pPr>
        <w:ind w:left="7108" w:hanging="461"/>
      </w:pPr>
      <w:rPr>
        <w:rFonts w:hint="default"/>
        <w:lang w:val="ru-RU" w:eastAsia="ru-RU" w:bidi="ru-RU"/>
      </w:rPr>
    </w:lvl>
    <w:lvl w:ilvl="8" w:tplc="8D6CD5D8">
      <w:numFmt w:val="bullet"/>
      <w:lvlText w:val="•"/>
      <w:lvlJc w:val="left"/>
      <w:pPr>
        <w:ind w:left="8081" w:hanging="461"/>
      </w:pPr>
      <w:rPr>
        <w:rFonts w:hint="default"/>
        <w:lang w:val="ru-RU" w:eastAsia="ru-RU" w:bidi="ru-RU"/>
      </w:rPr>
    </w:lvl>
  </w:abstractNum>
  <w:abstractNum w:abstractNumId="11" w15:restartNumberingAfterBreak="0">
    <w:nsid w:val="24131AC4"/>
    <w:multiLevelType w:val="hybridMultilevel"/>
    <w:tmpl w:val="31CCECD0"/>
    <w:lvl w:ilvl="0" w:tplc="7CECC6EA">
      <w:start w:val="1"/>
      <w:numFmt w:val="decimal"/>
      <w:lvlText w:val="%1."/>
      <w:lvlJc w:val="left"/>
      <w:pPr>
        <w:ind w:left="506" w:hanging="240"/>
      </w:pPr>
      <w:rPr>
        <w:rFonts w:ascii="Times New Roman" w:eastAsia="Times New Roman" w:hAnsi="Times New Roman" w:cs="Times New Roman" w:hint="default"/>
        <w:b/>
        <w:bCs/>
        <w:i/>
        <w:spacing w:val="-4"/>
        <w:w w:val="100"/>
        <w:sz w:val="24"/>
        <w:szCs w:val="24"/>
        <w:lang w:val="ru-RU" w:eastAsia="en-US" w:bidi="ar-SA"/>
      </w:rPr>
    </w:lvl>
    <w:lvl w:ilvl="1" w:tplc="A2482550">
      <w:start w:val="1"/>
      <w:numFmt w:val="decimal"/>
      <w:lvlText w:val="%2."/>
      <w:lvlJc w:val="left"/>
      <w:pPr>
        <w:ind w:left="686" w:hanging="240"/>
      </w:pPr>
      <w:rPr>
        <w:rFonts w:ascii="Times New Roman" w:eastAsia="Times New Roman" w:hAnsi="Times New Roman" w:cs="Times New Roman" w:hint="default"/>
        <w:spacing w:val="-3"/>
        <w:w w:val="100"/>
        <w:sz w:val="24"/>
        <w:szCs w:val="24"/>
        <w:lang w:val="ru-RU" w:eastAsia="en-US" w:bidi="ar-SA"/>
      </w:rPr>
    </w:lvl>
    <w:lvl w:ilvl="2" w:tplc="DCFEB496">
      <w:numFmt w:val="bullet"/>
      <w:lvlText w:val="-"/>
      <w:lvlJc w:val="left"/>
      <w:pPr>
        <w:ind w:left="686" w:hanging="140"/>
      </w:pPr>
      <w:rPr>
        <w:rFonts w:ascii="Times New Roman" w:eastAsia="Times New Roman" w:hAnsi="Times New Roman" w:cs="Times New Roman" w:hint="default"/>
        <w:w w:val="98"/>
        <w:sz w:val="24"/>
        <w:szCs w:val="24"/>
        <w:lang w:val="ru-RU" w:eastAsia="en-US" w:bidi="ar-SA"/>
      </w:rPr>
    </w:lvl>
    <w:lvl w:ilvl="3" w:tplc="816EC8A8">
      <w:numFmt w:val="bullet"/>
      <w:lvlText w:val="•"/>
      <w:lvlJc w:val="left"/>
      <w:pPr>
        <w:ind w:left="3068" w:hanging="140"/>
      </w:pPr>
      <w:rPr>
        <w:rFonts w:hint="default"/>
        <w:lang w:val="ru-RU" w:eastAsia="en-US" w:bidi="ar-SA"/>
      </w:rPr>
    </w:lvl>
    <w:lvl w:ilvl="4" w:tplc="8F927AFE">
      <w:numFmt w:val="bullet"/>
      <w:lvlText w:val="•"/>
      <w:lvlJc w:val="left"/>
      <w:pPr>
        <w:ind w:left="4262" w:hanging="140"/>
      </w:pPr>
      <w:rPr>
        <w:rFonts w:hint="default"/>
        <w:lang w:val="ru-RU" w:eastAsia="en-US" w:bidi="ar-SA"/>
      </w:rPr>
    </w:lvl>
    <w:lvl w:ilvl="5" w:tplc="E534A59C">
      <w:numFmt w:val="bullet"/>
      <w:lvlText w:val="•"/>
      <w:lvlJc w:val="left"/>
      <w:pPr>
        <w:ind w:left="5456" w:hanging="140"/>
      </w:pPr>
      <w:rPr>
        <w:rFonts w:hint="default"/>
        <w:lang w:val="ru-RU" w:eastAsia="en-US" w:bidi="ar-SA"/>
      </w:rPr>
    </w:lvl>
    <w:lvl w:ilvl="6" w:tplc="ED56B4A2">
      <w:numFmt w:val="bullet"/>
      <w:lvlText w:val="•"/>
      <w:lvlJc w:val="left"/>
      <w:pPr>
        <w:ind w:left="6650" w:hanging="140"/>
      </w:pPr>
      <w:rPr>
        <w:rFonts w:hint="default"/>
        <w:lang w:val="ru-RU" w:eastAsia="en-US" w:bidi="ar-SA"/>
      </w:rPr>
    </w:lvl>
    <w:lvl w:ilvl="7" w:tplc="404AE6BA">
      <w:numFmt w:val="bullet"/>
      <w:lvlText w:val="•"/>
      <w:lvlJc w:val="left"/>
      <w:pPr>
        <w:ind w:left="7844" w:hanging="140"/>
      </w:pPr>
      <w:rPr>
        <w:rFonts w:hint="default"/>
        <w:lang w:val="ru-RU" w:eastAsia="en-US" w:bidi="ar-SA"/>
      </w:rPr>
    </w:lvl>
    <w:lvl w:ilvl="8" w:tplc="05585FEA">
      <w:numFmt w:val="bullet"/>
      <w:lvlText w:val="•"/>
      <w:lvlJc w:val="left"/>
      <w:pPr>
        <w:ind w:left="9038" w:hanging="140"/>
      </w:pPr>
      <w:rPr>
        <w:rFonts w:hint="default"/>
        <w:lang w:val="ru-RU" w:eastAsia="en-US" w:bidi="ar-SA"/>
      </w:rPr>
    </w:lvl>
  </w:abstractNum>
  <w:abstractNum w:abstractNumId="12" w15:restartNumberingAfterBreak="0">
    <w:nsid w:val="26FE1A85"/>
    <w:multiLevelType w:val="hybridMultilevel"/>
    <w:tmpl w:val="47421858"/>
    <w:lvl w:ilvl="0" w:tplc="27BA6A0C">
      <w:start w:val="4"/>
      <w:numFmt w:val="decimal"/>
      <w:lvlText w:val="%1."/>
      <w:lvlJc w:val="left"/>
      <w:pPr>
        <w:ind w:left="986" w:hanging="361"/>
      </w:pPr>
      <w:rPr>
        <w:rFonts w:ascii="Times New Roman" w:eastAsia="Times New Roman" w:hAnsi="Times New Roman" w:cs="Times New Roman" w:hint="default"/>
        <w:i/>
        <w:w w:val="100"/>
        <w:sz w:val="24"/>
        <w:szCs w:val="24"/>
        <w:lang w:val="ru-RU" w:eastAsia="en-US" w:bidi="ar-SA"/>
      </w:rPr>
    </w:lvl>
    <w:lvl w:ilvl="1" w:tplc="B2A0534A">
      <w:numFmt w:val="bullet"/>
      <w:lvlText w:val="•"/>
      <w:lvlJc w:val="left"/>
      <w:pPr>
        <w:ind w:left="2024" w:hanging="361"/>
      </w:pPr>
      <w:rPr>
        <w:rFonts w:hint="default"/>
        <w:lang w:val="ru-RU" w:eastAsia="en-US" w:bidi="ar-SA"/>
      </w:rPr>
    </w:lvl>
    <w:lvl w:ilvl="2" w:tplc="BF66569A">
      <w:numFmt w:val="bullet"/>
      <w:lvlText w:val="•"/>
      <w:lvlJc w:val="left"/>
      <w:pPr>
        <w:ind w:left="3069" w:hanging="361"/>
      </w:pPr>
      <w:rPr>
        <w:rFonts w:hint="default"/>
        <w:lang w:val="ru-RU" w:eastAsia="en-US" w:bidi="ar-SA"/>
      </w:rPr>
    </w:lvl>
    <w:lvl w:ilvl="3" w:tplc="BE8EC12A">
      <w:numFmt w:val="bullet"/>
      <w:lvlText w:val="•"/>
      <w:lvlJc w:val="left"/>
      <w:pPr>
        <w:ind w:left="4113" w:hanging="361"/>
      </w:pPr>
      <w:rPr>
        <w:rFonts w:hint="default"/>
        <w:lang w:val="ru-RU" w:eastAsia="en-US" w:bidi="ar-SA"/>
      </w:rPr>
    </w:lvl>
    <w:lvl w:ilvl="4" w:tplc="0E68FD82">
      <w:numFmt w:val="bullet"/>
      <w:lvlText w:val="•"/>
      <w:lvlJc w:val="left"/>
      <w:pPr>
        <w:ind w:left="5158" w:hanging="361"/>
      </w:pPr>
      <w:rPr>
        <w:rFonts w:hint="default"/>
        <w:lang w:val="ru-RU" w:eastAsia="en-US" w:bidi="ar-SA"/>
      </w:rPr>
    </w:lvl>
    <w:lvl w:ilvl="5" w:tplc="E84EAA46">
      <w:numFmt w:val="bullet"/>
      <w:lvlText w:val="•"/>
      <w:lvlJc w:val="left"/>
      <w:pPr>
        <w:ind w:left="6203" w:hanging="361"/>
      </w:pPr>
      <w:rPr>
        <w:rFonts w:hint="default"/>
        <w:lang w:val="ru-RU" w:eastAsia="en-US" w:bidi="ar-SA"/>
      </w:rPr>
    </w:lvl>
    <w:lvl w:ilvl="6" w:tplc="A8C89376">
      <w:numFmt w:val="bullet"/>
      <w:lvlText w:val="•"/>
      <w:lvlJc w:val="left"/>
      <w:pPr>
        <w:ind w:left="7247" w:hanging="361"/>
      </w:pPr>
      <w:rPr>
        <w:rFonts w:hint="default"/>
        <w:lang w:val="ru-RU" w:eastAsia="en-US" w:bidi="ar-SA"/>
      </w:rPr>
    </w:lvl>
    <w:lvl w:ilvl="7" w:tplc="988A5DD2">
      <w:numFmt w:val="bullet"/>
      <w:lvlText w:val="•"/>
      <w:lvlJc w:val="left"/>
      <w:pPr>
        <w:ind w:left="8292" w:hanging="361"/>
      </w:pPr>
      <w:rPr>
        <w:rFonts w:hint="default"/>
        <w:lang w:val="ru-RU" w:eastAsia="en-US" w:bidi="ar-SA"/>
      </w:rPr>
    </w:lvl>
    <w:lvl w:ilvl="8" w:tplc="96A27230">
      <w:numFmt w:val="bullet"/>
      <w:lvlText w:val="•"/>
      <w:lvlJc w:val="left"/>
      <w:pPr>
        <w:ind w:left="9337" w:hanging="361"/>
      </w:pPr>
      <w:rPr>
        <w:rFonts w:hint="default"/>
        <w:lang w:val="ru-RU" w:eastAsia="en-US" w:bidi="ar-SA"/>
      </w:rPr>
    </w:lvl>
  </w:abstractNum>
  <w:abstractNum w:abstractNumId="13" w15:restartNumberingAfterBreak="0">
    <w:nsid w:val="29A438B1"/>
    <w:multiLevelType w:val="hybridMultilevel"/>
    <w:tmpl w:val="203608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2A1C1FCB"/>
    <w:multiLevelType w:val="hybridMultilevel"/>
    <w:tmpl w:val="B100F868"/>
    <w:lvl w:ilvl="0" w:tplc="4024123E">
      <w:start w:val="1"/>
      <w:numFmt w:val="decimal"/>
      <w:lvlText w:val="%1."/>
      <w:lvlJc w:val="left"/>
      <w:pPr>
        <w:ind w:left="506" w:hanging="240"/>
      </w:pPr>
      <w:rPr>
        <w:rFonts w:ascii="Times New Roman" w:eastAsia="Times New Roman" w:hAnsi="Times New Roman" w:cs="Times New Roman" w:hint="default"/>
        <w:spacing w:val="-4"/>
        <w:w w:val="100"/>
        <w:sz w:val="24"/>
        <w:szCs w:val="24"/>
        <w:lang w:val="ru-RU" w:eastAsia="en-US" w:bidi="ar-SA"/>
      </w:rPr>
    </w:lvl>
    <w:lvl w:ilvl="1" w:tplc="41F01B1C">
      <w:start w:val="1"/>
      <w:numFmt w:val="decimal"/>
      <w:lvlText w:val="%2."/>
      <w:lvlJc w:val="left"/>
      <w:pPr>
        <w:ind w:left="1692" w:hanging="360"/>
      </w:pPr>
      <w:rPr>
        <w:rFonts w:ascii="Times New Roman" w:eastAsia="Times New Roman" w:hAnsi="Times New Roman" w:cs="Times New Roman" w:hint="default"/>
        <w:i/>
        <w:spacing w:val="-2"/>
        <w:w w:val="100"/>
        <w:sz w:val="24"/>
        <w:szCs w:val="24"/>
        <w:lang w:val="ru-RU" w:eastAsia="en-US" w:bidi="ar-SA"/>
      </w:rPr>
    </w:lvl>
    <w:lvl w:ilvl="2" w:tplc="7A3CCD9E">
      <w:numFmt w:val="bullet"/>
      <w:lvlText w:val="•"/>
      <w:lvlJc w:val="left"/>
      <w:pPr>
        <w:ind w:left="2780" w:hanging="360"/>
      </w:pPr>
      <w:rPr>
        <w:rFonts w:hint="default"/>
        <w:lang w:val="ru-RU" w:eastAsia="en-US" w:bidi="ar-SA"/>
      </w:rPr>
    </w:lvl>
    <w:lvl w:ilvl="3" w:tplc="C57CD7F8">
      <w:numFmt w:val="bullet"/>
      <w:lvlText w:val="•"/>
      <w:lvlJc w:val="left"/>
      <w:pPr>
        <w:ind w:left="3861" w:hanging="360"/>
      </w:pPr>
      <w:rPr>
        <w:rFonts w:hint="default"/>
        <w:lang w:val="ru-RU" w:eastAsia="en-US" w:bidi="ar-SA"/>
      </w:rPr>
    </w:lvl>
    <w:lvl w:ilvl="4" w:tplc="F05C9D06">
      <w:numFmt w:val="bullet"/>
      <w:lvlText w:val="•"/>
      <w:lvlJc w:val="left"/>
      <w:pPr>
        <w:ind w:left="4942" w:hanging="360"/>
      </w:pPr>
      <w:rPr>
        <w:rFonts w:hint="default"/>
        <w:lang w:val="ru-RU" w:eastAsia="en-US" w:bidi="ar-SA"/>
      </w:rPr>
    </w:lvl>
    <w:lvl w:ilvl="5" w:tplc="609008B6">
      <w:numFmt w:val="bullet"/>
      <w:lvlText w:val="•"/>
      <w:lvlJc w:val="left"/>
      <w:pPr>
        <w:ind w:left="6022" w:hanging="360"/>
      </w:pPr>
      <w:rPr>
        <w:rFonts w:hint="default"/>
        <w:lang w:val="ru-RU" w:eastAsia="en-US" w:bidi="ar-SA"/>
      </w:rPr>
    </w:lvl>
    <w:lvl w:ilvl="6" w:tplc="953E0AD8">
      <w:numFmt w:val="bullet"/>
      <w:lvlText w:val="•"/>
      <w:lvlJc w:val="left"/>
      <w:pPr>
        <w:ind w:left="7103" w:hanging="360"/>
      </w:pPr>
      <w:rPr>
        <w:rFonts w:hint="default"/>
        <w:lang w:val="ru-RU" w:eastAsia="en-US" w:bidi="ar-SA"/>
      </w:rPr>
    </w:lvl>
    <w:lvl w:ilvl="7" w:tplc="535C5742">
      <w:numFmt w:val="bullet"/>
      <w:lvlText w:val="•"/>
      <w:lvlJc w:val="left"/>
      <w:pPr>
        <w:ind w:left="8184" w:hanging="360"/>
      </w:pPr>
      <w:rPr>
        <w:rFonts w:hint="default"/>
        <w:lang w:val="ru-RU" w:eastAsia="en-US" w:bidi="ar-SA"/>
      </w:rPr>
    </w:lvl>
    <w:lvl w:ilvl="8" w:tplc="EC983E0C">
      <w:numFmt w:val="bullet"/>
      <w:lvlText w:val="•"/>
      <w:lvlJc w:val="left"/>
      <w:pPr>
        <w:ind w:left="9264" w:hanging="360"/>
      </w:pPr>
      <w:rPr>
        <w:rFonts w:hint="default"/>
        <w:lang w:val="ru-RU" w:eastAsia="en-US" w:bidi="ar-SA"/>
      </w:rPr>
    </w:lvl>
  </w:abstractNum>
  <w:abstractNum w:abstractNumId="15" w15:restartNumberingAfterBreak="0">
    <w:nsid w:val="34E02A54"/>
    <w:multiLevelType w:val="hybridMultilevel"/>
    <w:tmpl w:val="2DD6F3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632A7C"/>
    <w:multiLevelType w:val="hybridMultilevel"/>
    <w:tmpl w:val="31142CB0"/>
    <w:lvl w:ilvl="0" w:tplc="7DBC2564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613067"/>
    <w:multiLevelType w:val="hybridMultilevel"/>
    <w:tmpl w:val="3CD2C93A"/>
    <w:lvl w:ilvl="0" w:tplc="358C9D92">
      <w:start w:val="1"/>
      <w:numFmt w:val="decimal"/>
      <w:lvlText w:val="%1)"/>
      <w:lvlJc w:val="left"/>
      <w:pPr>
        <w:ind w:left="785" w:hanging="2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601A4B92">
      <w:numFmt w:val="bullet"/>
      <w:lvlText w:val="•"/>
      <w:lvlJc w:val="left"/>
      <w:pPr>
        <w:ind w:left="1796" w:hanging="260"/>
      </w:pPr>
      <w:rPr>
        <w:rFonts w:hint="default"/>
        <w:lang w:val="ru-RU" w:eastAsia="en-US" w:bidi="ar-SA"/>
      </w:rPr>
    </w:lvl>
    <w:lvl w:ilvl="2" w:tplc="83527E90">
      <w:numFmt w:val="bullet"/>
      <w:lvlText w:val="•"/>
      <w:lvlJc w:val="left"/>
      <w:pPr>
        <w:ind w:left="2813" w:hanging="260"/>
      </w:pPr>
      <w:rPr>
        <w:rFonts w:hint="default"/>
        <w:lang w:val="ru-RU" w:eastAsia="en-US" w:bidi="ar-SA"/>
      </w:rPr>
    </w:lvl>
    <w:lvl w:ilvl="3" w:tplc="E4C63340">
      <w:numFmt w:val="bullet"/>
      <w:lvlText w:val="•"/>
      <w:lvlJc w:val="left"/>
      <w:pPr>
        <w:ind w:left="3829" w:hanging="260"/>
      </w:pPr>
      <w:rPr>
        <w:rFonts w:hint="default"/>
        <w:lang w:val="ru-RU" w:eastAsia="en-US" w:bidi="ar-SA"/>
      </w:rPr>
    </w:lvl>
    <w:lvl w:ilvl="4" w:tplc="7A98A5A2">
      <w:numFmt w:val="bullet"/>
      <w:lvlText w:val="•"/>
      <w:lvlJc w:val="left"/>
      <w:pPr>
        <w:ind w:left="4846" w:hanging="260"/>
      </w:pPr>
      <w:rPr>
        <w:rFonts w:hint="default"/>
        <w:lang w:val="ru-RU" w:eastAsia="en-US" w:bidi="ar-SA"/>
      </w:rPr>
    </w:lvl>
    <w:lvl w:ilvl="5" w:tplc="DB32B51E">
      <w:numFmt w:val="bullet"/>
      <w:lvlText w:val="•"/>
      <w:lvlJc w:val="left"/>
      <w:pPr>
        <w:ind w:left="5863" w:hanging="260"/>
      </w:pPr>
      <w:rPr>
        <w:rFonts w:hint="default"/>
        <w:lang w:val="ru-RU" w:eastAsia="en-US" w:bidi="ar-SA"/>
      </w:rPr>
    </w:lvl>
    <w:lvl w:ilvl="6" w:tplc="AC666184">
      <w:numFmt w:val="bullet"/>
      <w:lvlText w:val="•"/>
      <w:lvlJc w:val="left"/>
      <w:pPr>
        <w:ind w:left="6879" w:hanging="260"/>
      </w:pPr>
      <w:rPr>
        <w:rFonts w:hint="default"/>
        <w:lang w:val="ru-RU" w:eastAsia="en-US" w:bidi="ar-SA"/>
      </w:rPr>
    </w:lvl>
    <w:lvl w:ilvl="7" w:tplc="977AB308">
      <w:numFmt w:val="bullet"/>
      <w:lvlText w:val="•"/>
      <w:lvlJc w:val="left"/>
      <w:pPr>
        <w:ind w:left="7896" w:hanging="260"/>
      </w:pPr>
      <w:rPr>
        <w:rFonts w:hint="default"/>
        <w:lang w:val="ru-RU" w:eastAsia="en-US" w:bidi="ar-SA"/>
      </w:rPr>
    </w:lvl>
    <w:lvl w:ilvl="8" w:tplc="AF18CD66">
      <w:numFmt w:val="bullet"/>
      <w:lvlText w:val="•"/>
      <w:lvlJc w:val="left"/>
      <w:pPr>
        <w:ind w:left="8913" w:hanging="260"/>
      </w:pPr>
      <w:rPr>
        <w:rFonts w:hint="default"/>
        <w:lang w:val="ru-RU" w:eastAsia="en-US" w:bidi="ar-SA"/>
      </w:rPr>
    </w:lvl>
  </w:abstractNum>
  <w:abstractNum w:abstractNumId="18" w15:restartNumberingAfterBreak="0">
    <w:nsid w:val="422716F8"/>
    <w:multiLevelType w:val="multilevel"/>
    <w:tmpl w:val="ACBA095C"/>
    <w:lvl w:ilvl="0">
      <w:start w:val="4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9" w15:restartNumberingAfterBreak="0">
    <w:nsid w:val="44773A52"/>
    <w:multiLevelType w:val="hybridMultilevel"/>
    <w:tmpl w:val="3E7EE75C"/>
    <w:lvl w:ilvl="0" w:tplc="0419000F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450627AA"/>
    <w:multiLevelType w:val="hybridMultilevel"/>
    <w:tmpl w:val="CBC6ECD8"/>
    <w:lvl w:ilvl="0" w:tplc="CF881CD6">
      <w:start w:val="1"/>
      <w:numFmt w:val="decimal"/>
      <w:lvlText w:val="%1)"/>
      <w:lvlJc w:val="left"/>
      <w:pPr>
        <w:ind w:left="526" w:hanging="26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en-US" w:bidi="ar-SA"/>
      </w:rPr>
    </w:lvl>
    <w:lvl w:ilvl="1" w:tplc="C916DFD2">
      <w:numFmt w:val="bullet"/>
      <w:lvlText w:val="•"/>
      <w:lvlJc w:val="left"/>
      <w:pPr>
        <w:ind w:left="1562" w:hanging="260"/>
      </w:pPr>
      <w:rPr>
        <w:rFonts w:hint="default"/>
        <w:lang w:val="ru-RU" w:eastAsia="en-US" w:bidi="ar-SA"/>
      </w:rPr>
    </w:lvl>
    <w:lvl w:ilvl="2" w:tplc="F6F6F180">
      <w:numFmt w:val="bullet"/>
      <w:lvlText w:val="•"/>
      <w:lvlJc w:val="left"/>
      <w:pPr>
        <w:ind w:left="2605" w:hanging="260"/>
      </w:pPr>
      <w:rPr>
        <w:rFonts w:hint="default"/>
        <w:lang w:val="ru-RU" w:eastAsia="en-US" w:bidi="ar-SA"/>
      </w:rPr>
    </w:lvl>
    <w:lvl w:ilvl="3" w:tplc="477A7528">
      <w:numFmt w:val="bullet"/>
      <w:lvlText w:val="•"/>
      <w:lvlJc w:val="left"/>
      <w:pPr>
        <w:ind w:left="3647" w:hanging="260"/>
      </w:pPr>
      <w:rPr>
        <w:rFonts w:hint="default"/>
        <w:lang w:val="ru-RU" w:eastAsia="en-US" w:bidi="ar-SA"/>
      </w:rPr>
    </w:lvl>
    <w:lvl w:ilvl="4" w:tplc="DB20E8C2">
      <w:numFmt w:val="bullet"/>
      <w:lvlText w:val="•"/>
      <w:lvlJc w:val="left"/>
      <w:pPr>
        <w:ind w:left="4690" w:hanging="260"/>
      </w:pPr>
      <w:rPr>
        <w:rFonts w:hint="default"/>
        <w:lang w:val="ru-RU" w:eastAsia="en-US" w:bidi="ar-SA"/>
      </w:rPr>
    </w:lvl>
    <w:lvl w:ilvl="5" w:tplc="13749E38">
      <w:numFmt w:val="bullet"/>
      <w:lvlText w:val="•"/>
      <w:lvlJc w:val="left"/>
      <w:pPr>
        <w:ind w:left="5733" w:hanging="260"/>
      </w:pPr>
      <w:rPr>
        <w:rFonts w:hint="default"/>
        <w:lang w:val="ru-RU" w:eastAsia="en-US" w:bidi="ar-SA"/>
      </w:rPr>
    </w:lvl>
    <w:lvl w:ilvl="6" w:tplc="3D4289EA">
      <w:numFmt w:val="bullet"/>
      <w:lvlText w:val="•"/>
      <w:lvlJc w:val="left"/>
      <w:pPr>
        <w:ind w:left="6775" w:hanging="260"/>
      </w:pPr>
      <w:rPr>
        <w:rFonts w:hint="default"/>
        <w:lang w:val="ru-RU" w:eastAsia="en-US" w:bidi="ar-SA"/>
      </w:rPr>
    </w:lvl>
    <w:lvl w:ilvl="7" w:tplc="4566C7BC">
      <w:numFmt w:val="bullet"/>
      <w:lvlText w:val="•"/>
      <w:lvlJc w:val="left"/>
      <w:pPr>
        <w:ind w:left="7818" w:hanging="260"/>
      </w:pPr>
      <w:rPr>
        <w:rFonts w:hint="default"/>
        <w:lang w:val="ru-RU" w:eastAsia="en-US" w:bidi="ar-SA"/>
      </w:rPr>
    </w:lvl>
    <w:lvl w:ilvl="8" w:tplc="0E5C381E">
      <w:numFmt w:val="bullet"/>
      <w:lvlText w:val="•"/>
      <w:lvlJc w:val="left"/>
      <w:pPr>
        <w:ind w:left="8861" w:hanging="260"/>
      </w:pPr>
      <w:rPr>
        <w:rFonts w:hint="default"/>
        <w:lang w:val="ru-RU" w:eastAsia="en-US" w:bidi="ar-SA"/>
      </w:rPr>
    </w:lvl>
  </w:abstractNum>
  <w:abstractNum w:abstractNumId="21" w15:restartNumberingAfterBreak="0">
    <w:nsid w:val="464E4FE0"/>
    <w:multiLevelType w:val="hybridMultilevel"/>
    <w:tmpl w:val="15B4E050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213CBF"/>
    <w:multiLevelType w:val="multilevel"/>
    <w:tmpl w:val="6986D7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AE32D7B"/>
    <w:multiLevelType w:val="hybridMultilevel"/>
    <w:tmpl w:val="18642E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162FC3"/>
    <w:multiLevelType w:val="hybridMultilevel"/>
    <w:tmpl w:val="238AB72E"/>
    <w:lvl w:ilvl="0" w:tplc="CE16AB74">
      <w:numFmt w:val="bullet"/>
      <w:lvlText w:val="-"/>
      <w:lvlJc w:val="left"/>
      <w:pPr>
        <w:ind w:left="241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ru-RU" w:eastAsia="ru-RU" w:bidi="ru-RU"/>
      </w:rPr>
    </w:lvl>
    <w:lvl w:ilvl="1" w:tplc="0EF40E34">
      <w:numFmt w:val="bullet"/>
      <w:lvlText w:val="•"/>
      <w:lvlJc w:val="left"/>
      <w:pPr>
        <w:ind w:left="960" w:hanging="140"/>
      </w:pPr>
      <w:rPr>
        <w:rFonts w:hint="default"/>
        <w:lang w:val="ru-RU" w:eastAsia="ru-RU" w:bidi="ru-RU"/>
      </w:rPr>
    </w:lvl>
    <w:lvl w:ilvl="2" w:tplc="2A3A7818">
      <w:numFmt w:val="bullet"/>
      <w:lvlText w:val="•"/>
      <w:lvlJc w:val="left"/>
      <w:pPr>
        <w:ind w:left="1916" w:hanging="140"/>
      </w:pPr>
      <w:rPr>
        <w:rFonts w:hint="default"/>
        <w:lang w:val="ru-RU" w:eastAsia="ru-RU" w:bidi="ru-RU"/>
      </w:rPr>
    </w:lvl>
    <w:lvl w:ilvl="3" w:tplc="9B84B09A">
      <w:numFmt w:val="bullet"/>
      <w:lvlText w:val="•"/>
      <w:lvlJc w:val="left"/>
      <w:pPr>
        <w:ind w:left="2872" w:hanging="140"/>
      </w:pPr>
      <w:rPr>
        <w:rFonts w:hint="default"/>
        <w:lang w:val="ru-RU" w:eastAsia="ru-RU" w:bidi="ru-RU"/>
      </w:rPr>
    </w:lvl>
    <w:lvl w:ilvl="4" w:tplc="AFCEF14E">
      <w:numFmt w:val="bullet"/>
      <w:lvlText w:val="•"/>
      <w:lvlJc w:val="left"/>
      <w:pPr>
        <w:ind w:left="3828" w:hanging="140"/>
      </w:pPr>
      <w:rPr>
        <w:rFonts w:hint="default"/>
        <w:lang w:val="ru-RU" w:eastAsia="ru-RU" w:bidi="ru-RU"/>
      </w:rPr>
    </w:lvl>
    <w:lvl w:ilvl="5" w:tplc="FC5E2B86">
      <w:numFmt w:val="bullet"/>
      <w:lvlText w:val="•"/>
      <w:lvlJc w:val="left"/>
      <w:pPr>
        <w:ind w:left="4785" w:hanging="140"/>
      </w:pPr>
      <w:rPr>
        <w:rFonts w:hint="default"/>
        <w:lang w:val="ru-RU" w:eastAsia="ru-RU" w:bidi="ru-RU"/>
      </w:rPr>
    </w:lvl>
    <w:lvl w:ilvl="6" w:tplc="2102CB84">
      <w:numFmt w:val="bullet"/>
      <w:lvlText w:val="•"/>
      <w:lvlJc w:val="left"/>
      <w:pPr>
        <w:ind w:left="5741" w:hanging="140"/>
      </w:pPr>
      <w:rPr>
        <w:rFonts w:hint="default"/>
        <w:lang w:val="ru-RU" w:eastAsia="ru-RU" w:bidi="ru-RU"/>
      </w:rPr>
    </w:lvl>
    <w:lvl w:ilvl="7" w:tplc="24902894">
      <w:numFmt w:val="bullet"/>
      <w:lvlText w:val="•"/>
      <w:lvlJc w:val="left"/>
      <w:pPr>
        <w:ind w:left="6697" w:hanging="140"/>
      </w:pPr>
      <w:rPr>
        <w:rFonts w:hint="default"/>
        <w:lang w:val="ru-RU" w:eastAsia="ru-RU" w:bidi="ru-RU"/>
      </w:rPr>
    </w:lvl>
    <w:lvl w:ilvl="8" w:tplc="10E2202A">
      <w:numFmt w:val="bullet"/>
      <w:lvlText w:val="•"/>
      <w:lvlJc w:val="left"/>
      <w:pPr>
        <w:ind w:left="7653" w:hanging="140"/>
      </w:pPr>
      <w:rPr>
        <w:rFonts w:hint="default"/>
        <w:lang w:val="ru-RU" w:eastAsia="ru-RU" w:bidi="ru-RU"/>
      </w:rPr>
    </w:lvl>
  </w:abstractNum>
  <w:abstractNum w:abstractNumId="25" w15:restartNumberingAfterBreak="0">
    <w:nsid w:val="4C65002F"/>
    <w:multiLevelType w:val="hybridMultilevel"/>
    <w:tmpl w:val="845430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840C8C"/>
    <w:multiLevelType w:val="hybridMultilevel"/>
    <w:tmpl w:val="A156DC5C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004FDA"/>
    <w:multiLevelType w:val="hybridMultilevel"/>
    <w:tmpl w:val="400469C8"/>
    <w:lvl w:ilvl="0" w:tplc="91F035E6">
      <w:start w:val="4"/>
      <w:numFmt w:val="decimal"/>
      <w:lvlText w:val="%1."/>
      <w:lvlJc w:val="left"/>
      <w:pPr>
        <w:ind w:left="542" w:hanging="240"/>
      </w:pPr>
      <w:rPr>
        <w:rFonts w:ascii="Times New Roman" w:eastAsia="Times New Roman" w:hAnsi="Times New Roman" w:cs="Times New Roman" w:hint="default"/>
        <w:spacing w:val="-9"/>
        <w:w w:val="100"/>
        <w:sz w:val="24"/>
        <w:szCs w:val="24"/>
        <w:lang w:val="ru-RU" w:eastAsia="ru-RU" w:bidi="ru-RU"/>
      </w:rPr>
    </w:lvl>
    <w:lvl w:ilvl="1" w:tplc="1380994E">
      <w:start w:val="1"/>
      <w:numFmt w:val="decimal"/>
      <w:lvlText w:val="%2."/>
      <w:lvlJc w:val="left"/>
      <w:pPr>
        <w:ind w:left="1022" w:hanging="360"/>
        <w:jc w:val="right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4"/>
        <w:szCs w:val="24"/>
        <w:lang w:val="ru-RU" w:eastAsia="ru-RU" w:bidi="ru-RU"/>
      </w:rPr>
    </w:lvl>
    <w:lvl w:ilvl="2" w:tplc="C400C88A">
      <w:numFmt w:val="none"/>
      <w:lvlText w:val=""/>
      <w:lvlJc w:val="left"/>
      <w:pPr>
        <w:tabs>
          <w:tab w:val="num" w:pos="761"/>
        </w:tabs>
      </w:pPr>
    </w:lvl>
    <w:lvl w:ilvl="3" w:tplc="DE3A0E96">
      <w:numFmt w:val="bullet"/>
      <w:lvlText w:val="•"/>
      <w:lvlJc w:val="left"/>
      <w:pPr>
        <w:ind w:left="1440" w:hanging="420"/>
      </w:pPr>
      <w:rPr>
        <w:rFonts w:hint="default"/>
        <w:lang w:val="ru-RU" w:eastAsia="ru-RU" w:bidi="ru-RU"/>
      </w:rPr>
    </w:lvl>
    <w:lvl w:ilvl="4" w:tplc="00924C92">
      <w:numFmt w:val="bullet"/>
      <w:lvlText w:val="•"/>
      <w:lvlJc w:val="left"/>
      <w:pPr>
        <w:ind w:left="2600" w:hanging="420"/>
      </w:pPr>
      <w:rPr>
        <w:rFonts w:hint="default"/>
        <w:lang w:val="ru-RU" w:eastAsia="ru-RU" w:bidi="ru-RU"/>
      </w:rPr>
    </w:lvl>
    <w:lvl w:ilvl="5" w:tplc="F07A36AC">
      <w:numFmt w:val="bullet"/>
      <w:lvlText w:val="•"/>
      <w:lvlJc w:val="left"/>
      <w:pPr>
        <w:ind w:left="3761" w:hanging="420"/>
      </w:pPr>
      <w:rPr>
        <w:rFonts w:hint="default"/>
        <w:lang w:val="ru-RU" w:eastAsia="ru-RU" w:bidi="ru-RU"/>
      </w:rPr>
    </w:lvl>
    <w:lvl w:ilvl="6" w:tplc="C5E80A58">
      <w:numFmt w:val="bullet"/>
      <w:lvlText w:val="•"/>
      <w:lvlJc w:val="left"/>
      <w:pPr>
        <w:ind w:left="4922" w:hanging="420"/>
      </w:pPr>
      <w:rPr>
        <w:rFonts w:hint="default"/>
        <w:lang w:val="ru-RU" w:eastAsia="ru-RU" w:bidi="ru-RU"/>
      </w:rPr>
    </w:lvl>
    <w:lvl w:ilvl="7" w:tplc="37145910">
      <w:numFmt w:val="bullet"/>
      <w:lvlText w:val="•"/>
      <w:lvlJc w:val="left"/>
      <w:pPr>
        <w:ind w:left="6083" w:hanging="420"/>
      </w:pPr>
      <w:rPr>
        <w:rFonts w:hint="default"/>
        <w:lang w:val="ru-RU" w:eastAsia="ru-RU" w:bidi="ru-RU"/>
      </w:rPr>
    </w:lvl>
    <w:lvl w:ilvl="8" w:tplc="21842F98">
      <w:numFmt w:val="bullet"/>
      <w:lvlText w:val="•"/>
      <w:lvlJc w:val="left"/>
      <w:pPr>
        <w:ind w:left="7244" w:hanging="420"/>
      </w:pPr>
      <w:rPr>
        <w:rFonts w:hint="default"/>
        <w:lang w:val="ru-RU" w:eastAsia="ru-RU" w:bidi="ru-RU"/>
      </w:rPr>
    </w:lvl>
  </w:abstractNum>
  <w:abstractNum w:abstractNumId="28" w15:restartNumberingAfterBreak="0">
    <w:nsid w:val="514C046D"/>
    <w:multiLevelType w:val="hybridMultilevel"/>
    <w:tmpl w:val="00D2B9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6D1AD9"/>
    <w:multiLevelType w:val="hybridMultilevel"/>
    <w:tmpl w:val="3D7E86F2"/>
    <w:lvl w:ilvl="0" w:tplc="97F04CCE">
      <w:start w:val="1"/>
      <w:numFmt w:val="decimal"/>
      <w:lvlText w:val="%1."/>
      <w:lvlJc w:val="left"/>
      <w:pPr>
        <w:ind w:left="506" w:hanging="240"/>
      </w:pPr>
      <w:rPr>
        <w:rFonts w:ascii="Times New Roman" w:eastAsia="Times New Roman" w:hAnsi="Times New Roman" w:cs="Times New Roman" w:hint="default"/>
        <w:b/>
        <w:bCs/>
        <w:i/>
        <w:spacing w:val="-4"/>
        <w:w w:val="100"/>
        <w:sz w:val="24"/>
        <w:szCs w:val="24"/>
        <w:lang w:val="ru-RU" w:eastAsia="en-US" w:bidi="ar-SA"/>
      </w:rPr>
    </w:lvl>
    <w:lvl w:ilvl="1" w:tplc="CAD6FA7C">
      <w:start w:val="1"/>
      <w:numFmt w:val="decimal"/>
      <w:lvlText w:val="%2."/>
      <w:lvlJc w:val="left"/>
      <w:pPr>
        <w:ind w:left="986" w:hanging="361"/>
      </w:pPr>
      <w:rPr>
        <w:rFonts w:ascii="Times New Roman" w:eastAsia="Times New Roman" w:hAnsi="Times New Roman" w:cs="Times New Roman" w:hint="default"/>
        <w:i/>
        <w:spacing w:val="-2"/>
        <w:w w:val="100"/>
        <w:sz w:val="24"/>
        <w:szCs w:val="24"/>
        <w:lang w:val="ru-RU" w:eastAsia="en-US" w:bidi="ar-SA"/>
      </w:rPr>
    </w:lvl>
    <w:lvl w:ilvl="2" w:tplc="23584CAA">
      <w:numFmt w:val="bullet"/>
      <w:lvlText w:val="•"/>
      <w:lvlJc w:val="left"/>
      <w:pPr>
        <w:ind w:left="2140" w:hanging="361"/>
      </w:pPr>
      <w:rPr>
        <w:rFonts w:hint="default"/>
        <w:lang w:val="ru-RU" w:eastAsia="en-US" w:bidi="ar-SA"/>
      </w:rPr>
    </w:lvl>
    <w:lvl w:ilvl="3" w:tplc="71E2471A">
      <w:numFmt w:val="bullet"/>
      <w:lvlText w:val="•"/>
      <w:lvlJc w:val="left"/>
      <w:pPr>
        <w:ind w:left="3301" w:hanging="361"/>
      </w:pPr>
      <w:rPr>
        <w:rFonts w:hint="default"/>
        <w:lang w:val="ru-RU" w:eastAsia="en-US" w:bidi="ar-SA"/>
      </w:rPr>
    </w:lvl>
    <w:lvl w:ilvl="4" w:tplc="0A4E9C02">
      <w:numFmt w:val="bullet"/>
      <w:lvlText w:val="•"/>
      <w:lvlJc w:val="left"/>
      <w:pPr>
        <w:ind w:left="4462" w:hanging="361"/>
      </w:pPr>
      <w:rPr>
        <w:rFonts w:hint="default"/>
        <w:lang w:val="ru-RU" w:eastAsia="en-US" w:bidi="ar-SA"/>
      </w:rPr>
    </w:lvl>
    <w:lvl w:ilvl="5" w:tplc="885A6606">
      <w:numFmt w:val="bullet"/>
      <w:lvlText w:val="•"/>
      <w:lvlJc w:val="left"/>
      <w:pPr>
        <w:ind w:left="5622" w:hanging="361"/>
      </w:pPr>
      <w:rPr>
        <w:rFonts w:hint="default"/>
        <w:lang w:val="ru-RU" w:eastAsia="en-US" w:bidi="ar-SA"/>
      </w:rPr>
    </w:lvl>
    <w:lvl w:ilvl="6" w:tplc="93025514">
      <w:numFmt w:val="bullet"/>
      <w:lvlText w:val="•"/>
      <w:lvlJc w:val="left"/>
      <w:pPr>
        <w:ind w:left="6783" w:hanging="361"/>
      </w:pPr>
      <w:rPr>
        <w:rFonts w:hint="default"/>
        <w:lang w:val="ru-RU" w:eastAsia="en-US" w:bidi="ar-SA"/>
      </w:rPr>
    </w:lvl>
    <w:lvl w:ilvl="7" w:tplc="4502C1D8">
      <w:numFmt w:val="bullet"/>
      <w:lvlText w:val="•"/>
      <w:lvlJc w:val="left"/>
      <w:pPr>
        <w:ind w:left="7944" w:hanging="361"/>
      </w:pPr>
      <w:rPr>
        <w:rFonts w:hint="default"/>
        <w:lang w:val="ru-RU" w:eastAsia="en-US" w:bidi="ar-SA"/>
      </w:rPr>
    </w:lvl>
    <w:lvl w:ilvl="8" w:tplc="257460F8">
      <w:numFmt w:val="bullet"/>
      <w:lvlText w:val="•"/>
      <w:lvlJc w:val="left"/>
      <w:pPr>
        <w:ind w:left="9104" w:hanging="361"/>
      </w:pPr>
      <w:rPr>
        <w:rFonts w:hint="default"/>
        <w:lang w:val="ru-RU" w:eastAsia="en-US" w:bidi="ar-SA"/>
      </w:rPr>
    </w:lvl>
  </w:abstractNum>
  <w:abstractNum w:abstractNumId="30" w15:restartNumberingAfterBreak="0">
    <w:nsid w:val="65566083"/>
    <w:multiLevelType w:val="hybridMultilevel"/>
    <w:tmpl w:val="95380870"/>
    <w:lvl w:ilvl="0" w:tplc="32F68788">
      <w:start w:val="1"/>
      <w:numFmt w:val="decimal"/>
      <w:lvlText w:val="%1"/>
      <w:lvlJc w:val="left"/>
      <w:pPr>
        <w:ind w:left="286" w:hanging="180"/>
      </w:pPr>
      <w:rPr>
        <w:rFonts w:ascii="Times New Roman" w:eastAsia="Times New Roman" w:hAnsi="Times New Roman" w:cs="Times New Roman" w:hint="default"/>
        <w:b/>
        <w:bCs/>
        <w:spacing w:val="-2"/>
        <w:w w:val="100"/>
        <w:sz w:val="24"/>
        <w:szCs w:val="24"/>
        <w:lang w:val="ru-RU" w:eastAsia="en-US" w:bidi="ar-SA"/>
      </w:rPr>
    </w:lvl>
    <w:lvl w:ilvl="1" w:tplc="E50C8E02">
      <w:start w:val="1"/>
      <w:numFmt w:val="decimal"/>
      <w:lvlText w:val="%2)"/>
      <w:lvlJc w:val="left"/>
      <w:pPr>
        <w:ind w:left="845" w:hanging="2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2" w:tplc="84229BB6">
      <w:numFmt w:val="bullet"/>
      <w:lvlText w:val="•"/>
      <w:lvlJc w:val="left"/>
      <w:pPr>
        <w:ind w:left="1962" w:hanging="260"/>
      </w:pPr>
      <w:rPr>
        <w:rFonts w:hint="default"/>
        <w:lang w:val="ru-RU" w:eastAsia="en-US" w:bidi="ar-SA"/>
      </w:rPr>
    </w:lvl>
    <w:lvl w:ilvl="3" w:tplc="094E32B4">
      <w:numFmt w:val="bullet"/>
      <w:lvlText w:val="•"/>
      <w:lvlJc w:val="left"/>
      <w:pPr>
        <w:ind w:left="3085" w:hanging="260"/>
      </w:pPr>
      <w:rPr>
        <w:rFonts w:hint="default"/>
        <w:lang w:val="ru-RU" w:eastAsia="en-US" w:bidi="ar-SA"/>
      </w:rPr>
    </w:lvl>
    <w:lvl w:ilvl="4" w:tplc="7D22F1C8">
      <w:numFmt w:val="bullet"/>
      <w:lvlText w:val="•"/>
      <w:lvlJc w:val="left"/>
      <w:pPr>
        <w:ind w:left="4208" w:hanging="260"/>
      </w:pPr>
      <w:rPr>
        <w:rFonts w:hint="default"/>
        <w:lang w:val="ru-RU" w:eastAsia="en-US" w:bidi="ar-SA"/>
      </w:rPr>
    </w:lvl>
    <w:lvl w:ilvl="5" w:tplc="3370AD42">
      <w:numFmt w:val="bullet"/>
      <w:lvlText w:val="•"/>
      <w:lvlJc w:val="left"/>
      <w:pPr>
        <w:ind w:left="5331" w:hanging="260"/>
      </w:pPr>
      <w:rPr>
        <w:rFonts w:hint="default"/>
        <w:lang w:val="ru-RU" w:eastAsia="en-US" w:bidi="ar-SA"/>
      </w:rPr>
    </w:lvl>
    <w:lvl w:ilvl="6" w:tplc="4F5C16E8">
      <w:numFmt w:val="bullet"/>
      <w:lvlText w:val="•"/>
      <w:lvlJc w:val="left"/>
      <w:pPr>
        <w:ind w:left="6454" w:hanging="260"/>
      </w:pPr>
      <w:rPr>
        <w:rFonts w:hint="default"/>
        <w:lang w:val="ru-RU" w:eastAsia="en-US" w:bidi="ar-SA"/>
      </w:rPr>
    </w:lvl>
    <w:lvl w:ilvl="7" w:tplc="46DCD822">
      <w:numFmt w:val="bullet"/>
      <w:lvlText w:val="•"/>
      <w:lvlJc w:val="left"/>
      <w:pPr>
        <w:ind w:left="7577" w:hanging="260"/>
      </w:pPr>
      <w:rPr>
        <w:rFonts w:hint="default"/>
        <w:lang w:val="ru-RU" w:eastAsia="en-US" w:bidi="ar-SA"/>
      </w:rPr>
    </w:lvl>
    <w:lvl w:ilvl="8" w:tplc="3A7E8582">
      <w:numFmt w:val="bullet"/>
      <w:lvlText w:val="•"/>
      <w:lvlJc w:val="left"/>
      <w:pPr>
        <w:ind w:left="8700" w:hanging="260"/>
      </w:pPr>
      <w:rPr>
        <w:rFonts w:hint="default"/>
        <w:lang w:val="ru-RU" w:eastAsia="en-US" w:bidi="ar-SA"/>
      </w:rPr>
    </w:lvl>
  </w:abstractNum>
  <w:abstractNum w:abstractNumId="31" w15:restartNumberingAfterBreak="0">
    <w:nsid w:val="65D736DF"/>
    <w:multiLevelType w:val="hybridMultilevel"/>
    <w:tmpl w:val="081A17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4A154F"/>
    <w:multiLevelType w:val="hybridMultilevel"/>
    <w:tmpl w:val="456CD4AE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45F3C0A"/>
    <w:multiLevelType w:val="hybridMultilevel"/>
    <w:tmpl w:val="FD10EF4C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4" w15:restartNumberingAfterBreak="0">
    <w:nsid w:val="77443CE4"/>
    <w:multiLevelType w:val="hybridMultilevel"/>
    <w:tmpl w:val="A4746B0A"/>
    <w:lvl w:ilvl="0" w:tplc="F0A217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9E7082"/>
    <w:multiLevelType w:val="hybridMultilevel"/>
    <w:tmpl w:val="FF88CD88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6" w15:restartNumberingAfterBreak="0">
    <w:nsid w:val="7AC530BC"/>
    <w:multiLevelType w:val="singleLevel"/>
    <w:tmpl w:val="BB7C33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1173179935">
    <w:abstractNumId w:val="24"/>
  </w:num>
  <w:num w:numId="2" w16cid:durableId="1548830388">
    <w:abstractNumId w:val="10"/>
  </w:num>
  <w:num w:numId="3" w16cid:durableId="2009557679">
    <w:abstractNumId w:val="27"/>
  </w:num>
  <w:num w:numId="4" w16cid:durableId="116801738">
    <w:abstractNumId w:val="23"/>
  </w:num>
  <w:num w:numId="5" w16cid:durableId="1266110509">
    <w:abstractNumId w:val="26"/>
  </w:num>
  <w:num w:numId="6" w16cid:durableId="475684837">
    <w:abstractNumId w:val="4"/>
  </w:num>
  <w:num w:numId="7" w16cid:durableId="1237470399">
    <w:abstractNumId w:val="19"/>
  </w:num>
  <w:num w:numId="8" w16cid:durableId="1698190779">
    <w:abstractNumId w:val="13"/>
  </w:num>
  <w:num w:numId="9" w16cid:durableId="2087453716">
    <w:abstractNumId w:val="7"/>
  </w:num>
  <w:num w:numId="10" w16cid:durableId="2132045736">
    <w:abstractNumId w:val="32"/>
  </w:num>
  <w:num w:numId="11" w16cid:durableId="2127970067">
    <w:abstractNumId w:val="18"/>
  </w:num>
  <w:num w:numId="12" w16cid:durableId="2089574383">
    <w:abstractNumId w:val="36"/>
  </w:num>
  <w:num w:numId="13" w16cid:durableId="188642979">
    <w:abstractNumId w:val="35"/>
  </w:num>
  <w:num w:numId="14" w16cid:durableId="1343705916">
    <w:abstractNumId w:val="33"/>
  </w:num>
  <w:num w:numId="15" w16cid:durableId="2108378211">
    <w:abstractNumId w:val="3"/>
  </w:num>
  <w:num w:numId="16" w16cid:durableId="589775478">
    <w:abstractNumId w:val="21"/>
  </w:num>
  <w:num w:numId="17" w16cid:durableId="1220246124">
    <w:abstractNumId w:val="34"/>
  </w:num>
  <w:num w:numId="18" w16cid:durableId="1417088470">
    <w:abstractNumId w:val="8"/>
  </w:num>
  <w:num w:numId="19" w16cid:durableId="539972735">
    <w:abstractNumId w:val="5"/>
  </w:num>
  <w:num w:numId="20" w16cid:durableId="1329211201">
    <w:abstractNumId w:val="2"/>
  </w:num>
  <w:num w:numId="21" w16cid:durableId="1059670987">
    <w:abstractNumId w:val="1"/>
  </w:num>
  <w:num w:numId="22" w16cid:durableId="548537367">
    <w:abstractNumId w:val="12"/>
  </w:num>
  <w:num w:numId="23" w16cid:durableId="1717049146">
    <w:abstractNumId w:val="29"/>
  </w:num>
  <w:num w:numId="24" w16cid:durableId="1922642941">
    <w:abstractNumId w:val="14"/>
  </w:num>
  <w:num w:numId="25" w16cid:durableId="438334676">
    <w:abstractNumId w:val="15"/>
  </w:num>
  <w:num w:numId="26" w16cid:durableId="1526598457">
    <w:abstractNumId w:val="11"/>
  </w:num>
  <w:num w:numId="27" w16cid:durableId="1921253885">
    <w:abstractNumId w:val="6"/>
  </w:num>
  <w:num w:numId="28" w16cid:durableId="1403672692">
    <w:abstractNumId w:val="17"/>
  </w:num>
  <w:num w:numId="29" w16cid:durableId="1642079240">
    <w:abstractNumId w:val="20"/>
  </w:num>
  <w:num w:numId="30" w16cid:durableId="1928726126">
    <w:abstractNumId w:val="30"/>
  </w:num>
  <w:num w:numId="31" w16cid:durableId="150369347">
    <w:abstractNumId w:val="22"/>
  </w:num>
  <w:num w:numId="32" w16cid:durableId="708606782">
    <w:abstractNumId w:val="9"/>
  </w:num>
  <w:num w:numId="33" w16cid:durableId="541791660">
    <w:abstractNumId w:val="31"/>
  </w:num>
  <w:num w:numId="34" w16cid:durableId="1977489554">
    <w:abstractNumId w:val="16"/>
  </w:num>
  <w:num w:numId="35" w16cid:durableId="1784688971">
    <w:abstractNumId w:val="0"/>
  </w:num>
  <w:num w:numId="36" w16cid:durableId="1059131591">
    <w:abstractNumId w:val="28"/>
  </w:num>
  <w:num w:numId="37" w16cid:durableId="177166370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46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173D3"/>
    <w:rsid w:val="000164F8"/>
    <w:rsid w:val="00052639"/>
    <w:rsid w:val="000552FF"/>
    <w:rsid w:val="000659F4"/>
    <w:rsid w:val="000722F9"/>
    <w:rsid w:val="0009389D"/>
    <w:rsid w:val="000A7CB4"/>
    <w:rsid w:val="000C1986"/>
    <w:rsid w:val="000D0F27"/>
    <w:rsid w:val="000D340D"/>
    <w:rsid w:val="00110169"/>
    <w:rsid w:val="00135DE7"/>
    <w:rsid w:val="00143702"/>
    <w:rsid w:val="00156593"/>
    <w:rsid w:val="00173757"/>
    <w:rsid w:val="00184348"/>
    <w:rsid w:val="0019681F"/>
    <w:rsid w:val="001E3B03"/>
    <w:rsid w:val="001F45B1"/>
    <w:rsid w:val="001F6ED3"/>
    <w:rsid w:val="002173D3"/>
    <w:rsid w:val="00256651"/>
    <w:rsid w:val="002573B8"/>
    <w:rsid w:val="002756D6"/>
    <w:rsid w:val="0027615C"/>
    <w:rsid w:val="002766B5"/>
    <w:rsid w:val="002901BD"/>
    <w:rsid w:val="002A34F3"/>
    <w:rsid w:val="002B45E4"/>
    <w:rsid w:val="002C61D5"/>
    <w:rsid w:val="002E2F6D"/>
    <w:rsid w:val="002F0D7F"/>
    <w:rsid w:val="003063F8"/>
    <w:rsid w:val="003108A0"/>
    <w:rsid w:val="003854A5"/>
    <w:rsid w:val="003A1716"/>
    <w:rsid w:val="003B79C0"/>
    <w:rsid w:val="003C61CB"/>
    <w:rsid w:val="003E54DA"/>
    <w:rsid w:val="003F5745"/>
    <w:rsid w:val="00405DE2"/>
    <w:rsid w:val="00427356"/>
    <w:rsid w:val="00447882"/>
    <w:rsid w:val="0045220F"/>
    <w:rsid w:val="00460F01"/>
    <w:rsid w:val="004638B7"/>
    <w:rsid w:val="00480119"/>
    <w:rsid w:val="00497CB5"/>
    <w:rsid w:val="004A1704"/>
    <w:rsid w:val="004A1EAC"/>
    <w:rsid w:val="004D38BD"/>
    <w:rsid w:val="004D3A00"/>
    <w:rsid w:val="004F671B"/>
    <w:rsid w:val="005253EC"/>
    <w:rsid w:val="00551194"/>
    <w:rsid w:val="00561B08"/>
    <w:rsid w:val="00587757"/>
    <w:rsid w:val="00594DA8"/>
    <w:rsid w:val="005C5E25"/>
    <w:rsid w:val="005D0546"/>
    <w:rsid w:val="005D593E"/>
    <w:rsid w:val="005E5A84"/>
    <w:rsid w:val="00637FD5"/>
    <w:rsid w:val="006464CE"/>
    <w:rsid w:val="006508A1"/>
    <w:rsid w:val="00664DCB"/>
    <w:rsid w:val="00675170"/>
    <w:rsid w:val="006811EA"/>
    <w:rsid w:val="0068541E"/>
    <w:rsid w:val="006943A9"/>
    <w:rsid w:val="006A19BF"/>
    <w:rsid w:val="006D318E"/>
    <w:rsid w:val="006F7B17"/>
    <w:rsid w:val="00715171"/>
    <w:rsid w:val="00722F96"/>
    <w:rsid w:val="00732D66"/>
    <w:rsid w:val="007435B4"/>
    <w:rsid w:val="00746B9B"/>
    <w:rsid w:val="00754099"/>
    <w:rsid w:val="00782F11"/>
    <w:rsid w:val="0079046F"/>
    <w:rsid w:val="007B1767"/>
    <w:rsid w:val="007B3633"/>
    <w:rsid w:val="007C6E7D"/>
    <w:rsid w:val="007F685C"/>
    <w:rsid w:val="00832413"/>
    <w:rsid w:val="008356B4"/>
    <w:rsid w:val="00835B10"/>
    <w:rsid w:val="0088010E"/>
    <w:rsid w:val="008B643F"/>
    <w:rsid w:val="008F1040"/>
    <w:rsid w:val="00910387"/>
    <w:rsid w:val="009211FF"/>
    <w:rsid w:val="00931C33"/>
    <w:rsid w:val="00940FAF"/>
    <w:rsid w:val="009564C3"/>
    <w:rsid w:val="00981D44"/>
    <w:rsid w:val="0098372A"/>
    <w:rsid w:val="00987DC5"/>
    <w:rsid w:val="00996B8F"/>
    <w:rsid w:val="009B1426"/>
    <w:rsid w:val="009F4256"/>
    <w:rsid w:val="00A04A61"/>
    <w:rsid w:val="00A3019E"/>
    <w:rsid w:val="00A5041D"/>
    <w:rsid w:val="00A554C2"/>
    <w:rsid w:val="00AB2BDA"/>
    <w:rsid w:val="00AD5AE7"/>
    <w:rsid w:val="00B01054"/>
    <w:rsid w:val="00B0716D"/>
    <w:rsid w:val="00B33421"/>
    <w:rsid w:val="00B33B49"/>
    <w:rsid w:val="00B86544"/>
    <w:rsid w:val="00B87936"/>
    <w:rsid w:val="00B95679"/>
    <w:rsid w:val="00BB3D69"/>
    <w:rsid w:val="00BB6801"/>
    <w:rsid w:val="00BC4184"/>
    <w:rsid w:val="00BD2340"/>
    <w:rsid w:val="00BE77C7"/>
    <w:rsid w:val="00C158E1"/>
    <w:rsid w:val="00C5313A"/>
    <w:rsid w:val="00C54E8F"/>
    <w:rsid w:val="00C649F0"/>
    <w:rsid w:val="00CB2445"/>
    <w:rsid w:val="00CF4EC7"/>
    <w:rsid w:val="00D05C0D"/>
    <w:rsid w:val="00D3099B"/>
    <w:rsid w:val="00D311D7"/>
    <w:rsid w:val="00D50BA6"/>
    <w:rsid w:val="00DA4437"/>
    <w:rsid w:val="00DB3421"/>
    <w:rsid w:val="00DC047D"/>
    <w:rsid w:val="00DC2ABE"/>
    <w:rsid w:val="00DC41C1"/>
    <w:rsid w:val="00DE12F3"/>
    <w:rsid w:val="00DE1F4C"/>
    <w:rsid w:val="00DE2C58"/>
    <w:rsid w:val="00DF5AA2"/>
    <w:rsid w:val="00E05F3C"/>
    <w:rsid w:val="00E14864"/>
    <w:rsid w:val="00E1593B"/>
    <w:rsid w:val="00E45B5E"/>
    <w:rsid w:val="00E47491"/>
    <w:rsid w:val="00E5299F"/>
    <w:rsid w:val="00E70F3A"/>
    <w:rsid w:val="00E72E95"/>
    <w:rsid w:val="00E802EC"/>
    <w:rsid w:val="00E82F63"/>
    <w:rsid w:val="00E9397D"/>
    <w:rsid w:val="00EA384B"/>
    <w:rsid w:val="00EA45AD"/>
    <w:rsid w:val="00EF6D19"/>
    <w:rsid w:val="00F0554D"/>
    <w:rsid w:val="00F43CB2"/>
    <w:rsid w:val="00F45BA5"/>
    <w:rsid w:val="00F66901"/>
    <w:rsid w:val="00F739E0"/>
    <w:rsid w:val="00F82B0C"/>
    <w:rsid w:val="00F84E7D"/>
    <w:rsid w:val="00F97C05"/>
    <w:rsid w:val="00FD296C"/>
    <w:rsid w:val="00FE54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462"/>
    <o:shapelayout v:ext="edit">
      <o:idmap v:ext="edit" data="2"/>
      <o:rules v:ext="edit">
        <o:r id="V:Rule1" type="callout" idref="#AutoShape 122"/>
        <o:r id="V:Rule2" type="callout" idref="#AutoShape 123"/>
        <o:r id="V:Rule3" type="callout" idref="#AutoShape 124"/>
        <o:r id="V:Rule4" type="connector" idref="#Straight Arrow Connector 79"/>
        <o:r id="V:Rule5" type="connector" idref="#Прямая со стрелкой 2"/>
        <o:r id="V:Rule6" type="connector" idref="#Straight Arrow Connector 80"/>
        <o:r id="V:Rule7" type="connector" idref="#Straight Arrow Connector 158"/>
        <o:r id="V:Rule8" type="connector" idref="#Straight Arrow Connector 157"/>
      </o:rules>
    </o:shapelayout>
  </w:shapeDefaults>
  <w:decimalSymbol w:val=","/>
  <w:listSeparator w:val=";"/>
  <w14:docId w14:val="04E205D7"/>
  <w15:docId w15:val="{F581754A-8A83-418F-A0A2-EF1351B012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ahoma"/>
        <w:color w:val="000000"/>
        <w:sz w:val="24"/>
        <w:szCs w:val="23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2173D3"/>
    <w:pPr>
      <w:widowControl w:val="0"/>
      <w:autoSpaceDE w:val="0"/>
      <w:autoSpaceDN w:val="0"/>
    </w:pPr>
    <w:rPr>
      <w:rFonts w:eastAsia="Times New Roman" w:cs="Times New Roman"/>
      <w:color w:val="auto"/>
      <w:sz w:val="22"/>
      <w:szCs w:val="22"/>
      <w:lang w:eastAsia="ru-RU" w:bidi="ru-RU"/>
    </w:rPr>
  </w:style>
  <w:style w:type="paragraph" w:styleId="1">
    <w:name w:val="heading 1"/>
    <w:basedOn w:val="a"/>
    <w:link w:val="10"/>
    <w:uiPriority w:val="9"/>
    <w:qFormat/>
    <w:rsid w:val="00E5299F"/>
    <w:pPr>
      <w:widowControl/>
      <w:autoSpaceDE/>
      <w:autoSpaceDN/>
      <w:spacing w:before="100" w:beforeAutospacing="1" w:after="100" w:afterAutospacing="1"/>
      <w:outlineLvl w:val="0"/>
    </w:pPr>
    <w:rPr>
      <w:b/>
      <w:bCs/>
      <w:kern w:val="36"/>
      <w:sz w:val="48"/>
      <w:szCs w:val="48"/>
      <w:lang w:bidi="ar-S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82B0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F82B0C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2173D3"/>
    <w:pPr>
      <w:widowControl w:val="0"/>
      <w:autoSpaceDE w:val="0"/>
      <w:autoSpaceDN w:val="0"/>
    </w:pPr>
    <w:rPr>
      <w:rFonts w:asciiTheme="minorHAnsi" w:hAnsiTheme="minorHAnsi" w:cstheme="minorBidi"/>
      <w:color w:val="auto"/>
      <w:sz w:val="22"/>
      <w:szCs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2173D3"/>
    <w:rPr>
      <w:sz w:val="24"/>
      <w:szCs w:val="24"/>
    </w:rPr>
  </w:style>
  <w:style w:type="character" w:customStyle="1" w:styleId="a4">
    <w:name w:val="Основной текст Знак"/>
    <w:basedOn w:val="a0"/>
    <w:link w:val="a3"/>
    <w:uiPriority w:val="1"/>
    <w:rsid w:val="002173D3"/>
    <w:rPr>
      <w:rFonts w:eastAsia="Times New Roman" w:cs="Times New Roman"/>
      <w:color w:val="auto"/>
      <w:szCs w:val="24"/>
      <w:lang w:eastAsia="ru-RU" w:bidi="ru-RU"/>
    </w:rPr>
  </w:style>
  <w:style w:type="paragraph" w:customStyle="1" w:styleId="11">
    <w:name w:val="Заголовок 11"/>
    <w:basedOn w:val="a"/>
    <w:uiPriority w:val="1"/>
    <w:qFormat/>
    <w:rsid w:val="002173D3"/>
    <w:pPr>
      <w:ind w:left="147"/>
      <w:outlineLvl w:val="1"/>
    </w:pPr>
    <w:rPr>
      <w:b/>
      <w:bCs/>
      <w:sz w:val="24"/>
      <w:szCs w:val="24"/>
    </w:rPr>
  </w:style>
  <w:style w:type="paragraph" w:styleId="a5">
    <w:name w:val="List Paragraph"/>
    <w:basedOn w:val="a"/>
    <w:uiPriority w:val="1"/>
    <w:qFormat/>
    <w:rsid w:val="002173D3"/>
    <w:pPr>
      <w:ind w:left="302" w:firstLine="708"/>
    </w:pPr>
  </w:style>
  <w:style w:type="paragraph" w:customStyle="1" w:styleId="TableParagraph">
    <w:name w:val="Table Paragraph"/>
    <w:basedOn w:val="a"/>
    <w:uiPriority w:val="1"/>
    <w:qFormat/>
    <w:rsid w:val="002173D3"/>
  </w:style>
  <w:style w:type="paragraph" w:styleId="a6">
    <w:name w:val="header"/>
    <w:basedOn w:val="a"/>
    <w:link w:val="a7"/>
    <w:uiPriority w:val="99"/>
    <w:unhideWhenUsed/>
    <w:rsid w:val="002173D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2173D3"/>
    <w:rPr>
      <w:rFonts w:eastAsia="Times New Roman" w:cs="Times New Roman"/>
      <w:color w:val="auto"/>
      <w:sz w:val="22"/>
      <w:szCs w:val="22"/>
      <w:lang w:eastAsia="ru-RU" w:bidi="ru-RU"/>
    </w:rPr>
  </w:style>
  <w:style w:type="paragraph" w:styleId="a8">
    <w:name w:val="footer"/>
    <w:basedOn w:val="a"/>
    <w:link w:val="a9"/>
    <w:uiPriority w:val="99"/>
    <w:unhideWhenUsed/>
    <w:rsid w:val="002173D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2173D3"/>
    <w:rPr>
      <w:rFonts w:eastAsia="Times New Roman" w:cs="Times New Roman"/>
      <w:color w:val="auto"/>
      <w:sz w:val="22"/>
      <w:szCs w:val="22"/>
      <w:lang w:eastAsia="ru-RU" w:bidi="ru-RU"/>
    </w:rPr>
  </w:style>
  <w:style w:type="table" w:styleId="aa">
    <w:name w:val="Table Grid"/>
    <w:basedOn w:val="a1"/>
    <w:uiPriority w:val="59"/>
    <w:rsid w:val="006508A1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Plain Text"/>
    <w:basedOn w:val="a"/>
    <w:link w:val="ac"/>
    <w:unhideWhenUsed/>
    <w:rsid w:val="001F6ED3"/>
    <w:pPr>
      <w:widowControl/>
      <w:autoSpaceDE/>
      <w:autoSpaceDN/>
    </w:pPr>
    <w:rPr>
      <w:rFonts w:ascii="Consolas" w:eastAsia="Calibri" w:hAnsi="Consolas"/>
      <w:sz w:val="21"/>
      <w:szCs w:val="21"/>
      <w:lang w:eastAsia="en-US" w:bidi="ar-SA"/>
    </w:rPr>
  </w:style>
  <w:style w:type="character" w:customStyle="1" w:styleId="ac">
    <w:name w:val="Текст Знак"/>
    <w:basedOn w:val="a0"/>
    <w:link w:val="ab"/>
    <w:uiPriority w:val="99"/>
    <w:rsid w:val="001F6ED3"/>
    <w:rPr>
      <w:rFonts w:ascii="Consolas" w:eastAsia="Calibri" w:hAnsi="Consolas" w:cs="Times New Roman"/>
      <w:color w:val="auto"/>
      <w:sz w:val="21"/>
      <w:szCs w:val="21"/>
    </w:rPr>
  </w:style>
  <w:style w:type="paragraph" w:styleId="ad">
    <w:name w:val="Balloon Text"/>
    <w:basedOn w:val="a"/>
    <w:link w:val="ae"/>
    <w:uiPriority w:val="99"/>
    <w:semiHidden/>
    <w:unhideWhenUsed/>
    <w:rsid w:val="004D3A00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4D3A00"/>
    <w:rPr>
      <w:rFonts w:ascii="Tahoma" w:eastAsia="Times New Roman" w:hAnsi="Tahoma"/>
      <w:color w:val="auto"/>
      <w:sz w:val="16"/>
      <w:szCs w:val="16"/>
      <w:lang w:eastAsia="ru-RU" w:bidi="ru-RU"/>
    </w:rPr>
  </w:style>
  <w:style w:type="paragraph" w:styleId="af">
    <w:name w:val="No Spacing"/>
    <w:uiPriority w:val="1"/>
    <w:qFormat/>
    <w:rsid w:val="00F739E0"/>
    <w:pPr>
      <w:widowControl w:val="0"/>
      <w:autoSpaceDE w:val="0"/>
      <w:autoSpaceDN w:val="0"/>
    </w:pPr>
    <w:rPr>
      <w:rFonts w:eastAsia="Times New Roman" w:cs="Times New Roman"/>
      <w:color w:val="auto"/>
      <w:sz w:val="22"/>
      <w:szCs w:val="22"/>
      <w:lang w:eastAsia="ru-RU" w:bidi="ru-RU"/>
    </w:rPr>
  </w:style>
  <w:style w:type="paragraph" w:styleId="af0">
    <w:name w:val="footnote text"/>
    <w:basedOn w:val="a"/>
    <w:link w:val="af1"/>
    <w:uiPriority w:val="99"/>
    <w:rsid w:val="00405DE2"/>
    <w:pPr>
      <w:widowControl/>
      <w:autoSpaceDE/>
      <w:autoSpaceDN/>
    </w:pPr>
    <w:rPr>
      <w:sz w:val="20"/>
      <w:szCs w:val="20"/>
      <w:lang w:val="en-US" w:bidi="ar-SA"/>
    </w:rPr>
  </w:style>
  <w:style w:type="character" w:customStyle="1" w:styleId="af1">
    <w:name w:val="Текст сноски Знак"/>
    <w:basedOn w:val="a0"/>
    <w:link w:val="af0"/>
    <w:uiPriority w:val="99"/>
    <w:rsid w:val="00405DE2"/>
    <w:rPr>
      <w:rFonts w:eastAsia="Times New Roman" w:cs="Times New Roman"/>
      <w:color w:val="auto"/>
      <w:sz w:val="20"/>
      <w:szCs w:val="20"/>
      <w:lang w:val="en-US" w:eastAsia="ru-RU"/>
    </w:rPr>
  </w:style>
  <w:style w:type="character" w:customStyle="1" w:styleId="10">
    <w:name w:val="Заголовок 1 Знак"/>
    <w:basedOn w:val="a0"/>
    <w:link w:val="1"/>
    <w:uiPriority w:val="9"/>
    <w:rsid w:val="00E5299F"/>
    <w:rPr>
      <w:rFonts w:eastAsia="Times New Roman" w:cs="Times New Roman"/>
      <w:b/>
      <w:bCs/>
      <w:color w:val="auto"/>
      <w:kern w:val="36"/>
      <w:sz w:val="48"/>
      <w:szCs w:val="48"/>
      <w:lang w:eastAsia="ru-RU"/>
    </w:rPr>
  </w:style>
  <w:style w:type="paragraph" w:customStyle="1" w:styleId="c12">
    <w:name w:val="c12"/>
    <w:basedOn w:val="a"/>
    <w:rsid w:val="00DB3421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customStyle="1" w:styleId="c1">
    <w:name w:val="c1"/>
    <w:basedOn w:val="a0"/>
    <w:rsid w:val="00DB3421"/>
  </w:style>
  <w:style w:type="character" w:customStyle="1" w:styleId="c10">
    <w:name w:val="c10"/>
    <w:basedOn w:val="a0"/>
    <w:rsid w:val="00DB3421"/>
  </w:style>
  <w:style w:type="paragraph" w:customStyle="1" w:styleId="c122">
    <w:name w:val="c122"/>
    <w:basedOn w:val="a"/>
    <w:rsid w:val="00DB3421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paragraph" w:styleId="2">
    <w:name w:val="Body Text 2"/>
    <w:basedOn w:val="a"/>
    <w:link w:val="20"/>
    <w:uiPriority w:val="99"/>
    <w:semiHidden/>
    <w:unhideWhenUsed/>
    <w:rsid w:val="00256651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256651"/>
    <w:rPr>
      <w:rFonts w:eastAsia="Times New Roman" w:cs="Times New Roman"/>
      <w:color w:val="auto"/>
      <w:sz w:val="22"/>
      <w:szCs w:val="22"/>
      <w:lang w:eastAsia="ru-RU" w:bidi="ru-RU"/>
    </w:rPr>
  </w:style>
  <w:style w:type="paragraph" w:styleId="af2">
    <w:name w:val="Title"/>
    <w:basedOn w:val="a"/>
    <w:link w:val="af3"/>
    <w:qFormat/>
    <w:rsid w:val="00E82F63"/>
    <w:pPr>
      <w:widowControl/>
      <w:autoSpaceDE/>
      <w:autoSpaceDN/>
      <w:spacing w:before="240" w:after="60"/>
      <w:jc w:val="center"/>
      <w:outlineLvl w:val="0"/>
    </w:pPr>
    <w:rPr>
      <w:rFonts w:ascii="Arial" w:hAnsi="Arial"/>
      <w:b/>
      <w:spacing w:val="30"/>
      <w:kern w:val="28"/>
      <w:sz w:val="32"/>
      <w:szCs w:val="20"/>
      <w:lang w:bidi="ar-SA"/>
    </w:rPr>
  </w:style>
  <w:style w:type="character" w:customStyle="1" w:styleId="af3">
    <w:name w:val="Заголовок Знак"/>
    <w:basedOn w:val="a0"/>
    <w:link w:val="af2"/>
    <w:rsid w:val="00E82F63"/>
    <w:rPr>
      <w:rFonts w:ascii="Arial" w:eastAsia="Times New Roman" w:hAnsi="Arial" w:cs="Times New Roman"/>
      <w:b/>
      <w:color w:val="auto"/>
      <w:spacing w:val="30"/>
      <w:kern w:val="28"/>
      <w:sz w:val="32"/>
      <w:szCs w:val="20"/>
      <w:lang w:eastAsia="ru-RU"/>
    </w:rPr>
  </w:style>
  <w:style w:type="character" w:customStyle="1" w:styleId="9">
    <w:name w:val="Основной текст (9)"/>
    <w:basedOn w:val="a0"/>
    <w:link w:val="91"/>
    <w:uiPriority w:val="99"/>
    <w:locked/>
    <w:rsid w:val="00F84E7D"/>
    <w:rPr>
      <w:rFonts w:cs="Times New Roman"/>
      <w:sz w:val="26"/>
      <w:szCs w:val="26"/>
      <w:shd w:val="clear" w:color="auto" w:fill="FFFFFF"/>
    </w:rPr>
  </w:style>
  <w:style w:type="paragraph" w:customStyle="1" w:styleId="91">
    <w:name w:val="Основной текст (9)1"/>
    <w:basedOn w:val="a"/>
    <w:link w:val="9"/>
    <w:uiPriority w:val="99"/>
    <w:rsid w:val="00F84E7D"/>
    <w:pPr>
      <w:widowControl/>
      <w:shd w:val="clear" w:color="auto" w:fill="FFFFFF"/>
      <w:autoSpaceDE/>
      <w:autoSpaceDN/>
      <w:spacing w:before="300" w:line="246" w:lineRule="exact"/>
      <w:ind w:firstLine="440"/>
      <w:jc w:val="both"/>
    </w:pPr>
    <w:rPr>
      <w:rFonts w:eastAsiaTheme="minorHAnsi"/>
      <w:color w:val="000000"/>
      <w:sz w:val="26"/>
      <w:szCs w:val="26"/>
      <w:lang w:eastAsia="en-US" w:bidi="ar-SA"/>
    </w:rPr>
  </w:style>
  <w:style w:type="character" w:customStyle="1" w:styleId="30">
    <w:name w:val="Заголовок 3 Знак"/>
    <w:basedOn w:val="a0"/>
    <w:link w:val="3"/>
    <w:uiPriority w:val="9"/>
    <w:semiHidden/>
    <w:rsid w:val="00F82B0C"/>
    <w:rPr>
      <w:rFonts w:asciiTheme="majorHAnsi" w:eastAsiaTheme="majorEastAsia" w:hAnsiTheme="majorHAnsi" w:cstheme="majorBidi"/>
      <w:color w:val="243F60" w:themeColor="accent1" w:themeShade="7F"/>
      <w:szCs w:val="24"/>
      <w:lang w:eastAsia="ru-RU" w:bidi="ru-RU"/>
    </w:rPr>
  </w:style>
  <w:style w:type="character" w:customStyle="1" w:styleId="40">
    <w:name w:val="Заголовок 4 Знак"/>
    <w:basedOn w:val="a0"/>
    <w:link w:val="4"/>
    <w:uiPriority w:val="9"/>
    <w:rsid w:val="00F82B0C"/>
    <w:rPr>
      <w:rFonts w:asciiTheme="majorHAnsi" w:eastAsiaTheme="majorEastAsia" w:hAnsiTheme="majorHAnsi" w:cstheme="majorBidi"/>
      <w:i/>
      <w:iCs/>
      <w:color w:val="365F91" w:themeColor="accent1" w:themeShade="BF"/>
      <w:sz w:val="22"/>
      <w:szCs w:val="22"/>
      <w:lang w:eastAsia="ru-RU" w:bidi="ru-RU"/>
    </w:rPr>
  </w:style>
  <w:style w:type="paragraph" w:customStyle="1" w:styleId="21">
    <w:name w:val="Оглавление 21"/>
    <w:basedOn w:val="a"/>
    <w:uiPriority w:val="1"/>
    <w:qFormat/>
    <w:rsid w:val="00DC2ABE"/>
    <w:pPr>
      <w:ind w:left="302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682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1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hyperlink" Target="https://e.lanbook.com/book/152588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6.jpe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jpeg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gi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jpeg"/><Relationship Id="rId10" Type="http://schemas.openxmlformats.org/officeDocument/2006/relationships/image" Target="media/image2.gi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8.jpe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6EB70-E129-496E-93B5-78CFFE25D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28</Pages>
  <Words>8729</Words>
  <Characters>49761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rs</dc:creator>
  <cp:lastModifiedBy>Никита Евдокимов</cp:lastModifiedBy>
  <cp:revision>15</cp:revision>
  <cp:lastPrinted>2022-06-01T17:20:00Z</cp:lastPrinted>
  <dcterms:created xsi:type="dcterms:W3CDTF">2022-06-02T01:52:00Z</dcterms:created>
  <dcterms:modified xsi:type="dcterms:W3CDTF">2025-12-11T12:58:00Z</dcterms:modified>
</cp:coreProperties>
</file>